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3.xml" ContentType="application/vnd.openxmlformats-officedocument.theme+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theme/theme4.xml" ContentType="application/vnd.openxmlformats-officedocument.theme+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theme/theme5.xml" ContentType="application/vnd.openxmlformats-officedocument.theme+xml"/>
  <Override PartName="/ppt/theme/theme6.xml" ContentType="application/vnd.openxmlformats-officedocument.theme+xml"/>
  <Override PartName="/ppt/theme/theme7.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embedTrueTypeFonts="1" autoCompressPictures="0">
  <p:sldMasterIdLst>
    <p:sldMasterId id="2147483653" r:id="rId1"/>
    <p:sldMasterId id="2147483665" r:id="rId2"/>
    <p:sldMasterId id="2147483677" r:id="rId3"/>
    <p:sldMasterId id="2147483689" r:id="rId4"/>
    <p:sldMasterId id="2147483701" r:id="rId5"/>
  </p:sldMasterIdLst>
  <p:notesMasterIdLst>
    <p:notesMasterId r:id="rId50"/>
  </p:notesMasterIdLst>
  <p:handoutMasterIdLst>
    <p:handoutMasterId r:id="rId51"/>
  </p:handoutMasterIdLst>
  <p:sldIdLst>
    <p:sldId id="751" r:id="rId6"/>
    <p:sldId id="752" r:id="rId7"/>
    <p:sldId id="753" r:id="rId8"/>
    <p:sldId id="798" r:id="rId9"/>
    <p:sldId id="799" r:id="rId10"/>
    <p:sldId id="800" r:id="rId11"/>
    <p:sldId id="801" r:id="rId12"/>
    <p:sldId id="802" r:id="rId13"/>
    <p:sldId id="828" r:id="rId14"/>
    <p:sldId id="804" r:id="rId15"/>
    <p:sldId id="805" r:id="rId16"/>
    <p:sldId id="806" r:id="rId17"/>
    <p:sldId id="807" r:id="rId18"/>
    <p:sldId id="810" r:id="rId19"/>
    <p:sldId id="811" r:id="rId20"/>
    <p:sldId id="812" r:id="rId21"/>
    <p:sldId id="813" r:id="rId22"/>
    <p:sldId id="829" r:id="rId23"/>
    <p:sldId id="814" r:id="rId24"/>
    <p:sldId id="815" r:id="rId25"/>
    <p:sldId id="816" r:id="rId26"/>
    <p:sldId id="817" r:id="rId27"/>
    <p:sldId id="818" r:id="rId28"/>
    <p:sldId id="819" r:id="rId29"/>
    <p:sldId id="820" r:id="rId30"/>
    <p:sldId id="821" r:id="rId31"/>
    <p:sldId id="822" r:id="rId32"/>
    <p:sldId id="823" r:id="rId33"/>
    <p:sldId id="824" r:id="rId34"/>
    <p:sldId id="825" r:id="rId35"/>
    <p:sldId id="826" r:id="rId36"/>
    <p:sldId id="827" r:id="rId37"/>
    <p:sldId id="830" r:id="rId38"/>
    <p:sldId id="831" r:id="rId39"/>
    <p:sldId id="832" r:id="rId40"/>
    <p:sldId id="833" r:id="rId41"/>
    <p:sldId id="834" r:id="rId42"/>
    <p:sldId id="835" r:id="rId43"/>
    <p:sldId id="836" r:id="rId44"/>
    <p:sldId id="837" r:id="rId45"/>
    <p:sldId id="838" r:id="rId46"/>
    <p:sldId id="839" r:id="rId47"/>
    <p:sldId id="840" r:id="rId48"/>
    <p:sldId id="841" r:id="rId49"/>
  </p:sldIdLst>
  <p:sldSz cx="9144000" cy="6858000" type="letter"/>
  <p:notesSz cx="7315200" cy="9601200"/>
  <p:defaultTextStyle>
    <a:defPPr>
      <a:defRPr lang="en-US"/>
    </a:defPPr>
    <a:lvl1pPr algn="ctr" rtl="0" eaLnBrk="0" fontAlgn="base" hangingPunct="0">
      <a:spcBef>
        <a:spcPct val="0"/>
      </a:spcBef>
      <a:spcAft>
        <a:spcPct val="0"/>
      </a:spcAft>
      <a:defRPr sz="2400" kern="1200">
        <a:solidFill>
          <a:schemeClr val="tx1"/>
        </a:solidFill>
        <a:latin typeface="Arial" charset="0"/>
        <a:ea typeface="ＭＳ Ｐゴシック" charset="0"/>
        <a:cs typeface="+mn-cs"/>
      </a:defRPr>
    </a:lvl1pPr>
    <a:lvl2pPr marL="457200" algn="ctr" rtl="0" eaLnBrk="0" fontAlgn="base" hangingPunct="0">
      <a:spcBef>
        <a:spcPct val="0"/>
      </a:spcBef>
      <a:spcAft>
        <a:spcPct val="0"/>
      </a:spcAft>
      <a:defRPr sz="2400" kern="1200">
        <a:solidFill>
          <a:schemeClr val="tx1"/>
        </a:solidFill>
        <a:latin typeface="Arial" charset="0"/>
        <a:ea typeface="ＭＳ Ｐゴシック" charset="0"/>
        <a:cs typeface="+mn-cs"/>
      </a:defRPr>
    </a:lvl2pPr>
    <a:lvl3pPr marL="914400" algn="ctr" rtl="0" eaLnBrk="0" fontAlgn="base" hangingPunct="0">
      <a:spcBef>
        <a:spcPct val="0"/>
      </a:spcBef>
      <a:spcAft>
        <a:spcPct val="0"/>
      </a:spcAft>
      <a:defRPr sz="2400" kern="1200">
        <a:solidFill>
          <a:schemeClr val="tx1"/>
        </a:solidFill>
        <a:latin typeface="Arial" charset="0"/>
        <a:ea typeface="ＭＳ Ｐゴシック" charset="0"/>
        <a:cs typeface="+mn-cs"/>
      </a:defRPr>
    </a:lvl3pPr>
    <a:lvl4pPr marL="1371600" algn="ctr" rtl="0" eaLnBrk="0" fontAlgn="base" hangingPunct="0">
      <a:spcBef>
        <a:spcPct val="0"/>
      </a:spcBef>
      <a:spcAft>
        <a:spcPct val="0"/>
      </a:spcAft>
      <a:defRPr sz="2400" kern="1200">
        <a:solidFill>
          <a:schemeClr val="tx1"/>
        </a:solidFill>
        <a:latin typeface="Arial" charset="0"/>
        <a:ea typeface="ＭＳ Ｐゴシック" charset="0"/>
        <a:cs typeface="+mn-cs"/>
      </a:defRPr>
    </a:lvl4pPr>
    <a:lvl5pPr marL="1828800" algn="ctr" rtl="0" eaLnBrk="0" fontAlgn="base" hangingPunct="0">
      <a:spcBef>
        <a:spcPct val="0"/>
      </a:spcBef>
      <a:spcAft>
        <a:spcPct val="0"/>
      </a:spcAft>
      <a:defRPr sz="2400" kern="1200">
        <a:solidFill>
          <a:schemeClr val="tx1"/>
        </a:solidFill>
        <a:latin typeface="Arial" charset="0"/>
        <a:ea typeface="ＭＳ Ｐゴシック" charset="0"/>
        <a:cs typeface="+mn-cs"/>
      </a:defRPr>
    </a:lvl5pPr>
    <a:lvl6pPr marL="2286000" algn="l" defTabSz="457200" rtl="0" eaLnBrk="1" latinLnBrk="0" hangingPunct="1">
      <a:defRPr sz="2400" kern="1200">
        <a:solidFill>
          <a:schemeClr val="tx1"/>
        </a:solidFill>
        <a:latin typeface="Arial" charset="0"/>
        <a:ea typeface="ＭＳ Ｐゴシック" charset="0"/>
        <a:cs typeface="+mn-cs"/>
      </a:defRPr>
    </a:lvl6pPr>
    <a:lvl7pPr marL="2743200" algn="l" defTabSz="457200" rtl="0" eaLnBrk="1" latinLnBrk="0" hangingPunct="1">
      <a:defRPr sz="2400" kern="1200">
        <a:solidFill>
          <a:schemeClr val="tx1"/>
        </a:solidFill>
        <a:latin typeface="Arial" charset="0"/>
        <a:ea typeface="ＭＳ Ｐゴシック" charset="0"/>
        <a:cs typeface="+mn-cs"/>
      </a:defRPr>
    </a:lvl7pPr>
    <a:lvl8pPr marL="3200400" algn="l" defTabSz="457200" rtl="0" eaLnBrk="1" latinLnBrk="0" hangingPunct="1">
      <a:defRPr sz="2400" kern="1200">
        <a:solidFill>
          <a:schemeClr val="tx1"/>
        </a:solidFill>
        <a:latin typeface="Arial" charset="0"/>
        <a:ea typeface="ＭＳ Ｐゴシック" charset="0"/>
        <a:cs typeface="+mn-cs"/>
      </a:defRPr>
    </a:lvl8pPr>
    <a:lvl9pPr marL="3657600" algn="l" defTabSz="457200" rtl="0" eaLnBrk="1" latinLnBrk="0" hangingPunct="1">
      <a:defRPr sz="2400" kern="1200">
        <a:solidFill>
          <a:schemeClr val="tx1"/>
        </a:solidFill>
        <a:latin typeface="Arial" charset="0"/>
        <a:ea typeface="ＭＳ Ｐゴシック" charset="0"/>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3023">
          <p15:clr>
            <a:srgbClr val="A4A3A4"/>
          </p15:clr>
        </p15:guide>
        <p15:guide id="2" pos="2303">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prnPr prnWhat="handouts6" clrMode="gray" frameSlides="1"/>
  <p:showPr showNarration="1">
    <p:browse/>
    <p:sldAll/>
    <p:penClr>
      <a:schemeClr val="tx1"/>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FF8867"/>
    <a:srgbClr val="FF9966"/>
    <a:srgbClr val="FFDD4B"/>
    <a:srgbClr val="0033CC"/>
    <a:srgbClr val="B4C753"/>
    <a:srgbClr val="2AABA8"/>
    <a:srgbClr val="FFFFFF"/>
    <a:srgbClr val="333333"/>
  </p:clrMru>
  <p:extLst>
    <p:ext uri="{E76CE94A-603C-4142-B9EB-6D1370010A27}">
      <p14:discardImageEditData xmlns:p14="http://schemas.microsoft.com/office/powerpoint/2010/main" val="0"/>
    </p:ext>
    <p:ext uri="{D31A062A-798A-4329-ABDD-BBA856620510}">
      <p14:defaultImageDpi xmlns:p14="http://schemas.microsoft.com/office/powerpoint/2010/main" val="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vertBarState="minimized" horzBarState="maximized">
    <p:restoredLeft sz="15620" autoAdjust="0"/>
    <p:restoredTop sz="94660"/>
  </p:normalViewPr>
  <p:slideViewPr>
    <p:cSldViewPr snapToGrid="0">
      <p:cViewPr varScale="1">
        <p:scale>
          <a:sx n="128" d="100"/>
          <a:sy n="128" d="100"/>
        </p:scale>
        <p:origin x="2696" y="176"/>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notesViewPr>
    <p:cSldViewPr snapToGrid="0">
      <p:cViewPr varScale="1">
        <p:scale>
          <a:sx n="79" d="100"/>
          <a:sy n="79" d="100"/>
        </p:scale>
        <p:origin x="-2220" y="-90"/>
      </p:cViewPr>
      <p:guideLst>
        <p:guide orient="horz" pos="3023"/>
        <p:guide pos="2303"/>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8.xml"/><Relationship Id="rId18" Type="http://schemas.openxmlformats.org/officeDocument/2006/relationships/slide" Target="slides/slide13.xml"/><Relationship Id="rId26" Type="http://schemas.openxmlformats.org/officeDocument/2006/relationships/slide" Target="slides/slide21.xml"/><Relationship Id="rId39" Type="http://schemas.openxmlformats.org/officeDocument/2006/relationships/slide" Target="slides/slide34.xml"/><Relationship Id="rId21" Type="http://schemas.openxmlformats.org/officeDocument/2006/relationships/slide" Target="slides/slide16.xml"/><Relationship Id="rId34" Type="http://schemas.openxmlformats.org/officeDocument/2006/relationships/slide" Target="slides/slide29.xml"/><Relationship Id="rId42" Type="http://schemas.openxmlformats.org/officeDocument/2006/relationships/slide" Target="slides/slide37.xml"/><Relationship Id="rId47" Type="http://schemas.openxmlformats.org/officeDocument/2006/relationships/slide" Target="slides/slide42.xml"/><Relationship Id="rId50" Type="http://schemas.openxmlformats.org/officeDocument/2006/relationships/notesMaster" Target="notesMasters/notesMaster1.xml"/><Relationship Id="rId55" Type="http://schemas.openxmlformats.org/officeDocument/2006/relationships/tableStyles" Target="tableStyles.xml"/><Relationship Id="rId7" Type="http://schemas.openxmlformats.org/officeDocument/2006/relationships/slide" Target="slides/slide2.xml"/><Relationship Id="rId2" Type="http://schemas.openxmlformats.org/officeDocument/2006/relationships/slideMaster" Target="slideMasters/slideMaster2.xml"/><Relationship Id="rId16" Type="http://schemas.openxmlformats.org/officeDocument/2006/relationships/slide" Target="slides/slide11.xml"/><Relationship Id="rId29" Type="http://schemas.openxmlformats.org/officeDocument/2006/relationships/slide" Target="slides/slide24.xml"/><Relationship Id="rId11" Type="http://schemas.openxmlformats.org/officeDocument/2006/relationships/slide" Target="slides/slide6.xml"/><Relationship Id="rId24" Type="http://schemas.openxmlformats.org/officeDocument/2006/relationships/slide" Target="slides/slide19.xml"/><Relationship Id="rId32" Type="http://schemas.openxmlformats.org/officeDocument/2006/relationships/slide" Target="slides/slide27.xml"/><Relationship Id="rId37" Type="http://schemas.openxmlformats.org/officeDocument/2006/relationships/slide" Target="slides/slide32.xml"/><Relationship Id="rId40" Type="http://schemas.openxmlformats.org/officeDocument/2006/relationships/slide" Target="slides/slide35.xml"/><Relationship Id="rId45" Type="http://schemas.openxmlformats.org/officeDocument/2006/relationships/slide" Target="slides/slide40.xml"/><Relationship Id="rId53" Type="http://schemas.openxmlformats.org/officeDocument/2006/relationships/viewProps" Target="viewProps.xml"/><Relationship Id="rId5" Type="http://schemas.openxmlformats.org/officeDocument/2006/relationships/slideMaster" Target="slideMasters/slideMaster5.xml"/><Relationship Id="rId10" Type="http://schemas.openxmlformats.org/officeDocument/2006/relationships/slide" Target="slides/slide5.xml"/><Relationship Id="rId19" Type="http://schemas.openxmlformats.org/officeDocument/2006/relationships/slide" Target="slides/slide14.xml"/><Relationship Id="rId31" Type="http://schemas.openxmlformats.org/officeDocument/2006/relationships/slide" Target="slides/slide26.xml"/><Relationship Id="rId44" Type="http://schemas.openxmlformats.org/officeDocument/2006/relationships/slide" Target="slides/slide39.xml"/><Relationship Id="rId52" Type="http://schemas.openxmlformats.org/officeDocument/2006/relationships/presProps" Target="presProps.xml"/><Relationship Id="rId4" Type="http://schemas.openxmlformats.org/officeDocument/2006/relationships/slideMaster" Target="slideMasters/slideMaster4.xml"/><Relationship Id="rId9" Type="http://schemas.openxmlformats.org/officeDocument/2006/relationships/slide" Target="slides/slide4.xml"/><Relationship Id="rId14" Type="http://schemas.openxmlformats.org/officeDocument/2006/relationships/slide" Target="slides/slide9.xml"/><Relationship Id="rId22" Type="http://schemas.openxmlformats.org/officeDocument/2006/relationships/slide" Target="slides/slide17.xml"/><Relationship Id="rId27" Type="http://schemas.openxmlformats.org/officeDocument/2006/relationships/slide" Target="slides/slide22.xml"/><Relationship Id="rId30" Type="http://schemas.openxmlformats.org/officeDocument/2006/relationships/slide" Target="slides/slide25.xml"/><Relationship Id="rId35" Type="http://schemas.openxmlformats.org/officeDocument/2006/relationships/slide" Target="slides/slide30.xml"/><Relationship Id="rId43" Type="http://schemas.openxmlformats.org/officeDocument/2006/relationships/slide" Target="slides/slide38.xml"/><Relationship Id="rId48" Type="http://schemas.openxmlformats.org/officeDocument/2006/relationships/slide" Target="slides/slide43.xml"/><Relationship Id="rId8" Type="http://schemas.openxmlformats.org/officeDocument/2006/relationships/slide" Target="slides/slide3.xml"/><Relationship Id="rId51" Type="http://schemas.openxmlformats.org/officeDocument/2006/relationships/handoutMaster" Target="handoutMasters/handoutMaster1.xml"/><Relationship Id="rId3" Type="http://schemas.openxmlformats.org/officeDocument/2006/relationships/slideMaster" Target="slideMasters/slideMaster3.xml"/><Relationship Id="rId12" Type="http://schemas.openxmlformats.org/officeDocument/2006/relationships/slide" Target="slides/slide7.xml"/><Relationship Id="rId17" Type="http://schemas.openxmlformats.org/officeDocument/2006/relationships/slide" Target="slides/slide12.xml"/><Relationship Id="rId25" Type="http://schemas.openxmlformats.org/officeDocument/2006/relationships/slide" Target="slides/slide20.xml"/><Relationship Id="rId33" Type="http://schemas.openxmlformats.org/officeDocument/2006/relationships/slide" Target="slides/slide28.xml"/><Relationship Id="rId38" Type="http://schemas.openxmlformats.org/officeDocument/2006/relationships/slide" Target="slides/slide33.xml"/><Relationship Id="rId46" Type="http://schemas.openxmlformats.org/officeDocument/2006/relationships/slide" Target="slides/slide41.xml"/><Relationship Id="rId20" Type="http://schemas.openxmlformats.org/officeDocument/2006/relationships/slide" Target="slides/slide15.xml"/><Relationship Id="rId41" Type="http://schemas.openxmlformats.org/officeDocument/2006/relationships/slide" Target="slides/slide36.xml"/><Relationship Id="rId54"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1.xml"/><Relationship Id="rId15" Type="http://schemas.openxmlformats.org/officeDocument/2006/relationships/slide" Target="slides/slide10.xml"/><Relationship Id="rId23" Type="http://schemas.openxmlformats.org/officeDocument/2006/relationships/slide" Target="slides/slide18.xml"/><Relationship Id="rId28" Type="http://schemas.openxmlformats.org/officeDocument/2006/relationships/slide" Target="slides/slide23.xml"/><Relationship Id="rId36" Type="http://schemas.openxmlformats.org/officeDocument/2006/relationships/slide" Target="slides/slide31.xml"/><Relationship Id="rId49" Type="http://schemas.openxmlformats.org/officeDocument/2006/relationships/slide" Target="slides/slide44.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7.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56674" name="Rectangle 2"/>
          <p:cNvSpPr>
            <a:spLocks noGrp="1" noChangeArrowheads="1"/>
          </p:cNvSpPr>
          <p:nvPr>
            <p:ph type="hdr" sz="quarter"/>
          </p:nvPr>
        </p:nvSpPr>
        <p:spPr bwMode="auto">
          <a:xfrm>
            <a:off x="0" y="0"/>
            <a:ext cx="3130550" cy="48101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vert="horz" wrap="square" lIns="96325" tIns="48162" rIns="96325" bIns="48162" numCol="1" anchor="t" anchorCtr="0" compatLnSpc="1">
            <a:prstTxWarp prst="textNoShape">
              <a:avLst/>
            </a:prstTxWarp>
          </a:bodyPr>
          <a:lstStyle>
            <a:lvl1pPr algn="l" defTabSz="963613">
              <a:defRPr sz="1200">
                <a:latin typeface="Times New Roman" charset="0"/>
              </a:defRPr>
            </a:lvl1pPr>
          </a:lstStyle>
          <a:p>
            <a:endParaRPr lang="en-US"/>
          </a:p>
        </p:txBody>
      </p:sp>
      <p:sp>
        <p:nvSpPr>
          <p:cNvPr id="156675" name="Rectangle 3"/>
          <p:cNvSpPr>
            <a:spLocks noGrp="1" noChangeArrowheads="1"/>
          </p:cNvSpPr>
          <p:nvPr>
            <p:ph type="dt" sz="quarter" idx="1"/>
          </p:nvPr>
        </p:nvSpPr>
        <p:spPr bwMode="auto">
          <a:xfrm>
            <a:off x="4176713" y="0"/>
            <a:ext cx="3130550" cy="48101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vert="horz" wrap="square" lIns="96325" tIns="48162" rIns="96325" bIns="48162" numCol="1" anchor="t" anchorCtr="0" compatLnSpc="1">
            <a:prstTxWarp prst="textNoShape">
              <a:avLst/>
            </a:prstTxWarp>
          </a:bodyPr>
          <a:lstStyle>
            <a:lvl1pPr algn="r" defTabSz="963613">
              <a:defRPr sz="1200">
                <a:latin typeface="Times New Roman" charset="0"/>
              </a:defRPr>
            </a:lvl1pPr>
          </a:lstStyle>
          <a:p>
            <a:endParaRPr lang="en-US"/>
          </a:p>
        </p:txBody>
      </p:sp>
      <p:sp>
        <p:nvSpPr>
          <p:cNvPr id="156676" name="Rectangle 4"/>
          <p:cNvSpPr>
            <a:spLocks noGrp="1" noChangeArrowheads="1"/>
          </p:cNvSpPr>
          <p:nvPr>
            <p:ph type="ftr" sz="quarter" idx="2"/>
          </p:nvPr>
        </p:nvSpPr>
        <p:spPr bwMode="auto">
          <a:xfrm>
            <a:off x="0" y="9144000"/>
            <a:ext cx="3130550" cy="4826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vert="horz" wrap="square" lIns="96325" tIns="48162" rIns="96325" bIns="48162" numCol="1" anchor="b" anchorCtr="0" compatLnSpc="1">
            <a:prstTxWarp prst="textNoShape">
              <a:avLst/>
            </a:prstTxWarp>
          </a:bodyPr>
          <a:lstStyle>
            <a:lvl1pPr algn="l" defTabSz="963613">
              <a:defRPr sz="1200">
                <a:latin typeface="Times New Roman" charset="0"/>
              </a:defRPr>
            </a:lvl1pPr>
          </a:lstStyle>
          <a:p>
            <a:endParaRPr lang="en-US"/>
          </a:p>
        </p:txBody>
      </p:sp>
      <p:sp>
        <p:nvSpPr>
          <p:cNvPr id="156677" name="Rectangle 5"/>
          <p:cNvSpPr>
            <a:spLocks noGrp="1" noChangeArrowheads="1"/>
          </p:cNvSpPr>
          <p:nvPr>
            <p:ph type="sldNum" sz="quarter" idx="3"/>
          </p:nvPr>
        </p:nvSpPr>
        <p:spPr bwMode="auto">
          <a:xfrm>
            <a:off x="4176713" y="9144000"/>
            <a:ext cx="3130550" cy="4826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vert="horz" wrap="square" lIns="96325" tIns="48162" rIns="96325" bIns="48162" numCol="1" anchor="b" anchorCtr="0" compatLnSpc="1">
            <a:prstTxWarp prst="textNoShape">
              <a:avLst/>
            </a:prstTxWarp>
          </a:bodyPr>
          <a:lstStyle>
            <a:lvl1pPr algn="r" defTabSz="963613">
              <a:defRPr sz="1200">
                <a:latin typeface="Times New Roman" charset="0"/>
              </a:defRPr>
            </a:lvl1pPr>
          </a:lstStyle>
          <a:p>
            <a:fld id="{21B8CDE7-30D9-A54D-A4C4-6AD1AC942805}" type="slidenum">
              <a:rPr lang="en-US"/>
              <a:pPr/>
              <a:t>‹#›</a:t>
            </a:fld>
            <a:endParaRPr lang="en-US"/>
          </a:p>
        </p:txBody>
      </p:sp>
    </p:spTree>
    <p:extLst>
      <p:ext uri="{BB962C8B-B14F-4D97-AF65-F5344CB8AC3E}">
        <p14:creationId xmlns:p14="http://schemas.microsoft.com/office/powerpoint/2010/main" val="374646026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6.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6082" name="Rectangle 2"/>
          <p:cNvSpPr>
            <a:spLocks noGrp="1" noChangeArrowheads="1"/>
          </p:cNvSpPr>
          <p:nvPr>
            <p:ph type="hdr" sz="quarter"/>
          </p:nvPr>
        </p:nvSpPr>
        <p:spPr bwMode="auto">
          <a:xfrm>
            <a:off x="0" y="0"/>
            <a:ext cx="3168650" cy="47942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vert="horz" wrap="square" lIns="96325" tIns="48162" rIns="96325" bIns="48162" numCol="1" anchor="t" anchorCtr="0" compatLnSpc="1">
            <a:prstTxWarp prst="textNoShape">
              <a:avLst/>
            </a:prstTxWarp>
          </a:bodyPr>
          <a:lstStyle>
            <a:lvl1pPr algn="l" defTabSz="963613">
              <a:defRPr sz="1200">
                <a:latin typeface="Times New Roman" charset="0"/>
              </a:defRPr>
            </a:lvl1pPr>
          </a:lstStyle>
          <a:p>
            <a:endParaRPr lang="en-US"/>
          </a:p>
        </p:txBody>
      </p:sp>
      <p:sp>
        <p:nvSpPr>
          <p:cNvPr id="46083" name="Rectangle 3"/>
          <p:cNvSpPr>
            <a:spLocks noGrp="1" noChangeArrowheads="1"/>
          </p:cNvSpPr>
          <p:nvPr>
            <p:ph type="dt" idx="1"/>
          </p:nvPr>
        </p:nvSpPr>
        <p:spPr bwMode="auto">
          <a:xfrm>
            <a:off x="4146550" y="0"/>
            <a:ext cx="3168650" cy="47942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vert="horz" wrap="square" lIns="96325" tIns="48162" rIns="96325" bIns="48162" numCol="1" anchor="t" anchorCtr="0" compatLnSpc="1">
            <a:prstTxWarp prst="textNoShape">
              <a:avLst/>
            </a:prstTxWarp>
          </a:bodyPr>
          <a:lstStyle>
            <a:lvl1pPr algn="r" defTabSz="963613">
              <a:defRPr sz="1200">
                <a:latin typeface="Times New Roman" charset="0"/>
              </a:defRPr>
            </a:lvl1pPr>
          </a:lstStyle>
          <a:p>
            <a:endParaRPr lang="en-US"/>
          </a:p>
        </p:txBody>
      </p:sp>
      <p:sp>
        <p:nvSpPr>
          <p:cNvPr id="46084" name="Rectangle 4"/>
          <p:cNvSpPr>
            <a:spLocks noGrp="1" noRot="1" noChangeAspect="1" noChangeArrowheads="1" noTextEdit="1"/>
          </p:cNvSpPr>
          <p:nvPr>
            <p:ph type="sldImg" idx="2"/>
          </p:nvPr>
        </p:nvSpPr>
        <p:spPr bwMode="auto">
          <a:xfrm>
            <a:off x="1257300" y="720725"/>
            <a:ext cx="4799013" cy="3598863"/>
          </a:xfrm>
          <a:prstGeom prst="rect">
            <a:avLst/>
          </a:prstGeom>
          <a:noFill/>
          <a:ln w="9525">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 uri="{53640926-AAD7-44d8-BBD7-CCE9431645EC}">
              <a14:shadowObscured xmlns="" xmlns:a14="http://schemas.microsoft.com/office/drawing/2010/main" val="1"/>
            </a:ext>
          </a:extLst>
        </p:spPr>
      </p:sp>
      <p:sp>
        <p:nvSpPr>
          <p:cNvPr id="46085" name="Rectangle 5"/>
          <p:cNvSpPr>
            <a:spLocks noGrp="1" noChangeArrowheads="1"/>
          </p:cNvSpPr>
          <p:nvPr>
            <p:ph type="body" sz="quarter" idx="3"/>
          </p:nvPr>
        </p:nvSpPr>
        <p:spPr bwMode="auto">
          <a:xfrm>
            <a:off x="974725" y="4559300"/>
            <a:ext cx="5365750" cy="43211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vert="horz" wrap="square" lIns="96325" tIns="48162" rIns="96325" bIns="48162"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6086" name="Rectangle 6"/>
          <p:cNvSpPr>
            <a:spLocks noGrp="1" noChangeArrowheads="1"/>
          </p:cNvSpPr>
          <p:nvPr>
            <p:ph type="ftr" sz="quarter" idx="4"/>
          </p:nvPr>
        </p:nvSpPr>
        <p:spPr bwMode="auto">
          <a:xfrm>
            <a:off x="0" y="9121775"/>
            <a:ext cx="3168650" cy="47942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vert="horz" wrap="square" lIns="96325" tIns="48162" rIns="96325" bIns="48162" numCol="1" anchor="b" anchorCtr="0" compatLnSpc="1">
            <a:prstTxWarp prst="textNoShape">
              <a:avLst/>
            </a:prstTxWarp>
          </a:bodyPr>
          <a:lstStyle>
            <a:lvl1pPr algn="l" defTabSz="963613">
              <a:defRPr sz="1200">
                <a:latin typeface="Times New Roman" charset="0"/>
              </a:defRPr>
            </a:lvl1pPr>
          </a:lstStyle>
          <a:p>
            <a:endParaRPr lang="en-US"/>
          </a:p>
        </p:txBody>
      </p:sp>
      <p:sp>
        <p:nvSpPr>
          <p:cNvPr id="46087" name="Rectangle 7"/>
          <p:cNvSpPr>
            <a:spLocks noGrp="1" noChangeArrowheads="1"/>
          </p:cNvSpPr>
          <p:nvPr>
            <p:ph type="sldNum" sz="quarter" idx="5"/>
          </p:nvPr>
        </p:nvSpPr>
        <p:spPr bwMode="auto">
          <a:xfrm>
            <a:off x="4146550" y="9121775"/>
            <a:ext cx="3168650" cy="47942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vert="horz" wrap="square" lIns="96325" tIns="48162" rIns="96325" bIns="48162" numCol="1" anchor="b" anchorCtr="0" compatLnSpc="1">
            <a:prstTxWarp prst="textNoShape">
              <a:avLst/>
            </a:prstTxWarp>
          </a:bodyPr>
          <a:lstStyle>
            <a:lvl1pPr algn="r" defTabSz="963613">
              <a:defRPr sz="1200">
                <a:latin typeface="Times New Roman" charset="0"/>
              </a:defRPr>
            </a:lvl1pPr>
          </a:lstStyle>
          <a:p>
            <a:fld id="{D4D59DC6-8B1D-F64D-8AE4-0264766D6813}" type="slidenum">
              <a:rPr lang="en-US"/>
              <a:pPr/>
              <a:t>‹#›</a:t>
            </a:fld>
            <a:endParaRPr lang="en-US"/>
          </a:p>
        </p:txBody>
      </p:sp>
    </p:spTree>
    <p:extLst>
      <p:ext uri="{BB962C8B-B14F-4D97-AF65-F5344CB8AC3E}">
        <p14:creationId xmlns:p14="http://schemas.microsoft.com/office/powerpoint/2010/main" val="3403055100"/>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buChar char="•"/>
      <a:defRPr sz="1400" kern="1200">
        <a:solidFill>
          <a:schemeClr val="tx1"/>
        </a:solidFill>
        <a:latin typeface="Times New Roman" charset="0"/>
        <a:ea typeface="ＭＳ Ｐゴシック" charset="0"/>
        <a:cs typeface="+mn-cs"/>
      </a:defRPr>
    </a:lvl1pPr>
    <a:lvl2pPr marL="228600" algn="l" rtl="0" eaLnBrk="0" fontAlgn="base" hangingPunct="0">
      <a:spcBef>
        <a:spcPct val="30000"/>
      </a:spcBef>
      <a:spcAft>
        <a:spcPct val="0"/>
      </a:spcAft>
      <a:buChar char="•"/>
      <a:defRPr sz="1400" kern="1200">
        <a:solidFill>
          <a:schemeClr val="tx1"/>
        </a:solidFill>
        <a:latin typeface="Times New Roman" charset="0"/>
        <a:ea typeface="ＭＳ Ｐゴシック" charset="0"/>
        <a:cs typeface="+mn-cs"/>
      </a:defRPr>
    </a:lvl2pPr>
    <a:lvl3pPr marL="457200" algn="l" rtl="0" eaLnBrk="0" fontAlgn="base" hangingPunct="0">
      <a:spcBef>
        <a:spcPct val="30000"/>
      </a:spcBef>
      <a:spcAft>
        <a:spcPct val="0"/>
      </a:spcAft>
      <a:buChar char="•"/>
      <a:defRPr sz="1400" kern="1200">
        <a:solidFill>
          <a:schemeClr val="tx1"/>
        </a:solidFill>
        <a:latin typeface="Times New Roman" charset="0"/>
        <a:ea typeface="ＭＳ Ｐゴシック" charset="0"/>
        <a:cs typeface="+mn-cs"/>
      </a:defRPr>
    </a:lvl3pPr>
    <a:lvl4pPr marL="685800" algn="l" rtl="0" eaLnBrk="0" fontAlgn="base" hangingPunct="0">
      <a:spcBef>
        <a:spcPct val="30000"/>
      </a:spcBef>
      <a:spcAft>
        <a:spcPct val="0"/>
      </a:spcAft>
      <a:buChar char="•"/>
      <a:defRPr sz="1400" kern="1200">
        <a:solidFill>
          <a:schemeClr val="tx1"/>
        </a:solidFill>
        <a:latin typeface="Times New Roman" charset="0"/>
        <a:ea typeface="ＭＳ Ｐゴシック" charset="0"/>
        <a:cs typeface="+mn-cs"/>
      </a:defRPr>
    </a:lvl4pPr>
    <a:lvl5pPr marL="914400" algn="l" rtl="0" eaLnBrk="0" fontAlgn="base" hangingPunct="0">
      <a:spcBef>
        <a:spcPct val="30000"/>
      </a:spcBef>
      <a:spcAft>
        <a:spcPct val="0"/>
      </a:spcAft>
      <a:buChar char="•"/>
      <a:defRPr sz="1400" kern="1200">
        <a:solidFill>
          <a:schemeClr val="tx1"/>
        </a:solidFill>
        <a:latin typeface="Times New Roman" charset="0"/>
        <a:ea typeface="ＭＳ Ｐゴシック" charset="0"/>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902D5F5-0A73-BB4C-BA17-EB139D27B4A6}" type="slidenum">
              <a:rPr lang="en-US">
                <a:solidFill>
                  <a:prstClr val="black"/>
                </a:solidFill>
              </a:rPr>
              <a:pPr/>
              <a:t>34</a:t>
            </a:fld>
            <a:endParaRPr lang="en-US">
              <a:solidFill>
                <a:prstClr val="black"/>
              </a:solidFill>
            </a:endParaRPr>
          </a:p>
        </p:txBody>
      </p:sp>
      <p:sp>
        <p:nvSpPr>
          <p:cNvPr id="1307650" name="Rectangle 2"/>
          <p:cNvSpPr>
            <a:spLocks noGrp="1" noRot="1" noChangeAspect="1" noChangeArrowheads="1" noTextEdit="1"/>
          </p:cNvSpPr>
          <p:nvPr>
            <p:ph type="sldImg"/>
          </p:nvPr>
        </p:nvSpPr>
        <p:spPr>
          <a:xfrm>
            <a:off x="1257300" y="720725"/>
            <a:ext cx="4800600" cy="3600450"/>
          </a:xfrm>
          <a:ln/>
          <a:extLst>
            <a:ext uri="{FAA26D3D-D897-4be2-8F04-BA451C77F1D7}">
              <ma14:placeholderFlag xmlns="" xmlns:ma14="http://schemas.microsoft.com/office/mac/drawingml/2011/main" val="1"/>
            </a:ext>
          </a:extLst>
        </p:spPr>
      </p:sp>
      <p:sp>
        <p:nvSpPr>
          <p:cNvPr id="1307651" name="Rectangle 3"/>
          <p:cNvSpPr>
            <a:spLocks noGrp="1" noChangeArrowheads="1"/>
          </p:cNvSpPr>
          <p:nvPr>
            <p:ph type="body" idx="1"/>
          </p:nvPr>
        </p:nvSpPr>
        <p:spPr>
          <a:xfrm>
            <a:off x="974725" y="4560888"/>
            <a:ext cx="5365750" cy="4319587"/>
          </a:xfrm>
        </p:spPr>
        <p:txBody>
          <a:bodyPr/>
          <a:lstStyle/>
          <a:p>
            <a:r>
              <a:rPr lang="en-US"/>
              <a:t>What is lightcuts?  Lightcuts is a new scalable solution for efficiently computing complex illumination.  Two examples are shown here.  The image on the left is lit by an environment map with illumination captured from the real world, while the image on the right includes two simulated high dynamic range flat-panel displays.  Both are challenging illumination problems.  In addition both images include indirect illumination, glossy materials, and anti-aliasing.  Yet our method was able to produce each image in under two minutes on a single machine.</a:t>
            </a: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81943A0-5FE5-304C-85DF-733D01511F58}" type="slidenum">
              <a:rPr lang="en-US">
                <a:solidFill>
                  <a:prstClr val="black"/>
                </a:solidFill>
              </a:rPr>
              <a:pPr/>
              <a:t>43</a:t>
            </a:fld>
            <a:endParaRPr lang="en-US">
              <a:solidFill>
                <a:prstClr val="black"/>
              </a:solidFill>
            </a:endParaRPr>
          </a:p>
        </p:txBody>
      </p:sp>
      <p:sp>
        <p:nvSpPr>
          <p:cNvPr id="1346562" name="Rectangle 2"/>
          <p:cNvSpPr>
            <a:spLocks noGrp="1" noRot="1" noChangeAspect="1" noChangeArrowheads="1" noTextEdit="1"/>
          </p:cNvSpPr>
          <p:nvPr>
            <p:ph type="sldImg"/>
          </p:nvPr>
        </p:nvSpPr>
        <p:spPr>
          <a:xfrm>
            <a:off x="1257300" y="720725"/>
            <a:ext cx="4800600" cy="3600450"/>
          </a:xfrm>
          <a:ln/>
          <a:extLst>
            <a:ext uri="{FAA26D3D-D897-4be2-8F04-BA451C77F1D7}">
              <ma14:placeholderFlag xmlns="" xmlns:ma14="http://schemas.microsoft.com/office/mac/drawingml/2011/main" val="1"/>
            </a:ext>
          </a:extLst>
        </p:spPr>
      </p:sp>
      <p:sp>
        <p:nvSpPr>
          <p:cNvPr id="1346563" name="Rectangle 3"/>
          <p:cNvSpPr>
            <a:spLocks noGrp="1" noChangeArrowheads="1"/>
          </p:cNvSpPr>
          <p:nvPr>
            <p:ph type="body" idx="1"/>
          </p:nvPr>
        </p:nvSpPr>
        <p:spPr>
          <a:xfrm>
            <a:off x="731838" y="4560888"/>
            <a:ext cx="5851525" cy="4319587"/>
          </a:xfrm>
        </p:spPr>
        <p:txBody>
          <a:bodyPr/>
          <a:lstStyle/>
          <a:p>
            <a:r>
              <a:rPr lang="en-US"/>
              <a:t>Here is another results that show cases our ability to handle glossy objects.  This scene is illuminated by a captured environment map and indirect illumination.  And here is a short animation of this scene.</a:t>
            </a: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188B47D-8B92-C040-AE30-F0CA454B77AF}" type="slidenum">
              <a:rPr lang="en-US">
                <a:solidFill>
                  <a:prstClr val="black"/>
                </a:solidFill>
              </a:rPr>
              <a:pPr/>
              <a:t>35</a:t>
            </a:fld>
            <a:endParaRPr lang="en-US">
              <a:solidFill>
                <a:prstClr val="black"/>
              </a:solidFill>
            </a:endParaRPr>
          </a:p>
        </p:txBody>
      </p:sp>
      <p:sp>
        <p:nvSpPr>
          <p:cNvPr id="1314818" name="Rectangle 2"/>
          <p:cNvSpPr>
            <a:spLocks noGrp="1" noRot="1" noChangeAspect="1" noChangeArrowheads="1" noTextEdit="1"/>
          </p:cNvSpPr>
          <p:nvPr>
            <p:ph type="sldImg"/>
          </p:nvPr>
        </p:nvSpPr>
        <p:spPr>
          <a:xfrm>
            <a:off x="1257300" y="720725"/>
            <a:ext cx="4800600" cy="3600450"/>
          </a:xfrm>
          <a:ln/>
          <a:extLst>
            <a:ext uri="{FAA26D3D-D897-4be2-8F04-BA451C77F1D7}">
              <ma14:placeholderFlag xmlns="" xmlns:ma14="http://schemas.microsoft.com/office/mac/drawingml/2011/main" val="1"/>
            </a:ext>
          </a:extLst>
        </p:spPr>
      </p:sp>
      <p:sp>
        <p:nvSpPr>
          <p:cNvPr id="1314819" name="Rectangle 3"/>
          <p:cNvSpPr>
            <a:spLocks noGrp="1" noChangeArrowheads="1"/>
          </p:cNvSpPr>
          <p:nvPr>
            <p:ph type="body" idx="1"/>
          </p:nvPr>
        </p:nvSpPr>
        <p:spPr>
          <a:xfrm>
            <a:off x="974725" y="4560888"/>
            <a:ext cx="5365750" cy="4319587"/>
          </a:xfrm>
        </p:spPr>
        <p:txBody>
          <a:bodyPr/>
          <a:lstStyle/>
          <a:p>
            <a:r>
              <a:rPr lang="en-US"/>
              <a:t>Once we have a scalable solution for many point lights, we can use this to compute other types of complex illumination.  The four examples we demonstrate in the paper are area lights, high dynamic range environment maps, sun &amp; sky light, and indirect illumination.  Moreover this allows us to unify the handling of different illumination types and enables new types of tradeoffs.  For example, bright illumination from one source allows coarser approximations of other sources.</a:t>
            </a: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18C90EC-6ED2-2743-AD5C-A09726A06694}" type="slidenum">
              <a:rPr lang="en-US">
                <a:solidFill>
                  <a:prstClr val="black"/>
                </a:solidFill>
              </a:rPr>
              <a:pPr/>
              <a:t>36</a:t>
            </a:fld>
            <a:endParaRPr lang="en-US">
              <a:solidFill>
                <a:prstClr val="black"/>
              </a:solidFill>
            </a:endParaRPr>
          </a:p>
        </p:txBody>
      </p:sp>
      <p:sp>
        <p:nvSpPr>
          <p:cNvPr id="1332226" name="Rectangle 2"/>
          <p:cNvSpPr>
            <a:spLocks noGrp="1" noRot="1" noChangeAspect="1" noChangeArrowheads="1" noTextEdit="1"/>
          </p:cNvSpPr>
          <p:nvPr>
            <p:ph type="sldImg"/>
          </p:nvPr>
        </p:nvSpPr>
        <p:spPr>
          <a:xfrm>
            <a:off x="1257300" y="720725"/>
            <a:ext cx="4800600" cy="3600450"/>
          </a:xfrm>
          <a:ln/>
          <a:extLst>
            <a:ext uri="{FAA26D3D-D897-4be2-8F04-BA451C77F1D7}">
              <ma14:placeholderFlag xmlns="" xmlns:ma14="http://schemas.microsoft.com/office/mac/drawingml/2011/main" val="1"/>
            </a:ext>
          </a:extLst>
        </p:spPr>
      </p:sp>
      <p:sp>
        <p:nvSpPr>
          <p:cNvPr id="1332227" name="Rectangle 3"/>
          <p:cNvSpPr>
            <a:spLocks noGrp="1" noChangeArrowheads="1"/>
          </p:cNvSpPr>
          <p:nvPr>
            <p:ph type="body" idx="1"/>
          </p:nvPr>
        </p:nvSpPr>
        <p:spPr>
          <a:xfrm>
            <a:off x="974725" y="4560888"/>
            <a:ext cx="5365750" cy="4319587"/>
          </a:xfrm>
        </p:spPr>
        <p:txBody>
          <a:bodyPr/>
          <a:lstStyle/>
          <a:p>
            <a:r>
              <a:rPr lang="en-US"/>
              <a:t>Second is the light tree which is a binary tree of lights and clusters.  The leaves of this tree are the individual lights while the interior nodes represent clusters which get progressively larger as we go up the tree.</a:t>
            </a: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0918BA2-3110-DD4C-AAB9-7C4CDD1C66B1}" type="slidenum">
              <a:rPr lang="en-US">
                <a:solidFill>
                  <a:prstClr val="black"/>
                </a:solidFill>
              </a:rPr>
              <a:pPr/>
              <a:t>37</a:t>
            </a:fld>
            <a:endParaRPr lang="en-US">
              <a:solidFill>
                <a:prstClr val="black"/>
              </a:solidFill>
            </a:endParaRPr>
          </a:p>
        </p:txBody>
      </p:sp>
      <p:sp>
        <p:nvSpPr>
          <p:cNvPr id="1334274" name="Rectangle 2"/>
          <p:cNvSpPr>
            <a:spLocks noGrp="1" noRot="1" noChangeAspect="1" noChangeArrowheads="1" noTextEdit="1"/>
          </p:cNvSpPr>
          <p:nvPr>
            <p:ph type="sldImg"/>
          </p:nvPr>
        </p:nvSpPr>
        <p:spPr>
          <a:xfrm>
            <a:off x="1257300" y="720725"/>
            <a:ext cx="4800600" cy="3600450"/>
          </a:xfrm>
          <a:ln/>
          <a:extLst>
            <a:ext uri="{FAA26D3D-D897-4be2-8F04-BA451C77F1D7}">
              <ma14:placeholderFlag xmlns="" xmlns:ma14="http://schemas.microsoft.com/office/mac/drawingml/2011/main" val="1"/>
            </a:ext>
          </a:extLst>
        </p:spPr>
      </p:sp>
      <p:sp>
        <p:nvSpPr>
          <p:cNvPr id="1334275" name="Rectangle 3"/>
          <p:cNvSpPr>
            <a:spLocks noGrp="1" noChangeArrowheads="1"/>
          </p:cNvSpPr>
          <p:nvPr>
            <p:ph type="body" idx="1"/>
          </p:nvPr>
        </p:nvSpPr>
        <p:spPr>
          <a:xfrm>
            <a:off x="974725" y="4560888"/>
            <a:ext cx="5365750" cy="4319587"/>
          </a:xfrm>
        </p:spPr>
        <p:txBody>
          <a:bodyPr/>
          <a:lstStyle/>
          <a:p>
            <a:r>
              <a:rPr lang="en-US"/>
              <a:t>The third is a cut which is a set of nodes that partitions the lights into clusters.  Here illustrated by the orange line.</a:t>
            </a: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C4602A6-FAAC-3941-B1AA-6E7A7D704D11}" type="slidenum">
              <a:rPr lang="en-US">
                <a:solidFill>
                  <a:prstClr val="black"/>
                </a:solidFill>
              </a:rPr>
              <a:pPr/>
              <a:t>38</a:t>
            </a:fld>
            <a:endParaRPr lang="en-US">
              <a:solidFill>
                <a:prstClr val="black"/>
              </a:solidFill>
            </a:endParaRPr>
          </a:p>
        </p:txBody>
      </p:sp>
      <p:sp>
        <p:nvSpPr>
          <p:cNvPr id="1336322" name="Rectangle 2"/>
          <p:cNvSpPr>
            <a:spLocks noGrp="1" noRot="1" noChangeAspect="1" noChangeArrowheads="1" noTextEdit="1"/>
          </p:cNvSpPr>
          <p:nvPr>
            <p:ph type="sldImg"/>
          </p:nvPr>
        </p:nvSpPr>
        <p:spPr>
          <a:xfrm>
            <a:off x="1257300" y="720725"/>
            <a:ext cx="4800600" cy="3600450"/>
          </a:xfrm>
          <a:ln/>
          <a:extLst>
            <a:ext uri="{FAA26D3D-D897-4be2-8F04-BA451C77F1D7}">
              <ma14:placeholderFlag xmlns="" xmlns:ma14="http://schemas.microsoft.com/office/mac/drawingml/2011/main" val="1"/>
            </a:ext>
          </a:extLst>
        </p:spPr>
      </p:sp>
      <p:sp>
        <p:nvSpPr>
          <p:cNvPr id="1336323" name="Rectangle 3"/>
          <p:cNvSpPr>
            <a:spLocks noGrp="1" noChangeArrowheads="1"/>
          </p:cNvSpPr>
          <p:nvPr>
            <p:ph type="body" idx="1"/>
          </p:nvPr>
        </p:nvSpPr>
        <p:spPr>
          <a:xfrm>
            <a:off x="974725" y="4560888"/>
            <a:ext cx="5365750" cy="4319587"/>
          </a:xfrm>
        </p:spPr>
        <p:txBody>
          <a:bodyPr/>
          <a:lstStyle/>
          <a:p>
            <a:r>
              <a:rPr lang="en-US"/>
              <a:t>Here is a simple scene with four lights and its corresponding light tree.</a:t>
            </a: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7A4D0EF-A412-6140-AC0B-4540D8A0DF29}" type="slidenum">
              <a:rPr lang="en-US">
                <a:solidFill>
                  <a:prstClr val="black"/>
                </a:solidFill>
              </a:rPr>
              <a:pPr/>
              <a:t>39</a:t>
            </a:fld>
            <a:endParaRPr lang="en-US">
              <a:solidFill>
                <a:prstClr val="black"/>
              </a:solidFill>
            </a:endParaRPr>
          </a:p>
        </p:txBody>
      </p:sp>
      <p:sp>
        <p:nvSpPr>
          <p:cNvPr id="1338370" name="Rectangle 2"/>
          <p:cNvSpPr>
            <a:spLocks noGrp="1" noRot="1" noChangeAspect="1" noChangeArrowheads="1" noTextEdit="1"/>
          </p:cNvSpPr>
          <p:nvPr>
            <p:ph type="sldImg"/>
          </p:nvPr>
        </p:nvSpPr>
        <p:spPr>
          <a:xfrm>
            <a:off x="1257300" y="720725"/>
            <a:ext cx="4800600" cy="3600450"/>
          </a:xfrm>
          <a:ln/>
          <a:extLst>
            <a:ext uri="{FAA26D3D-D897-4be2-8F04-BA451C77F1D7}">
              <ma14:placeholderFlag xmlns="" xmlns:ma14="http://schemas.microsoft.com/office/mac/drawingml/2011/main" val="1"/>
            </a:ext>
          </a:extLst>
        </p:spPr>
      </p:sp>
      <p:sp>
        <p:nvSpPr>
          <p:cNvPr id="1338371" name="Rectangle 3"/>
          <p:cNvSpPr>
            <a:spLocks noGrp="1" noChangeArrowheads="1"/>
          </p:cNvSpPr>
          <p:nvPr>
            <p:ph type="body" idx="1"/>
          </p:nvPr>
        </p:nvSpPr>
        <p:spPr>
          <a:xfrm>
            <a:off x="974725" y="4560888"/>
            <a:ext cx="5365750" cy="4319587"/>
          </a:xfrm>
        </p:spPr>
        <p:txBody>
          <a:bodyPr/>
          <a:lstStyle/>
          <a:p>
            <a:r>
              <a:rPr lang="en-US"/>
              <a:t>And here we show three example cuts through the light tree.  Highlighted above each cut are the regions where that cut produces an accurate approximation of the exact illumination.</a:t>
            </a: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0609A49-D50E-8645-AD5E-F5C55C797551}" type="slidenum">
              <a:rPr lang="en-US">
                <a:solidFill>
                  <a:prstClr val="black"/>
                </a:solidFill>
              </a:rPr>
              <a:pPr/>
              <a:t>40</a:t>
            </a:fld>
            <a:endParaRPr lang="en-US">
              <a:solidFill>
                <a:prstClr val="black"/>
              </a:solidFill>
            </a:endParaRPr>
          </a:p>
        </p:txBody>
      </p:sp>
      <p:sp>
        <p:nvSpPr>
          <p:cNvPr id="1340418" name="Rectangle 2"/>
          <p:cNvSpPr>
            <a:spLocks noGrp="1" noRot="1" noChangeAspect="1" noChangeArrowheads="1" noTextEdit="1"/>
          </p:cNvSpPr>
          <p:nvPr>
            <p:ph type="sldImg"/>
          </p:nvPr>
        </p:nvSpPr>
        <p:spPr>
          <a:xfrm>
            <a:off x="1257300" y="720725"/>
            <a:ext cx="4800600" cy="3600450"/>
          </a:xfrm>
          <a:ln/>
          <a:extLst>
            <a:ext uri="{FAA26D3D-D897-4be2-8F04-BA451C77F1D7}">
              <ma14:placeholderFlag xmlns="" xmlns:ma14="http://schemas.microsoft.com/office/mac/drawingml/2011/main" val="1"/>
            </a:ext>
          </a:extLst>
        </p:spPr>
      </p:sp>
      <p:sp>
        <p:nvSpPr>
          <p:cNvPr id="1340419" name="Rectangle 3"/>
          <p:cNvSpPr>
            <a:spLocks noGrp="1" noChangeArrowheads="1"/>
          </p:cNvSpPr>
          <p:nvPr>
            <p:ph type="body" idx="1"/>
          </p:nvPr>
        </p:nvSpPr>
        <p:spPr>
          <a:xfrm>
            <a:off x="974725" y="4560888"/>
            <a:ext cx="5365750" cy="4319587"/>
          </a:xfrm>
        </p:spPr>
        <p:txBody>
          <a:bodyPr/>
          <a:lstStyle/>
          <a:p>
            <a:r>
              <a:rPr lang="en-US"/>
              <a:t>If we look at this green point on the left of the images, the orange cut produces a good approximation while the blue and purple cuts would cause too much error.</a:t>
            </a: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6002331-37EE-7848-AA3F-759D6BFDED39}" type="slidenum">
              <a:rPr lang="en-US">
                <a:solidFill>
                  <a:prstClr val="black"/>
                </a:solidFill>
              </a:rPr>
              <a:pPr/>
              <a:t>41</a:t>
            </a:fld>
            <a:endParaRPr lang="en-US">
              <a:solidFill>
                <a:prstClr val="black"/>
              </a:solidFill>
            </a:endParaRPr>
          </a:p>
        </p:txBody>
      </p:sp>
      <p:sp>
        <p:nvSpPr>
          <p:cNvPr id="1342466" name="Rectangle 2"/>
          <p:cNvSpPr>
            <a:spLocks noGrp="1" noRot="1" noChangeAspect="1" noChangeArrowheads="1" noTextEdit="1"/>
          </p:cNvSpPr>
          <p:nvPr>
            <p:ph type="sldImg"/>
          </p:nvPr>
        </p:nvSpPr>
        <p:spPr>
          <a:xfrm>
            <a:off x="1257300" y="720725"/>
            <a:ext cx="4800600" cy="3600450"/>
          </a:xfrm>
          <a:ln/>
          <a:extLst>
            <a:ext uri="{FAA26D3D-D897-4be2-8F04-BA451C77F1D7}">
              <ma14:placeholderFlag xmlns="" xmlns:ma14="http://schemas.microsoft.com/office/mac/drawingml/2011/main" val="1"/>
            </a:ext>
          </a:extLst>
        </p:spPr>
      </p:sp>
      <p:sp>
        <p:nvSpPr>
          <p:cNvPr id="1342467" name="Rectangle 3"/>
          <p:cNvSpPr>
            <a:spLocks noGrp="1" noChangeArrowheads="1"/>
          </p:cNvSpPr>
          <p:nvPr>
            <p:ph type="body" idx="1"/>
          </p:nvPr>
        </p:nvSpPr>
        <p:spPr>
          <a:xfrm>
            <a:off x="974725" y="4560888"/>
            <a:ext cx="5365750" cy="4319587"/>
          </a:xfrm>
        </p:spPr>
        <p:txBody>
          <a:bodyPr/>
          <a:lstStyle/>
          <a:p>
            <a:r>
              <a:rPr lang="en-US"/>
              <a:t>Conversely for this point in the center of the images, the blue cut is a good approximation while the orange and purple cuts are not usable.  This illustrates an important point.  We will want to use different cuts in different parts of the image.</a:t>
            </a: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5055E7E-8E6D-2541-941A-1D930467F810}" type="slidenum">
              <a:rPr lang="en-US">
                <a:solidFill>
                  <a:prstClr val="black"/>
                </a:solidFill>
              </a:rPr>
              <a:pPr/>
              <a:t>42</a:t>
            </a:fld>
            <a:endParaRPr lang="en-US">
              <a:solidFill>
                <a:prstClr val="black"/>
              </a:solidFill>
            </a:endParaRPr>
          </a:p>
        </p:txBody>
      </p:sp>
      <p:sp>
        <p:nvSpPr>
          <p:cNvPr id="1344514" name="Rectangle 2"/>
          <p:cNvSpPr>
            <a:spLocks noGrp="1" noRot="1" noChangeAspect="1" noChangeArrowheads="1" noTextEdit="1"/>
          </p:cNvSpPr>
          <p:nvPr>
            <p:ph type="sldImg"/>
          </p:nvPr>
        </p:nvSpPr>
        <p:spPr>
          <a:xfrm>
            <a:off x="1257300" y="720725"/>
            <a:ext cx="4800600" cy="3600450"/>
          </a:xfrm>
          <a:ln/>
          <a:extLst>
            <a:ext uri="{FAA26D3D-D897-4be2-8F04-BA451C77F1D7}">
              <ma14:placeholderFlag xmlns="" xmlns:ma14="http://schemas.microsoft.com/office/mac/drawingml/2011/main" val="1"/>
            </a:ext>
          </a:extLst>
        </p:spPr>
      </p:sp>
      <p:sp>
        <p:nvSpPr>
          <p:cNvPr id="1344515" name="Rectangle 3"/>
          <p:cNvSpPr>
            <a:spLocks noGrp="1" noChangeArrowheads="1"/>
          </p:cNvSpPr>
          <p:nvPr>
            <p:ph type="body" idx="1"/>
          </p:nvPr>
        </p:nvSpPr>
        <p:spPr>
          <a:xfrm>
            <a:off x="974725" y="4560888"/>
            <a:ext cx="5365750" cy="4319587"/>
          </a:xfrm>
        </p:spPr>
        <p:txBody>
          <a:bodyPr/>
          <a:lstStyle/>
          <a:p>
            <a:r>
              <a:rPr lang="en-US"/>
              <a:t>For this point on the right side of the images, all three cuts usable.  In this case the purple cut is the best choice because it will be the cheapest to compute as it contains the fewest nodes.</a:t>
            </a: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102402" name="Rectangle 2"/>
          <p:cNvSpPr>
            <a:spLocks noGrp="1" noChangeArrowheads="1"/>
          </p:cNvSpPr>
          <p:nvPr>
            <p:ph type="ctrTitle"/>
          </p:nvPr>
        </p:nvSpPr>
        <p:spPr>
          <a:xfrm>
            <a:off x="685800" y="1371600"/>
            <a:ext cx="7772400" cy="1828800"/>
          </a:xfrm>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lvl1pPr>
              <a:defRPr/>
            </a:lvl1pPr>
          </a:lstStyle>
          <a:p>
            <a:pPr lvl="0"/>
            <a:r>
              <a:rPr lang="en-US" noProof="0"/>
              <a:t>Click to edit Master title style</a:t>
            </a:r>
          </a:p>
        </p:txBody>
      </p:sp>
      <p:sp>
        <p:nvSpPr>
          <p:cNvPr id="102403" name="Rectangle 3"/>
          <p:cNvSpPr>
            <a:spLocks noGrp="1" noChangeArrowheads="1"/>
          </p:cNvSpPr>
          <p:nvPr>
            <p:ph type="subTitle" idx="1"/>
          </p:nvPr>
        </p:nvSpPr>
        <p:spPr>
          <a:xfrm>
            <a:off x="677863" y="3581400"/>
            <a:ext cx="7721600" cy="1752600"/>
          </a:xfrm>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lvl1pPr marL="0" indent="0" algn="ctr">
              <a:buFont typeface="Wingdings" charset="0"/>
              <a:buNone/>
              <a:defRPr/>
            </a:lvl1pPr>
          </a:lstStyle>
          <a:p>
            <a:pPr lvl="0"/>
            <a:r>
              <a:rPr lang="en-US" noProof="0"/>
              <a:t>Click to edit Master subtitle style</a:t>
            </a:r>
          </a:p>
        </p:txBody>
      </p:sp>
    </p:spTree>
  </p:cSld>
  <p:clrMapOvr>
    <a:masterClrMapping/>
  </p:clrMapOvr>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406876529"/>
      </p:ext>
    </p:extLst>
  </p:cSld>
  <p:clrMapOvr>
    <a:masterClrMapping/>
  </p:clrMapOvr>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533403"/>
            <a:ext cx="2057400" cy="602297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533403"/>
            <a:ext cx="6019800" cy="602297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162629486"/>
      </p:ext>
    </p:extLst>
  </p:cSld>
  <p:clrMapOvr>
    <a:masterClrMapping/>
  </p:clrMapOvr>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102402" name="Rectangle 2"/>
          <p:cNvSpPr>
            <a:spLocks noGrp="1" noChangeArrowheads="1"/>
          </p:cNvSpPr>
          <p:nvPr>
            <p:ph type="ctrTitle"/>
          </p:nvPr>
        </p:nvSpPr>
        <p:spPr>
          <a:xfrm>
            <a:off x="685800" y="1371600"/>
            <a:ext cx="7772400" cy="1828800"/>
          </a:xfrm>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lvl1pPr>
              <a:defRPr/>
            </a:lvl1pPr>
          </a:lstStyle>
          <a:p>
            <a:pPr lvl="0"/>
            <a:r>
              <a:rPr lang="en-US" noProof="0"/>
              <a:t>Click to edit Master title style</a:t>
            </a:r>
          </a:p>
        </p:txBody>
      </p:sp>
      <p:sp>
        <p:nvSpPr>
          <p:cNvPr id="102403" name="Rectangle 3"/>
          <p:cNvSpPr>
            <a:spLocks noGrp="1" noChangeArrowheads="1"/>
          </p:cNvSpPr>
          <p:nvPr>
            <p:ph type="subTitle" idx="1"/>
          </p:nvPr>
        </p:nvSpPr>
        <p:spPr>
          <a:xfrm>
            <a:off x="677863" y="3581400"/>
            <a:ext cx="7721600" cy="1752600"/>
          </a:xfrm>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lvl1pPr marL="0" indent="0" algn="ctr">
              <a:buFont typeface="Wingdings" charset="0"/>
              <a:buNone/>
              <a:defRPr/>
            </a:lvl1pPr>
          </a:lstStyle>
          <a:p>
            <a:pPr lvl="0"/>
            <a:r>
              <a:rPr lang="en-US" noProof="0"/>
              <a:t>Click to edit Master subtitle style</a:t>
            </a:r>
          </a:p>
        </p:txBody>
      </p:sp>
    </p:spTree>
    <p:extLst>
      <p:ext uri="{BB962C8B-B14F-4D97-AF65-F5344CB8AC3E}">
        <p14:creationId xmlns:p14="http://schemas.microsoft.com/office/powerpoint/2010/main" val="3317334619"/>
      </p:ext>
    </p:extLst>
  </p:cSld>
  <p:clrMapOvr>
    <a:masterClrMapping/>
  </p:clrMapOvr>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448248535"/>
      </p:ext>
    </p:extLst>
  </p:cSld>
  <p:clrMapOvr>
    <a:masterClrMapping/>
  </p:clrMapOvr>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Tree>
    <p:extLst>
      <p:ext uri="{BB962C8B-B14F-4D97-AF65-F5344CB8AC3E}">
        <p14:creationId xmlns:p14="http://schemas.microsoft.com/office/powerpoint/2010/main" val="2458694482"/>
      </p:ext>
    </p:extLst>
  </p:cSld>
  <p:clrMapOvr>
    <a:masterClrMapping/>
  </p:clrMapOvr>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527175"/>
            <a:ext cx="4038600" cy="5029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527175"/>
            <a:ext cx="4038600" cy="5029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629307536"/>
      </p:ext>
    </p:extLst>
  </p:cSld>
  <p:clrMapOvr>
    <a:masterClrMapping/>
  </p:clrMapOvr>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703122290"/>
      </p:ext>
    </p:extLst>
  </p:cSld>
  <p:clrMapOvr>
    <a:masterClrMapping/>
  </p:clrMapOvr>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612357819"/>
      </p:ext>
    </p:extLst>
  </p:cSld>
  <p:clrMapOvr>
    <a:masterClrMapping/>
  </p:clrMapOvr>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3185142036"/>
      </p:ext>
    </p:extLst>
  </p:cSld>
  <p:clrMapOvr>
    <a:masterClrMapping/>
  </p:clrMapOvr>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extLst>
      <p:ext uri="{BB962C8B-B14F-4D97-AF65-F5344CB8AC3E}">
        <p14:creationId xmlns:p14="http://schemas.microsoft.com/office/powerpoint/2010/main" val="3856250689"/>
      </p:ext>
    </p:extLst>
  </p:cSld>
  <p:clrMapOvr>
    <a:masterClrMapping/>
  </p:clrMapOv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598015772"/>
      </p:ext>
    </p:extLst>
  </p:cSld>
  <p:clrMapOvr>
    <a:masterClrMapping/>
  </p:clrMapOvr>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extLst>
      <p:ext uri="{BB962C8B-B14F-4D97-AF65-F5344CB8AC3E}">
        <p14:creationId xmlns:p14="http://schemas.microsoft.com/office/powerpoint/2010/main" val="3684760326"/>
      </p:ext>
    </p:extLst>
  </p:cSld>
  <p:clrMapOvr>
    <a:masterClrMapping/>
  </p:clrMapOvr>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698255862"/>
      </p:ext>
    </p:extLst>
  </p:cSld>
  <p:clrMapOvr>
    <a:masterClrMapping/>
  </p:clrMapOvr>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533400"/>
            <a:ext cx="2057400" cy="602297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533400"/>
            <a:ext cx="6019800" cy="602297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185472978"/>
      </p:ext>
    </p:extLst>
  </p:cSld>
  <p:clrMapOvr>
    <a:masterClrMapping/>
  </p:clrMapOvr>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102402" name="Rectangle 2"/>
          <p:cNvSpPr>
            <a:spLocks noGrp="1" noChangeArrowheads="1"/>
          </p:cNvSpPr>
          <p:nvPr>
            <p:ph type="ctrTitle"/>
          </p:nvPr>
        </p:nvSpPr>
        <p:spPr>
          <a:xfrm>
            <a:off x="685800" y="1371600"/>
            <a:ext cx="7772400" cy="1828800"/>
          </a:xfrm>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lvl1pPr>
              <a:defRPr/>
            </a:lvl1pPr>
          </a:lstStyle>
          <a:p>
            <a:pPr lvl="0"/>
            <a:r>
              <a:rPr lang="en-US" noProof="0"/>
              <a:t>Click to edit Master title style</a:t>
            </a:r>
          </a:p>
        </p:txBody>
      </p:sp>
      <p:sp>
        <p:nvSpPr>
          <p:cNvPr id="102403" name="Rectangle 3"/>
          <p:cNvSpPr>
            <a:spLocks noGrp="1" noChangeArrowheads="1"/>
          </p:cNvSpPr>
          <p:nvPr>
            <p:ph type="subTitle" idx="1"/>
          </p:nvPr>
        </p:nvSpPr>
        <p:spPr>
          <a:xfrm>
            <a:off x="677863" y="3581400"/>
            <a:ext cx="7721600" cy="1752600"/>
          </a:xfrm>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lvl1pPr marL="0" indent="0" algn="ctr">
              <a:buFont typeface="Wingdings" charset="0"/>
              <a:buNone/>
              <a:defRPr/>
            </a:lvl1pPr>
          </a:lstStyle>
          <a:p>
            <a:pPr lvl="0"/>
            <a:r>
              <a:rPr lang="en-US" noProof="0"/>
              <a:t>Click to edit Master subtitle style</a:t>
            </a:r>
          </a:p>
        </p:txBody>
      </p:sp>
    </p:spTree>
    <p:extLst>
      <p:ext uri="{BB962C8B-B14F-4D97-AF65-F5344CB8AC3E}">
        <p14:creationId xmlns:p14="http://schemas.microsoft.com/office/powerpoint/2010/main" val="1855663723"/>
      </p:ext>
    </p:extLst>
  </p:cSld>
  <p:clrMapOvr>
    <a:masterClrMapping/>
  </p:clrMapOvr>
  <p:transition/>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099461066"/>
      </p:ext>
    </p:extLst>
  </p:cSld>
  <p:clrMapOvr>
    <a:masterClrMapping/>
  </p:clrMapOvr>
  <p:transition/>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Tree>
    <p:extLst>
      <p:ext uri="{BB962C8B-B14F-4D97-AF65-F5344CB8AC3E}">
        <p14:creationId xmlns:p14="http://schemas.microsoft.com/office/powerpoint/2010/main" val="2038940430"/>
      </p:ext>
    </p:extLst>
  </p:cSld>
  <p:clrMapOvr>
    <a:masterClrMapping/>
  </p:clrMapOvr>
  <p:transition/>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527175"/>
            <a:ext cx="4038600" cy="5029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527175"/>
            <a:ext cx="4038600" cy="5029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362602195"/>
      </p:ext>
    </p:extLst>
  </p:cSld>
  <p:clrMapOvr>
    <a:masterClrMapping/>
  </p:clrMapOvr>
  <p:transition/>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615938518"/>
      </p:ext>
    </p:extLst>
  </p:cSld>
  <p:clrMapOvr>
    <a:masterClrMapping/>
  </p:clrMapOvr>
  <p:transition/>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3656709038"/>
      </p:ext>
    </p:extLst>
  </p:cSld>
  <p:clrMapOvr>
    <a:masterClrMapping/>
  </p:clrMapOvr>
  <p:transition/>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1038213560"/>
      </p:ext>
    </p:extLst>
  </p:cSld>
  <p:clrMapOvr>
    <a:masterClrMapping/>
  </p:clrMapOv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1"/>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Tree>
    <p:extLst>
      <p:ext uri="{BB962C8B-B14F-4D97-AF65-F5344CB8AC3E}">
        <p14:creationId xmlns:p14="http://schemas.microsoft.com/office/powerpoint/2010/main" val="215414593"/>
      </p:ext>
    </p:extLst>
  </p:cSld>
  <p:clrMapOvr>
    <a:masterClrMapping/>
  </p:clrMapOvr>
  <p:transition/>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extLst>
      <p:ext uri="{BB962C8B-B14F-4D97-AF65-F5344CB8AC3E}">
        <p14:creationId xmlns:p14="http://schemas.microsoft.com/office/powerpoint/2010/main" val="2303830771"/>
      </p:ext>
    </p:extLst>
  </p:cSld>
  <p:clrMapOvr>
    <a:masterClrMapping/>
  </p:clrMapOvr>
  <p:transition/>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extLst>
      <p:ext uri="{BB962C8B-B14F-4D97-AF65-F5344CB8AC3E}">
        <p14:creationId xmlns:p14="http://schemas.microsoft.com/office/powerpoint/2010/main" val="539718905"/>
      </p:ext>
    </p:extLst>
  </p:cSld>
  <p:clrMapOvr>
    <a:masterClrMapping/>
  </p:clrMapOvr>
  <p:transition/>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727519505"/>
      </p:ext>
    </p:extLst>
  </p:cSld>
  <p:clrMapOvr>
    <a:masterClrMapping/>
  </p:clrMapOvr>
  <p:transition/>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533400"/>
            <a:ext cx="2057400" cy="602297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533400"/>
            <a:ext cx="6019800" cy="602297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910548210"/>
      </p:ext>
    </p:extLst>
  </p:cSld>
  <p:clrMapOvr>
    <a:masterClrMapping/>
  </p:clrMapOvr>
  <p:transition/>
</p:sldLayout>
</file>

<file path=ppt/slideLayouts/slideLayout34.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1304578" name="Rectangle 2"/>
          <p:cNvSpPr>
            <a:spLocks noGrp="1" noChangeArrowheads="1"/>
          </p:cNvSpPr>
          <p:nvPr>
            <p:ph type="ctrTitle"/>
          </p:nvPr>
        </p:nvSpPr>
        <p:spPr>
          <a:xfrm>
            <a:off x="685800" y="1371600"/>
            <a:ext cx="7772400" cy="1828800"/>
          </a:xfrm>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lvl1pPr>
              <a:defRPr/>
            </a:lvl1pPr>
          </a:lstStyle>
          <a:p>
            <a:pPr lvl="0"/>
            <a:r>
              <a:rPr lang="en-US" noProof="0"/>
              <a:t>Click to edit Master title style</a:t>
            </a:r>
          </a:p>
        </p:txBody>
      </p:sp>
      <p:sp>
        <p:nvSpPr>
          <p:cNvPr id="1304579" name="Rectangle 3"/>
          <p:cNvSpPr>
            <a:spLocks noGrp="1" noChangeArrowheads="1"/>
          </p:cNvSpPr>
          <p:nvPr>
            <p:ph type="subTitle" idx="1"/>
          </p:nvPr>
        </p:nvSpPr>
        <p:spPr>
          <a:xfrm>
            <a:off x="677863" y="3581400"/>
            <a:ext cx="7721600" cy="1752600"/>
          </a:xfrm>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lvl1pPr marL="0" indent="0" algn="ctr">
              <a:buFont typeface="Wingdings" charset="0"/>
              <a:buNone/>
              <a:defRPr/>
            </a:lvl1pPr>
          </a:lstStyle>
          <a:p>
            <a:pPr lvl="0"/>
            <a:r>
              <a:rPr lang="en-US" noProof="0"/>
              <a:t>Click to edit Master subtitle style</a:t>
            </a:r>
          </a:p>
        </p:txBody>
      </p:sp>
    </p:spTree>
    <p:extLst>
      <p:ext uri="{BB962C8B-B14F-4D97-AF65-F5344CB8AC3E}">
        <p14:creationId xmlns:p14="http://schemas.microsoft.com/office/powerpoint/2010/main" val="3201386356"/>
      </p:ext>
    </p:extLst>
  </p:cSld>
  <p:clrMapOvr>
    <a:masterClrMapping/>
  </p:clrMapOvr>
  <p:transition/>
</p:sldLayout>
</file>

<file path=ppt/slideLayouts/slideLayout3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4118362851"/>
      </p:ext>
    </p:extLst>
  </p:cSld>
  <p:clrMapOvr>
    <a:masterClrMapping/>
  </p:clrMapOvr>
  <p:transition/>
</p:sldLayout>
</file>

<file path=ppt/slideLayouts/slideLayout3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Tree>
    <p:extLst>
      <p:ext uri="{BB962C8B-B14F-4D97-AF65-F5344CB8AC3E}">
        <p14:creationId xmlns:p14="http://schemas.microsoft.com/office/powerpoint/2010/main" val="1487604462"/>
      </p:ext>
    </p:extLst>
  </p:cSld>
  <p:clrMapOvr>
    <a:masterClrMapping/>
  </p:clrMapOvr>
  <p:transition/>
</p:sldLayout>
</file>

<file path=ppt/slideLayouts/slideLayout3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527175"/>
            <a:ext cx="4038600" cy="5029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527175"/>
            <a:ext cx="4038600" cy="5029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748249190"/>
      </p:ext>
    </p:extLst>
  </p:cSld>
  <p:clrMapOvr>
    <a:masterClrMapping/>
  </p:clrMapOvr>
  <p:transition/>
</p:sldLayout>
</file>

<file path=ppt/slideLayouts/slideLayout3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670491688"/>
      </p:ext>
    </p:extLst>
  </p:cSld>
  <p:clrMapOvr>
    <a:masterClrMapping/>
  </p:clrMapOvr>
  <p:transition/>
</p:sldLayout>
</file>

<file path=ppt/slideLayouts/slideLayout3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2556079744"/>
      </p:ext>
    </p:extLst>
  </p:cSld>
  <p:clrMapOvr>
    <a:masterClrMapping/>
  </p:clrMapOv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527175"/>
            <a:ext cx="4038600" cy="5029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527175"/>
            <a:ext cx="4038600" cy="5029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4221797565"/>
      </p:ext>
    </p:extLst>
  </p:cSld>
  <p:clrMapOvr>
    <a:masterClrMapping/>
  </p:clrMapOvr>
  <p:transition/>
</p:sldLayout>
</file>

<file path=ppt/slideLayouts/slideLayout4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2164384302"/>
      </p:ext>
    </p:extLst>
  </p:cSld>
  <p:clrMapOvr>
    <a:masterClrMapping/>
  </p:clrMapOvr>
  <p:transition/>
</p:sldLayout>
</file>

<file path=ppt/slideLayouts/slideLayout4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extLst>
      <p:ext uri="{BB962C8B-B14F-4D97-AF65-F5344CB8AC3E}">
        <p14:creationId xmlns:p14="http://schemas.microsoft.com/office/powerpoint/2010/main" val="1574587848"/>
      </p:ext>
    </p:extLst>
  </p:cSld>
  <p:clrMapOvr>
    <a:masterClrMapping/>
  </p:clrMapOvr>
  <p:transition/>
</p:sldLayout>
</file>

<file path=ppt/slideLayouts/slideLayout4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extLst>
      <p:ext uri="{BB962C8B-B14F-4D97-AF65-F5344CB8AC3E}">
        <p14:creationId xmlns:p14="http://schemas.microsoft.com/office/powerpoint/2010/main" val="389522661"/>
      </p:ext>
    </p:extLst>
  </p:cSld>
  <p:clrMapOvr>
    <a:masterClrMapping/>
  </p:clrMapOvr>
  <p:transition/>
</p:sldLayout>
</file>

<file path=ppt/slideLayouts/slideLayout4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547009503"/>
      </p:ext>
    </p:extLst>
  </p:cSld>
  <p:clrMapOvr>
    <a:masterClrMapping/>
  </p:clrMapOvr>
  <p:transition/>
</p:sldLayout>
</file>

<file path=ppt/slideLayouts/slideLayout4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533400"/>
            <a:ext cx="2057400" cy="602297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533400"/>
            <a:ext cx="6019800" cy="602297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912559195"/>
      </p:ext>
    </p:extLst>
  </p:cSld>
  <p:clrMapOvr>
    <a:masterClrMapping/>
  </p:clrMapOvr>
  <p:transition/>
</p:sldLayout>
</file>

<file path=ppt/slideLayouts/slideLayout4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Tree>
    <p:extLst>
      <p:ext uri="{BB962C8B-B14F-4D97-AF65-F5344CB8AC3E}">
        <p14:creationId xmlns:p14="http://schemas.microsoft.com/office/powerpoint/2010/main" val="619748972"/>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702801798"/>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Tree>
    <p:extLst>
      <p:ext uri="{BB962C8B-B14F-4D97-AF65-F5344CB8AC3E}">
        <p14:creationId xmlns:p14="http://schemas.microsoft.com/office/powerpoint/2010/main" val="114590551"/>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347663" y="1524000"/>
            <a:ext cx="4130675" cy="5029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30738" y="1524000"/>
            <a:ext cx="4132262" cy="5029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346676931"/>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87091270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9"/>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3"/>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9" y="1535113"/>
            <a:ext cx="4041775" cy="639763"/>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9"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4190358403"/>
      </p:ext>
    </p:extLst>
  </p:cSld>
  <p:clrMapOvr>
    <a:masterClrMapping/>
  </p:clrMapOvr>
  <p:transition/>
</p:sldLayout>
</file>

<file path=ppt/slideLayouts/slideLayout5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3598443709"/>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909043517"/>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extLst>
      <p:ext uri="{BB962C8B-B14F-4D97-AF65-F5344CB8AC3E}">
        <p14:creationId xmlns:p14="http://schemas.microsoft.com/office/powerpoint/2010/main" val="571976847"/>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extLst>
      <p:ext uri="{BB962C8B-B14F-4D97-AF65-F5344CB8AC3E}">
        <p14:creationId xmlns:p14="http://schemas.microsoft.com/office/powerpoint/2010/main" val="2332029502"/>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902983237"/>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48450" y="425450"/>
            <a:ext cx="2114550" cy="612775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304800" y="425450"/>
            <a:ext cx="6191250" cy="612775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263715581"/>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304800" y="425450"/>
            <a:ext cx="8458200" cy="612775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15868822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2662975016"/>
      </p:ext>
    </p:extLst>
  </p:cSld>
  <p:clrMapOvr>
    <a:masterClrMapping/>
  </p:clrMapOvr>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1191378574"/>
      </p:ext>
    </p:extLst>
  </p:cSld>
  <p:clrMapOvr>
    <a:masterClrMapping/>
  </p:clrMapOvr>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4" y="273049"/>
            <a:ext cx="3008313" cy="1162051"/>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3"/>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4" y="1435103"/>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extLst>
      <p:ext uri="{BB962C8B-B14F-4D97-AF65-F5344CB8AC3E}">
        <p14:creationId xmlns:p14="http://schemas.microsoft.com/office/powerpoint/2010/main" val="2825499443"/>
      </p:ext>
    </p:extLst>
  </p:cSld>
  <p:clrMapOvr>
    <a:masterClrMapping/>
  </p:clrMapOvr>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1"/>
            <a:ext cx="5486400" cy="566739"/>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9"/>
            <a:ext cx="5486400" cy="8048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extLst>
      <p:ext uri="{BB962C8B-B14F-4D97-AF65-F5344CB8AC3E}">
        <p14:creationId xmlns:p14="http://schemas.microsoft.com/office/powerpoint/2010/main" val="2401740880"/>
      </p:ext>
    </p:extLst>
  </p:cSld>
  <p:clrMapOvr>
    <a:masterClrMapping/>
  </p:clrMapOvr>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3" Type="http://schemas.openxmlformats.org/officeDocument/2006/relationships/slideLayout" Target="../slideLayouts/slideLayout25.xml"/><Relationship Id="rId7" Type="http://schemas.openxmlformats.org/officeDocument/2006/relationships/slideLayout" Target="../slideLayouts/slideLayout29.xml"/><Relationship Id="rId12" Type="http://schemas.openxmlformats.org/officeDocument/2006/relationships/theme" Target="../theme/theme3.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0" Type="http://schemas.openxmlformats.org/officeDocument/2006/relationships/slideLayout" Target="../slideLayouts/slideLayout32.xml"/><Relationship Id="rId4" Type="http://schemas.openxmlformats.org/officeDocument/2006/relationships/slideLayout" Target="../slideLayouts/slideLayout26.xml"/><Relationship Id="rId9" Type="http://schemas.openxmlformats.org/officeDocument/2006/relationships/slideLayout" Target="../slideLayouts/slideLayout31.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1.xml"/><Relationship Id="rId3" Type="http://schemas.openxmlformats.org/officeDocument/2006/relationships/slideLayout" Target="../slideLayouts/slideLayout36.xml"/><Relationship Id="rId7" Type="http://schemas.openxmlformats.org/officeDocument/2006/relationships/slideLayout" Target="../slideLayouts/slideLayout40.xml"/><Relationship Id="rId12" Type="http://schemas.openxmlformats.org/officeDocument/2006/relationships/theme" Target="../theme/theme4.xml"/><Relationship Id="rId2" Type="http://schemas.openxmlformats.org/officeDocument/2006/relationships/slideLayout" Target="../slideLayouts/slideLayout35.xml"/><Relationship Id="rId1" Type="http://schemas.openxmlformats.org/officeDocument/2006/relationships/slideLayout" Target="../slideLayouts/slideLayout34.xml"/><Relationship Id="rId6" Type="http://schemas.openxmlformats.org/officeDocument/2006/relationships/slideLayout" Target="../slideLayouts/slideLayout39.xml"/><Relationship Id="rId11" Type="http://schemas.openxmlformats.org/officeDocument/2006/relationships/slideLayout" Target="../slideLayouts/slideLayout44.xml"/><Relationship Id="rId5" Type="http://schemas.openxmlformats.org/officeDocument/2006/relationships/slideLayout" Target="../slideLayouts/slideLayout38.xml"/><Relationship Id="rId10" Type="http://schemas.openxmlformats.org/officeDocument/2006/relationships/slideLayout" Target="../slideLayouts/slideLayout43.xml"/><Relationship Id="rId4" Type="http://schemas.openxmlformats.org/officeDocument/2006/relationships/slideLayout" Target="../slideLayouts/slideLayout37.xml"/><Relationship Id="rId9" Type="http://schemas.openxmlformats.org/officeDocument/2006/relationships/slideLayout" Target="../slideLayouts/slideLayout42.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2.xml"/><Relationship Id="rId13" Type="http://schemas.openxmlformats.org/officeDocument/2006/relationships/theme" Target="../theme/theme5.xml"/><Relationship Id="rId3" Type="http://schemas.openxmlformats.org/officeDocument/2006/relationships/slideLayout" Target="../slideLayouts/slideLayout47.xml"/><Relationship Id="rId7" Type="http://schemas.openxmlformats.org/officeDocument/2006/relationships/slideLayout" Target="../slideLayouts/slideLayout51.xml"/><Relationship Id="rId12" Type="http://schemas.openxmlformats.org/officeDocument/2006/relationships/slideLayout" Target="../slideLayouts/slideLayout56.xml"/><Relationship Id="rId2" Type="http://schemas.openxmlformats.org/officeDocument/2006/relationships/slideLayout" Target="../slideLayouts/slideLayout46.xml"/><Relationship Id="rId1" Type="http://schemas.openxmlformats.org/officeDocument/2006/relationships/slideLayout" Target="../slideLayouts/slideLayout45.xml"/><Relationship Id="rId6" Type="http://schemas.openxmlformats.org/officeDocument/2006/relationships/slideLayout" Target="../slideLayouts/slideLayout50.xml"/><Relationship Id="rId11" Type="http://schemas.openxmlformats.org/officeDocument/2006/relationships/slideLayout" Target="../slideLayouts/slideLayout55.xml"/><Relationship Id="rId5" Type="http://schemas.openxmlformats.org/officeDocument/2006/relationships/slideLayout" Target="../slideLayouts/slideLayout49.xml"/><Relationship Id="rId10" Type="http://schemas.openxmlformats.org/officeDocument/2006/relationships/slideLayout" Target="../slideLayouts/slideLayout54.xml"/><Relationship Id="rId4" Type="http://schemas.openxmlformats.org/officeDocument/2006/relationships/slideLayout" Target="../slideLayouts/slideLayout48.xml"/><Relationship Id="rId9" Type="http://schemas.openxmlformats.org/officeDocument/2006/relationships/slideLayout" Target="../slideLayouts/slideLayout53.xml"/><Relationship Id="rId14" Type="http://schemas.openxmlformats.org/officeDocument/2006/relationships/image" Target="../media/image1.jpe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333333"/>
        </a:solidFill>
        <a:effectLst/>
      </p:bgPr>
    </p:bg>
    <p:spTree>
      <p:nvGrpSpPr>
        <p:cNvPr id="1" name=""/>
        <p:cNvGrpSpPr/>
        <p:nvPr/>
      </p:nvGrpSpPr>
      <p:grpSpPr>
        <a:xfrm>
          <a:off x="0" y="0"/>
          <a:ext cx="0" cy="0"/>
          <a:chOff x="0" y="0"/>
          <a:chExt cx="0" cy="0"/>
        </a:xfrm>
      </p:grpSpPr>
      <p:sp>
        <p:nvSpPr>
          <p:cNvPr id="101378" name="Rectangle 2"/>
          <p:cNvSpPr>
            <a:spLocks noGrp="1" noChangeArrowheads="1"/>
          </p:cNvSpPr>
          <p:nvPr>
            <p:ph type="title"/>
          </p:nvPr>
        </p:nvSpPr>
        <p:spPr bwMode="auto">
          <a:xfrm>
            <a:off x="679450" y="533400"/>
            <a:ext cx="7748588" cy="6858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89803" dir="81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vert="horz" wrap="square" lIns="91440" tIns="45720" rIns="91440" bIns="45720" numCol="1" anchor="ctr" anchorCtr="0" compatLnSpc="1">
            <a:prstTxWarp prst="textNoShape">
              <a:avLst/>
            </a:prstTxWarp>
          </a:bodyPr>
          <a:lstStyle/>
          <a:p>
            <a:pPr lvl="0"/>
            <a:r>
              <a:rPr lang="en-US"/>
              <a:t>Click to edit Master title</a:t>
            </a:r>
          </a:p>
        </p:txBody>
      </p:sp>
      <p:sp>
        <p:nvSpPr>
          <p:cNvPr id="101379" name="Rectangle 3"/>
          <p:cNvSpPr>
            <a:spLocks noGrp="1" noChangeArrowheads="1"/>
          </p:cNvSpPr>
          <p:nvPr>
            <p:ph type="body" idx="1"/>
          </p:nvPr>
        </p:nvSpPr>
        <p:spPr bwMode="auto">
          <a:xfrm>
            <a:off x="457200" y="1527175"/>
            <a:ext cx="8229600" cy="5029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53882" dir="81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1380" name="Rectangle 4"/>
          <p:cNvSpPr>
            <a:spLocks noChangeArrowheads="1"/>
          </p:cNvSpPr>
          <p:nvPr/>
        </p:nvSpPr>
        <p:spPr bwMode="auto">
          <a:xfrm>
            <a:off x="227017" y="1233488"/>
            <a:ext cx="8683625" cy="46037"/>
          </a:xfrm>
          <a:prstGeom prst="rect">
            <a:avLst/>
          </a:prstGeom>
          <a:solidFill>
            <a:srgbClr val="FFFFFF"/>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389" name="Rectangle 13"/>
          <p:cNvSpPr>
            <a:spLocks noChangeArrowheads="1"/>
          </p:cNvSpPr>
          <p:nvPr/>
        </p:nvSpPr>
        <p:spPr bwMode="auto">
          <a:xfrm>
            <a:off x="227017" y="484188"/>
            <a:ext cx="8683625" cy="46037"/>
          </a:xfrm>
          <a:prstGeom prst="rect">
            <a:avLst/>
          </a:prstGeom>
          <a:solidFill>
            <a:srgbClr val="FFFFFF"/>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Tree>
  </p:cSld>
  <p:clrMap bg1="dk2" tx1="lt1" bg2="dk1" tx2="lt2" accent1="accent1" accent2="accent2" accent3="accent3" accent4="accent4" accent5="accent5" accent6="accent6" hlink="hlink" folHlink="folHlink"/>
  <p:sldLayoutIdLst>
    <p:sldLayoutId id="2147483654" r:id="rId1"/>
    <p:sldLayoutId id="2147483655" r:id="rId2"/>
    <p:sldLayoutId id="2147483656" r:id="rId3"/>
    <p:sldLayoutId id="2147483657" r:id="rId4"/>
    <p:sldLayoutId id="2147483658" r:id="rId5"/>
    <p:sldLayoutId id="2147483659" r:id="rId6"/>
    <p:sldLayoutId id="2147483660" r:id="rId7"/>
    <p:sldLayoutId id="2147483661" r:id="rId8"/>
    <p:sldLayoutId id="2147483662" r:id="rId9"/>
    <p:sldLayoutId id="2147483663" r:id="rId10"/>
    <p:sldLayoutId id="2147483664" r:id="rId11"/>
  </p:sldLayoutIdLst>
  <p:transition/>
  <p:txStyles>
    <p:titleStyle>
      <a:lvl1pPr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mj-lt"/>
          <a:ea typeface="+mj-ea"/>
          <a:cs typeface="+mj-cs"/>
        </a:defRPr>
      </a:lvl1pPr>
      <a:lvl2pPr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2pPr>
      <a:lvl3pPr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3pPr>
      <a:lvl4pPr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4pPr>
      <a:lvl5pPr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5pPr>
      <a:lvl6pPr marL="457200"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6pPr>
      <a:lvl7pPr marL="914400"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7pPr>
      <a:lvl8pPr marL="1371600"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8pPr>
      <a:lvl9pPr marL="1828800"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9pPr>
    </p:titleStyle>
    <p:bodyStyle>
      <a:lvl1pPr marL="342900" indent="-342900" algn="l" rtl="0" eaLnBrk="0" fontAlgn="base" hangingPunct="0">
        <a:spcBef>
          <a:spcPct val="50000"/>
        </a:spcBef>
        <a:spcAft>
          <a:spcPct val="0"/>
        </a:spcAft>
        <a:buClr>
          <a:srgbClr val="2AABA8"/>
        </a:buClr>
        <a:buFont typeface="Wingdings" charset="0"/>
        <a:buChar char="§"/>
        <a:defRPr sz="2800">
          <a:solidFill>
            <a:srgbClr val="FFFFFF"/>
          </a:solidFill>
          <a:latin typeface="+mn-lt"/>
          <a:ea typeface="+mn-ea"/>
          <a:cs typeface="+mn-cs"/>
        </a:defRPr>
      </a:lvl1pPr>
      <a:lvl2pPr marL="742950" indent="-285750" algn="l" rtl="0" eaLnBrk="0" fontAlgn="base" hangingPunct="0">
        <a:spcBef>
          <a:spcPct val="0"/>
        </a:spcBef>
        <a:spcAft>
          <a:spcPct val="0"/>
        </a:spcAft>
        <a:buClr>
          <a:srgbClr val="2AABA8"/>
        </a:buClr>
        <a:buFont typeface="Wingdings" charset="0"/>
        <a:buChar char="§"/>
        <a:defRPr sz="2400">
          <a:solidFill>
            <a:srgbClr val="FFFFFF"/>
          </a:solidFill>
          <a:latin typeface="+mn-lt"/>
          <a:ea typeface="+mn-ea"/>
        </a:defRPr>
      </a:lvl2pPr>
      <a:lvl3pPr marL="1143000" indent="-228600" algn="l" rtl="0" eaLnBrk="0" fontAlgn="base" hangingPunct="0">
        <a:spcBef>
          <a:spcPct val="0"/>
        </a:spcBef>
        <a:spcAft>
          <a:spcPct val="0"/>
        </a:spcAft>
        <a:buClr>
          <a:srgbClr val="2AABA8"/>
        </a:buClr>
        <a:buFont typeface="Wingdings" charset="0"/>
        <a:buChar char="§"/>
        <a:defRPr sz="2000">
          <a:solidFill>
            <a:srgbClr val="FFFFFF"/>
          </a:solidFill>
          <a:latin typeface="+mn-lt"/>
          <a:ea typeface="+mn-ea"/>
        </a:defRPr>
      </a:lvl3pPr>
      <a:lvl4pPr marL="1600200" indent="-228600" algn="l" rtl="0" eaLnBrk="0" fontAlgn="base" hangingPunct="0">
        <a:spcBef>
          <a:spcPct val="0"/>
        </a:spcBef>
        <a:spcAft>
          <a:spcPct val="0"/>
        </a:spcAft>
        <a:buClr>
          <a:srgbClr val="2AABA8"/>
        </a:buClr>
        <a:buFont typeface="Wingdings" charset="0"/>
        <a:buChar char="§"/>
        <a:defRPr>
          <a:solidFill>
            <a:srgbClr val="FFFFFF"/>
          </a:solidFill>
          <a:latin typeface="+mn-lt"/>
          <a:ea typeface="+mn-ea"/>
        </a:defRPr>
      </a:lvl4pPr>
      <a:lvl5pPr marL="2057400" indent="-228600" algn="l" rtl="0" eaLnBrk="0" fontAlgn="base" hangingPunct="0">
        <a:spcBef>
          <a:spcPct val="0"/>
        </a:spcBef>
        <a:spcAft>
          <a:spcPct val="0"/>
        </a:spcAft>
        <a:buClr>
          <a:srgbClr val="2AABA8"/>
        </a:buClr>
        <a:buFont typeface="Wingdings" charset="0"/>
        <a:buChar char="§"/>
        <a:defRPr>
          <a:solidFill>
            <a:srgbClr val="FFFFFF"/>
          </a:solidFill>
          <a:latin typeface="+mn-lt"/>
          <a:ea typeface="+mn-ea"/>
        </a:defRPr>
      </a:lvl5pPr>
      <a:lvl6pPr marL="2514600" indent="-228600" algn="l" rtl="0" eaLnBrk="0" fontAlgn="base" hangingPunct="0">
        <a:spcBef>
          <a:spcPct val="0"/>
        </a:spcBef>
        <a:spcAft>
          <a:spcPct val="0"/>
        </a:spcAft>
        <a:buClr>
          <a:srgbClr val="2AABA8"/>
        </a:buClr>
        <a:buFont typeface="Wingdings" charset="0"/>
        <a:buChar char="§"/>
        <a:defRPr>
          <a:solidFill>
            <a:srgbClr val="FFFFFF"/>
          </a:solidFill>
          <a:latin typeface="+mn-lt"/>
          <a:ea typeface="+mn-ea"/>
        </a:defRPr>
      </a:lvl6pPr>
      <a:lvl7pPr marL="2971800" indent="-228600" algn="l" rtl="0" eaLnBrk="0" fontAlgn="base" hangingPunct="0">
        <a:spcBef>
          <a:spcPct val="0"/>
        </a:spcBef>
        <a:spcAft>
          <a:spcPct val="0"/>
        </a:spcAft>
        <a:buClr>
          <a:srgbClr val="2AABA8"/>
        </a:buClr>
        <a:buFont typeface="Wingdings" charset="0"/>
        <a:buChar char="§"/>
        <a:defRPr>
          <a:solidFill>
            <a:srgbClr val="FFFFFF"/>
          </a:solidFill>
          <a:latin typeface="+mn-lt"/>
          <a:ea typeface="+mn-ea"/>
        </a:defRPr>
      </a:lvl7pPr>
      <a:lvl8pPr marL="3429000" indent="-228600" algn="l" rtl="0" eaLnBrk="0" fontAlgn="base" hangingPunct="0">
        <a:spcBef>
          <a:spcPct val="0"/>
        </a:spcBef>
        <a:spcAft>
          <a:spcPct val="0"/>
        </a:spcAft>
        <a:buClr>
          <a:srgbClr val="2AABA8"/>
        </a:buClr>
        <a:buFont typeface="Wingdings" charset="0"/>
        <a:buChar char="§"/>
        <a:defRPr>
          <a:solidFill>
            <a:srgbClr val="FFFFFF"/>
          </a:solidFill>
          <a:latin typeface="+mn-lt"/>
          <a:ea typeface="+mn-ea"/>
        </a:defRPr>
      </a:lvl8pPr>
      <a:lvl9pPr marL="3886200" indent="-228600" algn="l" rtl="0" eaLnBrk="0" fontAlgn="base" hangingPunct="0">
        <a:spcBef>
          <a:spcPct val="0"/>
        </a:spcBef>
        <a:spcAft>
          <a:spcPct val="0"/>
        </a:spcAft>
        <a:buClr>
          <a:srgbClr val="2AABA8"/>
        </a:buClr>
        <a:buFont typeface="Wingdings" charset="0"/>
        <a:buChar char="§"/>
        <a:defRPr>
          <a:solidFill>
            <a:srgbClr val="FFFFFF"/>
          </a:solidFill>
          <a:latin typeface="+mn-lt"/>
          <a:ea typeface="+mn-ea"/>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rgbClr val="333333"/>
        </a:solidFill>
        <a:effectLst/>
      </p:bgPr>
    </p:bg>
    <p:spTree>
      <p:nvGrpSpPr>
        <p:cNvPr id="1" name=""/>
        <p:cNvGrpSpPr/>
        <p:nvPr/>
      </p:nvGrpSpPr>
      <p:grpSpPr>
        <a:xfrm>
          <a:off x="0" y="0"/>
          <a:ext cx="0" cy="0"/>
          <a:chOff x="0" y="0"/>
          <a:chExt cx="0" cy="0"/>
        </a:xfrm>
      </p:grpSpPr>
      <p:sp>
        <p:nvSpPr>
          <p:cNvPr id="101378" name="Rectangle 2"/>
          <p:cNvSpPr>
            <a:spLocks noGrp="1" noChangeArrowheads="1"/>
          </p:cNvSpPr>
          <p:nvPr>
            <p:ph type="title"/>
          </p:nvPr>
        </p:nvSpPr>
        <p:spPr bwMode="auto">
          <a:xfrm>
            <a:off x="679450" y="533400"/>
            <a:ext cx="7748588" cy="6858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89803" dir="81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vert="horz" wrap="square" lIns="91440" tIns="45720" rIns="91440" bIns="45720" numCol="1" anchor="ctr" anchorCtr="0" compatLnSpc="1">
            <a:prstTxWarp prst="textNoShape">
              <a:avLst/>
            </a:prstTxWarp>
          </a:bodyPr>
          <a:lstStyle/>
          <a:p>
            <a:pPr lvl="0"/>
            <a:r>
              <a:rPr lang="en-US"/>
              <a:t>Click to edit Master title</a:t>
            </a:r>
          </a:p>
        </p:txBody>
      </p:sp>
      <p:sp>
        <p:nvSpPr>
          <p:cNvPr id="101379" name="Rectangle 3"/>
          <p:cNvSpPr>
            <a:spLocks noGrp="1" noChangeArrowheads="1"/>
          </p:cNvSpPr>
          <p:nvPr>
            <p:ph type="body" idx="1"/>
          </p:nvPr>
        </p:nvSpPr>
        <p:spPr bwMode="auto">
          <a:xfrm>
            <a:off x="457200" y="1527175"/>
            <a:ext cx="8229600" cy="5029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53882" dir="81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1380" name="Rectangle 4"/>
          <p:cNvSpPr>
            <a:spLocks noChangeArrowheads="1"/>
          </p:cNvSpPr>
          <p:nvPr/>
        </p:nvSpPr>
        <p:spPr bwMode="auto">
          <a:xfrm>
            <a:off x="227013" y="1233488"/>
            <a:ext cx="8683625" cy="46037"/>
          </a:xfrm>
          <a:prstGeom prst="rect">
            <a:avLst/>
          </a:prstGeom>
          <a:solidFill>
            <a:srgbClr val="FFFFFF"/>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sz="1800">
              <a:solidFill>
                <a:srgbClr val="FFFFFF"/>
              </a:solidFill>
            </a:endParaRPr>
          </a:p>
        </p:txBody>
      </p:sp>
      <p:sp>
        <p:nvSpPr>
          <p:cNvPr id="101389" name="Rectangle 13"/>
          <p:cNvSpPr>
            <a:spLocks noChangeArrowheads="1"/>
          </p:cNvSpPr>
          <p:nvPr/>
        </p:nvSpPr>
        <p:spPr bwMode="auto">
          <a:xfrm>
            <a:off x="227013" y="484188"/>
            <a:ext cx="8683625" cy="46037"/>
          </a:xfrm>
          <a:prstGeom prst="rect">
            <a:avLst/>
          </a:prstGeom>
          <a:solidFill>
            <a:srgbClr val="FFFFFF"/>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sz="1800">
              <a:solidFill>
                <a:srgbClr val="FFFFFF"/>
              </a:solidFill>
            </a:endParaRPr>
          </a:p>
        </p:txBody>
      </p:sp>
    </p:spTree>
    <p:extLst>
      <p:ext uri="{BB962C8B-B14F-4D97-AF65-F5344CB8AC3E}">
        <p14:creationId xmlns:p14="http://schemas.microsoft.com/office/powerpoint/2010/main" val="989107944"/>
      </p:ext>
    </p:extLst>
  </p:cSld>
  <p:clrMap bg1="dk2" tx1="lt1" bg2="dk1" tx2="lt2" accent1="accent1" accent2="accent2" accent3="accent3" accent4="accent4" accent5="accent5" accent6="accent6" hlink="hlink" folHlink="folHlink"/>
  <p:sldLayoutIdLst>
    <p:sldLayoutId id="2147483666" r:id="rId1"/>
    <p:sldLayoutId id="2147483667" r:id="rId2"/>
    <p:sldLayoutId id="2147483668" r:id="rId3"/>
    <p:sldLayoutId id="2147483669" r:id="rId4"/>
    <p:sldLayoutId id="2147483670" r:id="rId5"/>
    <p:sldLayoutId id="2147483671" r:id="rId6"/>
    <p:sldLayoutId id="2147483672" r:id="rId7"/>
    <p:sldLayoutId id="2147483673" r:id="rId8"/>
    <p:sldLayoutId id="2147483674" r:id="rId9"/>
    <p:sldLayoutId id="2147483675" r:id="rId10"/>
    <p:sldLayoutId id="2147483676" r:id="rId11"/>
  </p:sldLayoutIdLst>
  <p:transition/>
  <p:txStyles>
    <p:titleStyle>
      <a:lvl1pPr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mj-lt"/>
          <a:ea typeface="+mj-ea"/>
          <a:cs typeface="+mj-cs"/>
        </a:defRPr>
      </a:lvl1pPr>
      <a:lvl2pPr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2pPr>
      <a:lvl3pPr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3pPr>
      <a:lvl4pPr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4pPr>
      <a:lvl5pPr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5pPr>
      <a:lvl6pPr marL="457200"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6pPr>
      <a:lvl7pPr marL="914400"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7pPr>
      <a:lvl8pPr marL="1371600"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8pPr>
      <a:lvl9pPr marL="1828800"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9pPr>
    </p:titleStyle>
    <p:bodyStyle>
      <a:lvl1pPr marL="342900" indent="-342900" algn="l" rtl="0" eaLnBrk="0" fontAlgn="base" hangingPunct="0">
        <a:spcBef>
          <a:spcPct val="50000"/>
        </a:spcBef>
        <a:spcAft>
          <a:spcPct val="0"/>
        </a:spcAft>
        <a:buClr>
          <a:srgbClr val="2AABA8"/>
        </a:buClr>
        <a:buFont typeface="Wingdings" charset="0"/>
        <a:buChar char="§"/>
        <a:defRPr sz="2800">
          <a:solidFill>
            <a:srgbClr val="FFFFFF"/>
          </a:solidFill>
          <a:latin typeface="+mn-lt"/>
          <a:ea typeface="+mn-ea"/>
          <a:cs typeface="+mn-cs"/>
        </a:defRPr>
      </a:lvl1pPr>
      <a:lvl2pPr marL="742950" indent="-285750" algn="l" rtl="0" eaLnBrk="0" fontAlgn="base" hangingPunct="0">
        <a:spcBef>
          <a:spcPct val="0"/>
        </a:spcBef>
        <a:spcAft>
          <a:spcPct val="0"/>
        </a:spcAft>
        <a:buClr>
          <a:srgbClr val="2AABA8"/>
        </a:buClr>
        <a:buFont typeface="Wingdings" charset="0"/>
        <a:buChar char="§"/>
        <a:defRPr sz="2400">
          <a:solidFill>
            <a:srgbClr val="FFFFFF"/>
          </a:solidFill>
          <a:latin typeface="+mn-lt"/>
          <a:ea typeface="+mn-ea"/>
        </a:defRPr>
      </a:lvl2pPr>
      <a:lvl3pPr marL="1143000" indent="-228600" algn="l" rtl="0" eaLnBrk="0" fontAlgn="base" hangingPunct="0">
        <a:spcBef>
          <a:spcPct val="0"/>
        </a:spcBef>
        <a:spcAft>
          <a:spcPct val="0"/>
        </a:spcAft>
        <a:buClr>
          <a:srgbClr val="2AABA8"/>
        </a:buClr>
        <a:buFont typeface="Wingdings" charset="0"/>
        <a:buChar char="§"/>
        <a:defRPr sz="2000">
          <a:solidFill>
            <a:srgbClr val="FFFFFF"/>
          </a:solidFill>
          <a:latin typeface="+mn-lt"/>
          <a:ea typeface="+mn-ea"/>
        </a:defRPr>
      </a:lvl3pPr>
      <a:lvl4pPr marL="1600200" indent="-228600" algn="l" rtl="0" eaLnBrk="0" fontAlgn="base" hangingPunct="0">
        <a:spcBef>
          <a:spcPct val="0"/>
        </a:spcBef>
        <a:spcAft>
          <a:spcPct val="0"/>
        </a:spcAft>
        <a:buClr>
          <a:srgbClr val="2AABA8"/>
        </a:buClr>
        <a:buFont typeface="Wingdings" charset="0"/>
        <a:buChar char="§"/>
        <a:defRPr>
          <a:solidFill>
            <a:srgbClr val="FFFFFF"/>
          </a:solidFill>
          <a:latin typeface="+mn-lt"/>
          <a:ea typeface="+mn-ea"/>
        </a:defRPr>
      </a:lvl4pPr>
      <a:lvl5pPr marL="2057400" indent="-228600" algn="l" rtl="0" eaLnBrk="0" fontAlgn="base" hangingPunct="0">
        <a:spcBef>
          <a:spcPct val="0"/>
        </a:spcBef>
        <a:spcAft>
          <a:spcPct val="0"/>
        </a:spcAft>
        <a:buClr>
          <a:srgbClr val="2AABA8"/>
        </a:buClr>
        <a:buFont typeface="Wingdings" charset="0"/>
        <a:buChar char="§"/>
        <a:defRPr>
          <a:solidFill>
            <a:srgbClr val="FFFFFF"/>
          </a:solidFill>
          <a:latin typeface="+mn-lt"/>
          <a:ea typeface="+mn-ea"/>
        </a:defRPr>
      </a:lvl5pPr>
      <a:lvl6pPr marL="2514600" indent="-228600" algn="l" rtl="0" eaLnBrk="0" fontAlgn="base" hangingPunct="0">
        <a:spcBef>
          <a:spcPct val="0"/>
        </a:spcBef>
        <a:spcAft>
          <a:spcPct val="0"/>
        </a:spcAft>
        <a:buClr>
          <a:srgbClr val="2AABA8"/>
        </a:buClr>
        <a:buFont typeface="Wingdings" charset="0"/>
        <a:buChar char="§"/>
        <a:defRPr>
          <a:solidFill>
            <a:srgbClr val="FFFFFF"/>
          </a:solidFill>
          <a:latin typeface="+mn-lt"/>
          <a:ea typeface="+mn-ea"/>
        </a:defRPr>
      </a:lvl6pPr>
      <a:lvl7pPr marL="2971800" indent="-228600" algn="l" rtl="0" eaLnBrk="0" fontAlgn="base" hangingPunct="0">
        <a:spcBef>
          <a:spcPct val="0"/>
        </a:spcBef>
        <a:spcAft>
          <a:spcPct val="0"/>
        </a:spcAft>
        <a:buClr>
          <a:srgbClr val="2AABA8"/>
        </a:buClr>
        <a:buFont typeface="Wingdings" charset="0"/>
        <a:buChar char="§"/>
        <a:defRPr>
          <a:solidFill>
            <a:srgbClr val="FFFFFF"/>
          </a:solidFill>
          <a:latin typeface="+mn-lt"/>
          <a:ea typeface="+mn-ea"/>
        </a:defRPr>
      </a:lvl7pPr>
      <a:lvl8pPr marL="3429000" indent="-228600" algn="l" rtl="0" eaLnBrk="0" fontAlgn="base" hangingPunct="0">
        <a:spcBef>
          <a:spcPct val="0"/>
        </a:spcBef>
        <a:spcAft>
          <a:spcPct val="0"/>
        </a:spcAft>
        <a:buClr>
          <a:srgbClr val="2AABA8"/>
        </a:buClr>
        <a:buFont typeface="Wingdings" charset="0"/>
        <a:buChar char="§"/>
        <a:defRPr>
          <a:solidFill>
            <a:srgbClr val="FFFFFF"/>
          </a:solidFill>
          <a:latin typeface="+mn-lt"/>
          <a:ea typeface="+mn-ea"/>
        </a:defRPr>
      </a:lvl8pPr>
      <a:lvl9pPr marL="3886200" indent="-228600" algn="l" rtl="0" eaLnBrk="0" fontAlgn="base" hangingPunct="0">
        <a:spcBef>
          <a:spcPct val="0"/>
        </a:spcBef>
        <a:spcAft>
          <a:spcPct val="0"/>
        </a:spcAft>
        <a:buClr>
          <a:srgbClr val="2AABA8"/>
        </a:buClr>
        <a:buFont typeface="Wingdings" charset="0"/>
        <a:buChar char="§"/>
        <a:defRPr>
          <a:solidFill>
            <a:srgbClr val="FFFFFF"/>
          </a:solidFill>
          <a:latin typeface="+mn-lt"/>
          <a:ea typeface="+mn-ea"/>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rgbClr val="333333"/>
        </a:solidFill>
        <a:effectLst/>
      </p:bgPr>
    </p:bg>
    <p:spTree>
      <p:nvGrpSpPr>
        <p:cNvPr id="1" name=""/>
        <p:cNvGrpSpPr/>
        <p:nvPr/>
      </p:nvGrpSpPr>
      <p:grpSpPr>
        <a:xfrm>
          <a:off x="0" y="0"/>
          <a:ext cx="0" cy="0"/>
          <a:chOff x="0" y="0"/>
          <a:chExt cx="0" cy="0"/>
        </a:xfrm>
      </p:grpSpPr>
      <p:sp>
        <p:nvSpPr>
          <p:cNvPr id="101378" name="Rectangle 2"/>
          <p:cNvSpPr>
            <a:spLocks noGrp="1" noChangeArrowheads="1"/>
          </p:cNvSpPr>
          <p:nvPr>
            <p:ph type="title"/>
          </p:nvPr>
        </p:nvSpPr>
        <p:spPr bwMode="auto">
          <a:xfrm>
            <a:off x="679450" y="533400"/>
            <a:ext cx="7748588" cy="6858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89803" dir="81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vert="horz" wrap="square" lIns="91440" tIns="45720" rIns="91440" bIns="45720" numCol="1" anchor="ctr" anchorCtr="0" compatLnSpc="1">
            <a:prstTxWarp prst="textNoShape">
              <a:avLst/>
            </a:prstTxWarp>
          </a:bodyPr>
          <a:lstStyle/>
          <a:p>
            <a:pPr lvl="0"/>
            <a:r>
              <a:rPr lang="en-US"/>
              <a:t>Click to edit Master title</a:t>
            </a:r>
          </a:p>
        </p:txBody>
      </p:sp>
      <p:sp>
        <p:nvSpPr>
          <p:cNvPr id="101379" name="Rectangle 3"/>
          <p:cNvSpPr>
            <a:spLocks noGrp="1" noChangeArrowheads="1"/>
          </p:cNvSpPr>
          <p:nvPr>
            <p:ph type="body" idx="1"/>
          </p:nvPr>
        </p:nvSpPr>
        <p:spPr bwMode="auto">
          <a:xfrm>
            <a:off x="457200" y="1527175"/>
            <a:ext cx="8229600" cy="5029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53882" dir="81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1380" name="Rectangle 4"/>
          <p:cNvSpPr>
            <a:spLocks noChangeArrowheads="1"/>
          </p:cNvSpPr>
          <p:nvPr/>
        </p:nvSpPr>
        <p:spPr bwMode="auto">
          <a:xfrm>
            <a:off x="227013" y="1233488"/>
            <a:ext cx="8683625" cy="46037"/>
          </a:xfrm>
          <a:prstGeom prst="rect">
            <a:avLst/>
          </a:prstGeom>
          <a:solidFill>
            <a:srgbClr val="FFFFFF"/>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solidFill>
                <a:srgbClr val="FFFFFF"/>
              </a:solidFill>
            </a:endParaRPr>
          </a:p>
        </p:txBody>
      </p:sp>
      <p:sp>
        <p:nvSpPr>
          <p:cNvPr id="101389" name="Rectangle 13"/>
          <p:cNvSpPr>
            <a:spLocks noChangeArrowheads="1"/>
          </p:cNvSpPr>
          <p:nvPr/>
        </p:nvSpPr>
        <p:spPr bwMode="auto">
          <a:xfrm>
            <a:off x="227013" y="484188"/>
            <a:ext cx="8683625" cy="46037"/>
          </a:xfrm>
          <a:prstGeom prst="rect">
            <a:avLst/>
          </a:prstGeom>
          <a:solidFill>
            <a:srgbClr val="FFFFFF"/>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solidFill>
                <a:srgbClr val="FFFFFF"/>
              </a:solidFill>
            </a:endParaRPr>
          </a:p>
        </p:txBody>
      </p:sp>
    </p:spTree>
    <p:extLst>
      <p:ext uri="{BB962C8B-B14F-4D97-AF65-F5344CB8AC3E}">
        <p14:creationId xmlns:p14="http://schemas.microsoft.com/office/powerpoint/2010/main" val="326625480"/>
      </p:ext>
    </p:extLst>
  </p:cSld>
  <p:clrMap bg1="dk2" tx1="lt1" bg2="dk1" tx2="lt2" accent1="accent1" accent2="accent2" accent3="accent3" accent4="accent4" accent5="accent5" accent6="accent6" hlink="hlink" folHlink="folHlink"/>
  <p:sldLayoutIdLst>
    <p:sldLayoutId id="2147483678" r:id="rId1"/>
    <p:sldLayoutId id="2147483679" r:id="rId2"/>
    <p:sldLayoutId id="2147483680" r:id="rId3"/>
    <p:sldLayoutId id="2147483681" r:id="rId4"/>
    <p:sldLayoutId id="2147483682" r:id="rId5"/>
    <p:sldLayoutId id="2147483683" r:id="rId6"/>
    <p:sldLayoutId id="2147483684" r:id="rId7"/>
    <p:sldLayoutId id="2147483685" r:id="rId8"/>
    <p:sldLayoutId id="2147483686" r:id="rId9"/>
    <p:sldLayoutId id="2147483687" r:id="rId10"/>
    <p:sldLayoutId id="2147483688" r:id="rId11"/>
  </p:sldLayoutIdLst>
  <p:transition/>
  <p:txStyles>
    <p:titleStyle>
      <a:lvl1pPr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mj-lt"/>
          <a:ea typeface="+mj-ea"/>
          <a:cs typeface="+mj-cs"/>
        </a:defRPr>
      </a:lvl1pPr>
      <a:lvl2pPr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2pPr>
      <a:lvl3pPr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3pPr>
      <a:lvl4pPr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4pPr>
      <a:lvl5pPr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5pPr>
      <a:lvl6pPr marL="457200"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6pPr>
      <a:lvl7pPr marL="914400"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7pPr>
      <a:lvl8pPr marL="1371600"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8pPr>
      <a:lvl9pPr marL="1828800"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9pPr>
    </p:titleStyle>
    <p:bodyStyle>
      <a:lvl1pPr marL="342900" indent="-342900" algn="l" rtl="0" eaLnBrk="0" fontAlgn="base" hangingPunct="0">
        <a:spcBef>
          <a:spcPct val="50000"/>
        </a:spcBef>
        <a:spcAft>
          <a:spcPct val="0"/>
        </a:spcAft>
        <a:buClr>
          <a:srgbClr val="2AABA8"/>
        </a:buClr>
        <a:buFont typeface="Wingdings" charset="0"/>
        <a:buChar char="§"/>
        <a:defRPr sz="2800">
          <a:solidFill>
            <a:srgbClr val="FFFFFF"/>
          </a:solidFill>
          <a:latin typeface="+mn-lt"/>
          <a:ea typeface="+mn-ea"/>
          <a:cs typeface="+mn-cs"/>
        </a:defRPr>
      </a:lvl1pPr>
      <a:lvl2pPr marL="742950" indent="-285750" algn="l" rtl="0" eaLnBrk="0" fontAlgn="base" hangingPunct="0">
        <a:spcBef>
          <a:spcPct val="0"/>
        </a:spcBef>
        <a:spcAft>
          <a:spcPct val="0"/>
        </a:spcAft>
        <a:buClr>
          <a:srgbClr val="2AABA8"/>
        </a:buClr>
        <a:buFont typeface="Wingdings" charset="0"/>
        <a:buChar char="§"/>
        <a:defRPr sz="2400">
          <a:solidFill>
            <a:srgbClr val="FFFFFF"/>
          </a:solidFill>
          <a:latin typeface="+mn-lt"/>
          <a:ea typeface="+mn-ea"/>
        </a:defRPr>
      </a:lvl2pPr>
      <a:lvl3pPr marL="1143000" indent="-228600" algn="l" rtl="0" eaLnBrk="0" fontAlgn="base" hangingPunct="0">
        <a:spcBef>
          <a:spcPct val="0"/>
        </a:spcBef>
        <a:spcAft>
          <a:spcPct val="0"/>
        </a:spcAft>
        <a:buClr>
          <a:srgbClr val="2AABA8"/>
        </a:buClr>
        <a:buFont typeface="Wingdings" charset="0"/>
        <a:buChar char="§"/>
        <a:defRPr sz="2000">
          <a:solidFill>
            <a:srgbClr val="FFFFFF"/>
          </a:solidFill>
          <a:latin typeface="+mn-lt"/>
          <a:ea typeface="+mn-ea"/>
        </a:defRPr>
      </a:lvl3pPr>
      <a:lvl4pPr marL="1600200" indent="-228600" algn="l" rtl="0" eaLnBrk="0" fontAlgn="base" hangingPunct="0">
        <a:spcBef>
          <a:spcPct val="0"/>
        </a:spcBef>
        <a:spcAft>
          <a:spcPct val="0"/>
        </a:spcAft>
        <a:buClr>
          <a:srgbClr val="2AABA8"/>
        </a:buClr>
        <a:buFont typeface="Wingdings" charset="0"/>
        <a:buChar char="§"/>
        <a:defRPr>
          <a:solidFill>
            <a:srgbClr val="FFFFFF"/>
          </a:solidFill>
          <a:latin typeface="+mn-lt"/>
          <a:ea typeface="+mn-ea"/>
        </a:defRPr>
      </a:lvl4pPr>
      <a:lvl5pPr marL="2057400" indent="-228600" algn="l" rtl="0" eaLnBrk="0" fontAlgn="base" hangingPunct="0">
        <a:spcBef>
          <a:spcPct val="0"/>
        </a:spcBef>
        <a:spcAft>
          <a:spcPct val="0"/>
        </a:spcAft>
        <a:buClr>
          <a:srgbClr val="2AABA8"/>
        </a:buClr>
        <a:buFont typeface="Wingdings" charset="0"/>
        <a:buChar char="§"/>
        <a:defRPr>
          <a:solidFill>
            <a:srgbClr val="FFFFFF"/>
          </a:solidFill>
          <a:latin typeface="+mn-lt"/>
          <a:ea typeface="+mn-ea"/>
        </a:defRPr>
      </a:lvl5pPr>
      <a:lvl6pPr marL="2514600" indent="-228600" algn="l" rtl="0" eaLnBrk="0" fontAlgn="base" hangingPunct="0">
        <a:spcBef>
          <a:spcPct val="0"/>
        </a:spcBef>
        <a:spcAft>
          <a:spcPct val="0"/>
        </a:spcAft>
        <a:buClr>
          <a:srgbClr val="2AABA8"/>
        </a:buClr>
        <a:buFont typeface="Wingdings" charset="0"/>
        <a:buChar char="§"/>
        <a:defRPr>
          <a:solidFill>
            <a:srgbClr val="FFFFFF"/>
          </a:solidFill>
          <a:latin typeface="+mn-lt"/>
          <a:ea typeface="+mn-ea"/>
        </a:defRPr>
      </a:lvl6pPr>
      <a:lvl7pPr marL="2971800" indent="-228600" algn="l" rtl="0" eaLnBrk="0" fontAlgn="base" hangingPunct="0">
        <a:spcBef>
          <a:spcPct val="0"/>
        </a:spcBef>
        <a:spcAft>
          <a:spcPct val="0"/>
        </a:spcAft>
        <a:buClr>
          <a:srgbClr val="2AABA8"/>
        </a:buClr>
        <a:buFont typeface="Wingdings" charset="0"/>
        <a:buChar char="§"/>
        <a:defRPr>
          <a:solidFill>
            <a:srgbClr val="FFFFFF"/>
          </a:solidFill>
          <a:latin typeface="+mn-lt"/>
          <a:ea typeface="+mn-ea"/>
        </a:defRPr>
      </a:lvl7pPr>
      <a:lvl8pPr marL="3429000" indent="-228600" algn="l" rtl="0" eaLnBrk="0" fontAlgn="base" hangingPunct="0">
        <a:spcBef>
          <a:spcPct val="0"/>
        </a:spcBef>
        <a:spcAft>
          <a:spcPct val="0"/>
        </a:spcAft>
        <a:buClr>
          <a:srgbClr val="2AABA8"/>
        </a:buClr>
        <a:buFont typeface="Wingdings" charset="0"/>
        <a:buChar char="§"/>
        <a:defRPr>
          <a:solidFill>
            <a:srgbClr val="FFFFFF"/>
          </a:solidFill>
          <a:latin typeface="+mn-lt"/>
          <a:ea typeface="+mn-ea"/>
        </a:defRPr>
      </a:lvl8pPr>
      <a:lvl9pPr marL="3886200" indent="-228600" algn="l" rtl="0" eaLnBrk="0" fontAlgn="base" hangingPunct="0">
        <a:spcBef>
          <a:spcPct val="0"/>
        </a:spcBef>
        <a:spcAft>
          <a:spcPct val="0"/>
        </a:spcAft>
        <a:buClr>
          <a:srgbClr val="2AABA8"/>
        </a:buClr>
        <a:buFont typeface="Wingdings" charset="0"/>
        <a:buChar char="§"/>
        <a:defRPr>
          <a:solidFill>
            <a:srgbClr val="FFFFFF"/>
          </a:solidFill>
          <a:latin typeface="+mn-lt"/>
          <a:ea typeface="+mn-ea"/>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rgbClr val="333333"/>
        </a:solidFill>
        <a:effectLst/>
      </p:bgPr>
    </p:bg>
    <p:spTree>
      <p:nvGrpSpPr>
        <p:cNvPr id="1" name=""/>
        <p:cNvGrpSpPr/>
        <p:nvPr/>
      </p:nvGrpSpPr>
      <p:grpSpPr>
        <a:xfrm>
          <a:off x="0" y="0"/>
          <a:ext cx="0" cy="0"/>
          <a:chOff x="0" y="0"/>
          <a:chExt cx="0" cy="0"/>
        </a:xfrm>
      </p:grpSpPr>
      <p:sp>
        <p:nvSpPr>
          <p:cNvPr id="1303554" name="Rectangle 2"/>
          <p:cNvSpPr>
            <a:spLocks noGrp="1" noChangeArrowheads="1"/>
          </p:cNvSpPr>
          <p:nvPr>
            <p:ph type="title"/>
          </p:nvPr>
        </p:nvSpPr>
        <p:spPr bwMode="auto">
          <a:xfrm>
            <a:off x="679450" y="533400"/>
            <a:ext cx="7748588" cy="6858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89803" dir="81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vert="horz" wrap="square" lIns="91440" tIns="45720" rIns="91440" bIns="45720" numCol="1" anchor="ctr" anchorCtr="0" compatLnSpc="1">
            <a:prstTxWarp prst="textNoShape">
              <a:avLst/>
            </a:prstTxWarp>
          </a:bodyPr>
          <a:lstStyle/>
          <a:p>
            <a:pPr lvl="0"/>
            <a:r>
              <a:rPr lang="en-US"/>
              <a:t>Click to edit Master title</a:t>
            </a:r>
          </a:p>
        </p:txBody>
      </p:sp>
      <p:sp>
        <p:nvSpPr>
          <p:cNvPr id="1303555" name="Rectangle 3"/>
          <p:cNvSpPr>
            <a:spLocks noGrp="1" noChangeArrowheads="1"/>
          </p:cNvSpPr>
          <p:nvPr>
            <p:ph type="body" idx="1"/>
          </p:nvPr>
        </p:nvSpPr>
        <p:spPr bwMode="auto">
          <a:xfrm>
            <a:off x="457200" y="1527175"/>
            <a:ext cx="8229600" cy="5029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53882" dir="81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303556" name="Rectangle 4"/>
          <p:cNvSpPr>
            <a:spLocks noChangeArrowheads="1"/>
          </p:cNvSpPr>
          <p:nvPr/>
        </p:nvSpPr>
        <p:spPr bwMode="auto">
          <a:xfrm>
            <a:off x="227013" y="1233488"/>
            <a:ext cx="8683625" cy="46037"/>
          </a:xfrm>
          <a:prstGeom prst="rect">
            <a:avLst/>
          </a:prstGeom>
          <a:solidFill>
            <a:srgbClr val="FFFFFF"/>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solidFill>
                <a:srgbClr val="FFFFFF"/>
              </a:solidFill>
            </a:endParaRPr>
          </a:p>
        </p:txBody>
      </p:sp>
      <p:sp>
        <p:nvSpPr>
          <p:cNvPr id="1303557" name="Rectangle 5"/>
          <p:cNvSpPr>
            <a:spLocks noChangeArrowheads="1"/>
          </p:cNvSpPr>
          <p:nvPr/>
        </p:nvSpPr>
        <p:spPr bwMode="auto">
          <a:xfrm>
            <a:off x="227013" y="484188"/>
            <a:ext cx="8683625" cy="46037"/>
          </a:xfrm>
          <a:prstGeom prst="rect">
            <a:avLst/>
          </a:prstGeom>
          <a:solidFill>
            <a:srgbClr val="FFFFFF"/>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solidFill>
                <a:srgbClr val="FFFFFF"/>
              </a:solidFill>
            </a:endParaRPr>
          </a:p>
        </p:txBody>
      </p:sp>
    </p:spTree>
    <p:extLst>
      <p:ext uri="{BB962C8B-B14F-4D97-AF65-F5344CB8AC3E}">
        <p14:creationId xmlns:p14="http://schemas.microsoft.com/office/powerpoint/2010/main" val="4054075301"/>
      </p:ext>
    </p:extLst>
  </p:cSld>
  <p:clrMap bg1="dk2" tx1="lt1" bg2="dk1" tx2="lt2" accent1="accent1" accent2="accent2" accent3="accent3" accent4="accent4" accent5="accent5" accent6="accent6" hlink="hlink" folHlink="folHlink"/>
  <p:sldLayoutIdLst>
    <p:sldLayoutId id="2147483690" r:id="rId1"/>
    <p:sldLayoutId id="2147483691" r:id="rId2"/>
    <p:sldLayoutId id="2147483692" r:id="rId3"/>
    <p:sldLayoutId id="2147483693" r:id="rId4"/>
    <p:sldLayoutId id="2147483694" r:id="rId5"/>
    <p:sldLayoutId id="2147483695" r:id="rId6"/>
    <p:sldLayoutId id="2147483696" r:id="rId7"/>
    <p:sldLayoutId id="2147483697" r:id="rId8"/>
    <p:sldLayoutId id="2147483698" r:id="rId9"/>
    <p:sldLayoutId id="2147483699" r:id="rId10"/>
    <p:sldLayoutId id="2147483700" r:id="rId11"/>
  </p:sldLayoutIdLst>
  <p:transition/>
  <p:txStyles>
    <p:titleStyle>
      <a:lvl1pPr algn="ctr" rtl="0" fontAlgn="base">
        <a:spcBef>
          <a:spcPct val="0"/>
        </a:spcBef>
        <a:spcAft>
          <a:spcPct val="0"/>
        </a:spcAft>
        <a:defRPr sz="3600" b="1">
          <a:solidFill>
            <a:srgbClr val="FFFFFF"/>
          </a:solidFill>
          <a:effectLst>
            <a:outerShdw blurRad="38100" dist="38100" dir="2700000" algn="tl">
              <a:srgbClr val="000000"/>
            </a:outerShdw>
          </a:effectLst>
          <a:latin typeface="+mj-lt"/>
          <a:ea typeface="+mj-ea"/>
          <a:cs typeface="+mj-cs"/>
        </a:defRPr>
      </a:lvl1pPr>
      <a:lvl2pPr algn="ctr" rtl="0" fontAlgn="base">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2pPr>
      <a:lvl3pPr algn="ctr" rtl="0" fontAlgn="base">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3pPr>
      <a:lvl4pPr algn="ctr" rtl="0" fontAlgn="base">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4pPr>
      <a:lvl5pPr algn="ctr" rtl="0" fontAlgn="base">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5pPr>
      <a:lvl6pPr marL="457200" algn="ctr" rtl="0" fontAlgn="base">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6pPr>
      <a:lvl7pPr marL="914400" algn="ctr" rtl="0" fontAlgn="base">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7pPr>
      <a:lvl8pPr marL="1371600" algn="ctr" rtl="0" fontAlgn="base">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8pPr>
      <a:lvl9pPr marL="1828800" algn="ctr" rtl="0" fontAlgn="base">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9pPr>
    </p:titleStyle>
    <p:bodyStyle>
      <a:lvl1pPr marL="342900" indent="-342900" algn="l" rtl="0" fontAlgn="base">
        <a:spcBef>
          <a:spcPct val="50000"/>
        </a:spcBef>
        <a:spcAft>
          <a:spcPct val="0"/>
        </a:spcAft>
        <a:buClr>
          <a:srgbClr val="2AABA8"/>
        </a:buClr>
        <a:buFont typeface="Wingdings" charset="0"/>
        <a:buChar char="§"/>
        <a:defRPr sz="2800">
          <a:solidFill>
            <a:srgbClr val="FFFFFF"/>
          </a:solidFill>
          <a:latin typeface="+mn-lt"/>
          <a:ea typeface="+mn-ea"/>
          <a:cs typeface="+mn-cs"/>
        </a:defRPr>
      </a:lvl1pPr>
      <a:lvl2pPr marL="742950" indent="-285750" algn="l" rtl="0" fontAlgn="base">
        <a:spcBef>
          <a:spcPct val="0"/>
        </a:spcBef>
        <a:spcAft>
          <a:spcPct val="0"/>
        </a:spcAft>
        <a:buClr>
          <a:srgbClr val="2AABA8"/>
        </a:buClr>
        <a:buFont typeface="Wingdings" charset="0"/>
        <a:buChar char="§"/>
        <a:defRPr sz="2400">
          <a:solidFill>
            <a:srgbClr val="FFFFFF"/>
          </a:solidFill>
          <a:latin typeface="+mn-lt"/>
          <a:ea typeface="+mn-ea"/>
        </a:defRPr>
      </a:lvl2pPr>
      <a:lvl3pPr marL="1143000" indent="-228600" algn="l" rtl="0" fontAlgn="base">
        <a:spcBef>
          <a:spcPct val="0"/>
        </a:spcBef>
        <a:spcAft>
          <a:spcPct val="0"/>
        </a:spcAft>
        <a:buClr>
          <a:srgbClr val="2AABA8"/>
        </a:buClr>
        <a:buFont typeface="Wingdings" charset="0"/>
        <a:buChar char="§"/>
        <a:defRPr sz="2000">
          <a:solidFill>
            <a:srgbClr val="FFFFFF"/>
          </a:solidFill>
          <a:latin typeface="+mn-lt"/>
          <a:ea typeface="+mn-ea"/>
        </a:defRPr>
      </a:lvl3pPr>
      <a:lvl4pPr marL="1600200" indent="-228600" algn="l" rtl="0" fontAlgn="base">
        <a:spcBef>
          <a:spcPct val="0"/>
        </a:spcBef>
        <a:spcAft>
          <a:spcPct val="0"/>
        </a:spcAft>
        <a:buClr>
          <a:srgbClr val="2AABA8"/>
        </a:buClr>
        <a:buFont typeface="Wingdings" charset="0"/>
        <a:buChar char="§"/>
        <a:defRPr>
          <a:solidFill>
            <a:srgbClr val="FFFFFF"/>
          </a:solidFill>
          <a:latin typeface="+mn-lt"/>
          <a:ea typeface="+mn-ea"/>
        </a:defRPr>
      </a:lvl4pPr>
      <a:lvl5pPr marL="2057400" indent="-228600" algn="l" rtl="0" fontAlgn="base">
        <a:spcBef>
          <a:spcPct val="0"/>
        </a:spcBef>
        <a:spcAft>
          <a:spcPct val="0"/>
        </a:spcAft>
        <a:buClr>
          <a:srgbClr val="2AABA8"/>
        </a:buClr>
        <a:buFont typeface="Wingdings" charset="0"/>
        <a:buChar char="§"/>
        <a:defRPr>
          <a:solidFill>
            <a:srgbClr val="FFFFFF"/>
          </a:solidFill>
          <a:latin typeface="+mn-lt"/>
          <a:ea typeface="+mn-ea"/>
        </a:defRPr>
      </a:lvl5pPr>
      <a:lvl6pPr marL="2514600" indent="-228600" algn="l" rtl="0" fontAlgn="base">
        <a:spcBef>
          <a:spcPct val="0"/>
        </a:spcBef>
        <a:spcAft>
          <a:spcPct val="0"/>
        </a:spcAft>
        <a:buClr>
          <a:srgbClr val="2AABA8"/>
        </a:buClr>
        <a:buFont typeface="Wingdings" charset="0"/>
        <a:buChar char="§"/>
        <a:defRPr>
          <a:solidFill>
            <a:srgbClr val="FFFFFF"/>
          </a:solidFill>
          <a:latin typeface="+mn-lt"/>
          <a:ea typeface="+mn-ea"/>
        </a:defRPr>
      </a:lvl6pPr>
      <a:lvl7pPr marL="2971800" indent="-228600" algn="l" rtl="0" fontAlgn="base">
        <a:spcBef>
          <a:spcPct val="0"/>
        </a:spcBef>
        <a:spcAft>
          <a:spcPct val="0"/>
        </a:spcAft>
        <a:buClr>
          <a:srgbClr val="2AABA8"/>
        </a:buClr>
        <a:buFont typeface="Wingdings" charset="0"/>
        <a:buChar char="§"/>
        <a:defRPr>
          <a:solidFill>
            <a:srgbClr val="FFFFFF"/>
          </a:solidFill>
          <a:latin typeface="+mn-lt"/>
          <a:ea typeface="+mn-ea"/>
        </a:defRPr>
      </a:lvl7pPr>
      <a:lvl8pPr marL="3429000" indent="-228600" algn="l" rtl="0" fontAlgn="base">
        <a:spcBef>
          <a:spcPct val="0"/>
        </a:spcBef>
        <a:spcAft>
          <a:spcPct val="0"/>
        </a:spcAft>
        <a:buClr>
          <a:srgbClr val="2AABA8"/>
        </a:buClr>
        <a:buFont typeface="Wingdings" charset="0"/>
        <a:buChar char="§"/>
        <a:defRPr>
          <a:solidFill>
            <a:srgbClr val="FFFFFF"/>
          </a:solidFill>
          <a:latin typeface="+mn-lt"/>
          <a:ea typeface="+mn-ea"/>
        </a:defRPr>
      </a:lvl8pPr>
      <a:lvl9pPr marL="3886200" indent="-228600" algn="l" rtl="0" fontAlgn="base">
        <a:spcBef>
          <a:spcPct val="0"/>
        </a:spcBef>
        <a:spcAft>
          <a:spcPct val="0"/>
        </a:spcAft>
        <a:buClr>
          <a:srgbClr val="2AABA8"/>
        </a:buClr>
        <a:buFont typeface="Wingdings" charset="0"/>
        <a:buChar char="§"/>
        <a:defRPr>
          <a:solidFill>
            <a:srgbClr val="FFFFFF"/>
          </a:solidFill>
          <a:latin typeface="+mn-lt"/>
          <a:ea typeface="+mn-ea"/>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Pr>
        <a:solidFill>
          <a:srgbClr val="000000"/>
        </a:solidFill>
        <a:effectLst/>
      </p:bgPr>
    </p:bg>
    <p:spTree>
      <p:nvGrpSpPr>
        <p:cNvPr id="1" name=""/>
        <p:cNvGrpSpPr/>
        <p:nvPr/>
      </p:nvGrpSpPr>
      <p:grpSpPr>
        <a:xfrm>
          <a:off x="0" y="0"/>
          <a:ext cx="0" cy="0"/>
          <a:chOff x="0" y="0"/>
          <a:chExt cx="0" cy="0"/>
        </a:xfrm>
      </p:grpSpPr>
      <p:sp>
        <p:nvSpPr>
          <p:cNvPr id="1330178" name="Rectangle 2"/>
          <p:cNvSpPr>
            <a:spLocks noGrp="1" noChangeArrowheads="1"/>
          </p:cNvSpPr>
          <p:nvPr>
            <p:ph type="title"/>
          </p:nvPr>
        </p:nvSpPr>
        <p:spPr bwMode="auto">
          <a:xfrm>
            <a:off x="304800" y="425450"/>
            <a:ext cx="6934200" cy="946150"/>
          </a:xfrm>
          <a:prstGeom prst="rect">
            <a:avLst/>
          </a:prstGeom>
          <a:noFill/>
          <a:ln>
            <a:noFill/>
          </a:ln>
          <a:effectLst>
            <a:outerShdw blurRad="63500" dist="17961" dir="2700000" algn="ctr" rotWithShape="0">
              <a:schemeClr val="bg2">
                <a:alpha val="74998"/>
              </a:schemeClr>
            </a:outerShdw>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FAA26D3D-D897-4be2-8F04-BA451C77F1D7}">
              <ma14:placeholderFlag xmlns="" xmlns:ma14="http://schemas.microsoft.com/office/mac/drawingml/2011/main" val="1"/>
            </a:ext>
          </a:ex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330179" name="Rectangle 3"/>
          <p:cNvSpPr>
            <a:spLocks noGrp="1" noChangeArrowheads="1"/>
          </p:cNvSpPr>
          <p:nvPr>
            <p:ph type="body" idx="1"/>
          </p:nvPr>
        </p:nvSpPr>
        <p:spPr bwMode="auto">
          <a:xfrm>
            <a:off x="347663" y="1524000"/>
            <a:ext cx="8415337" cy="5029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330180" name="Line 4"/>
          <p:cNvSpPr>
            <a:spLocks noChangeShapeType="1"/>
          </p:cNvSpPr>
          <p:nvPr/>
        </p:nvSpPr>
        <p:spPr bwMode="auto">
          <a:xfrm>
            <a:off x="381000" y="1295400"/>
            <a:ext cx="8477250" cy="0"/>
          </a:xfrm>
          <a:prstGeom prst="line">
            <a:avLst/>
          </a:prstGeom>
          <a:noFill/>
          <a:ln w="12700">
            <a:solidFill>
              <a:srgbClr val="FF99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solidFill>
                <a:srgbClr val="FFFFFF"/>
              </a:solidFill>
            </a:endParaRPr>
          </a:p>
        </p:txBody>
      </p:sp>
      <p:pic>
        <p:nvPicPr>
          <p:cNvPr id="1330181" name="Picture 5" descr="LCIcon"/>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829550" y="192088"/>
            <a:ext cx="1219200" cy="9144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1330182" name="Text Box 6"/>
          <p:cNvSpPr txBox="1">
            <a:spLocks noChangeArrowheads="1"/>
          </p:cNvSpPr>
          <p:nvPr/>
        </p:nvSpPr>
        <p:spPr bwMode="auto">
          <a:xfrm>
            <a:off x="7894638" y="1022350"/>
            <a:ext cx="977900" cy="2603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l" eaLnBrk="1" hangingPunct="1"/>
            <a:r>
              <a:rPr lang="en-US" sz="1100">
                <a:solidFill>
                  <a:srgbClr val="D9917B"/>
                </a:solidFill>
              </a:rPr>
              <a:t>LIGHTCUTS</a:t>
            </a:r>
          </a:p>
        </p:txBody>
      </p:sp>
      <p:sp>
        <p:nvSpPr>
          <p:cNvPr id="1330183" name="Text Box 7"/>
          <p:cNvSpPr txBox="1">
            <a:spLocks noChangeArrowheads="1"/>
          </p:cNvSpPr>
          <p:nvPr/>
        </p:nvSpPr>
        <p:spPr bwMode="auto">
          <a:xfrm>
            <a:off x="7783513" y="22225"/>
            <a:ext cx="1166812" cy="2444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l" eaLnBrk="1" hangingPunct="1"/>
            <a:r>
              <a:rPr lang="en-US" sz="1000">
                <a:solidFill>
                  <a:srgbClr val="DDDDDD"/>
                </a:solidFill>
              </a:rPr>
              <a:t>SIGGRAPH 2005</a:t>
            </a:r>
          </a:p>
        </p:txBody>
      </p:sp>
      <p:sp>
        <p:nvSpPr>
          <p:cNvPr id="1330184" name="Text Box 8"/>
          <p:cNvSpPr txBox="1">
            <a:spLocks noChangeArrowheads="1"/>
          </p:cNvSpPr>
          <p:nvPr/>
        </p:nvSpPr>
        <p:spPr bwMode="auto">
          <a:xfrm>
            <a:off x="8743950" y="6542088"/>
            <a:ext cx="400050" cy="3048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l" eaLnBrk="1" hangingPunct="1"/>
            <a:fld id="{5481DED0-20A4-B340-8902-B19257C9FCBF}" type="slidenum">
              <a:rPr lang="en-US" sz="1400">
                <a:solidFill>
                  <a:srgbClr val="DDDDDD"/>
                </a:solidFill>
              </a:rPr>
              <a:pPr algn="l" eaLnBrk="1" hangingPunct="1"/>
              <a:t>‹#›</a:t>
            </a:fld>
            <a:endParaRPr lang="en-US" sz="1400">
              <a:solidFill>
                <a:srgbClr val="DDDDDD"/>
              </a:solidFill>
            </a:endParaRPr>
          </a:p>
        </p:txBody>
      </p:sp>
    </p:spTree>
    <p:extLst>
      <p:ext uri="{BB962C8B-B14F-4D97-AF65-F5344CB8AC3E}">
        <p14:creationId xmlns:p14="http://schemas.microsoft.com/office/powerpoint/2010/main" val="674783797"/>
      </p:ext>
    </p:extLst>
  </p:cSld>
  <p:clrMap bg1="dk2" tx1="lt1" bg2="dk1" tx2="lt2" accent1="accent1" accent2="accent2" accent3="accent3" accent4="accent4" accent5="accent5" accent6="accent6" hlink="hlink" folHlink="folHlink"/>
  <p:sldLayoutIdLst>
    <p:sldLayoutId id="2147483702" r:id="rId1"/>
    <p:sldLayoutId id="2147483703" r:id="rId2"/>
    <p:sldLayoutId id="2147483704" r:id="rId3"/>
    <p:sldLayoutId id="2147483705" r:id="rId4"/>
    <p:sldLayoutId id="2147483706" r:id="rId5"/>
    <p:sldLayoutId id="2147483707" r:id="rId6"/>
    <p:sldLayoutId id="2147483708" r:id="rId7"/>
    <p:sldLayoutId id="2147483709" r:id="rId8"/>
    <p:sldLayoutId id="2147483710" r:id="rId9"/>
    <p:sldLayoutId id="2147483711" r:id="rId10"/>
    <p:sldLayoutId id="2147483712" r:id="rId11"/>
    <p:sldLayoutId id="2147483713" r:id="rId12"/>
  </p:sldLayoutIdLst>
  <p:txStyles>
    <p:titleStyle>
      <a:lvl1pPr algn="l" rtl="0" fontAlgn="base">
        <a:spcBef>
          <a:spcPct val="0"/>
        </a:spcBef>
        <a:spcAft>
          <a:spcPct val="0"/>
        </a:spcAft>
        <a:defRPr sz="3800" b="1">
          <a:solidFill>
            <a:schemeClr val="tx2"/>
          </a:solidFill>
          <a:latin typeface="+mj-lt"/>
          <a:ea typeface="+mj-ea"/>
          <a:cs typeface="+mj-cs"/>
        </a:defRPr>
      </a:lvl1pPr>
      <a:lvl2pPr algn="l" rtl="0" fontAlgn="base">
        <a:spcBef>
          <a:spcPct val="0"/>
        </a:spcBef>
        <a:spcAft>
          <a:spcPct val="0"/>
        </a:spcAft>
        <a:defRPr sz="3800" b="1">
          <a:solidFill>
            <a:schemeClr val="tx2"/>
          </a:solidFill>
          <a:latin typeface="Arial" charset="0"/>
          <a:ea typeface="ＭＳ Ｐゴシック" charset="0"/>
        </a:defRPr>
      </a:lvl2pPr>
      <a:lvl3pPr algn="l" rtl="0" fontAlgn="base">
        <a:spcBef>
          <a:spcPct val="0"/>
        </a:spcBef>
        <a:spcAft>
          <a:spcPct val="0"/>
        </a:spcAft>
        <a:defRPr sz="3800" b="1">
          <a:solidFill>
            <a:schemeClr val="tx2"/>
          </a:solidFill>
          <a:latin typeface="Arial" charset="0"/>
          <a:ea typeface="ＭＳ Ｐゴシック" charset="0"/>
        </a:defRPr>
      </a:lvl3pPr>
      <a:lvl4pPr algn="l" rtl="0" fontAlgn="base">
        <a:spcBef>
          <a:spcPct val="0"/>
        </a:spcBef>
        <a:spcAft>
          <a:spcPct val="0"/>
        </a:spcAft>
        <a:defRPr sz="3800" b="1">
          <a:solidFill>
            <a:schemeClr val="tx2"/>
          </a:solidFill>
          <a:latin typeface="Arial" charset="0"/>
          <a:ea typeface="ＭＳ Ｐゴシック" charset="0"/>
        </a:defRPr>
      </a:lvl4pPr>
      <a:lvl5pPr algn="l" rtl="0" fontAlgn="base">
        <a:spcBef>
          <a:spcPct val="0"/>
        </a:spcBef>
        <a:spcAft>
          <a:spcPct val="0"/>
        </a:spcAft>
        <a:defRPr sz="3800" b="1">
          <a:solidFill>
            <a:schemeClr val="tx2"/>
          </a:solidFill>
          <a:latin typeface="Arial" charset="0"/>
          <a:ea typeface="ＭＳ Ｐゴシック" charset="0"/>
        </a:defRPr>
      </a:lvl5pPr>
      <a:lvl6pPr marL="457200" algn="l" rtl="0" fontAlgn="base">
        <a:spcBef>
          <a:spcPct val="0"/>
        </a:spcBef>
        <a:spcAft>
          <a:spcPct val="0"/>
        </a:spcAft>
        <a:defRPr sz="3800" b="1">
          <a:solidFill>
            <a:schemeClr val="tx2"/>
          </a:solidFill>
          <a:latin typeface="Arial" charset="0"/>
          <a:ea typeface="ＭＳ Ｐゴシック" charset="0"/>
        </a:defRPr>
      </a:lvl6pPr>
      <a:lvl7pPr marL="914400" algn="l" rtl="0" fontAlgn="base">
        <a:spcBef>
          <a:spcPct val="0"/>
        </a:spcBef>
        <a:spcAft>
          <a:spcPct val="0"/>
        </a:spcAft>
        <a:defRPr sz="3800" b="1">
          <a:solidFill>
            <a:schemeClr val="tx2"/>
          </a:solidFill>
          <a:latin typeface="Arial" charset="0"/>
          <a:ea typeface="ＭＳ Ｐゴシック" charset="0"/>
        </a:defRPr>
      </a:lvl7pPr>
      <a:lvl8pPr marL="1371600" algn="l" rtl="0" fontAlgn="base">
        <a:spcBef>
          <a:spcPct val="0"/>
        </a:spcBef>
        <a:spcAft>
          <a:spcPct val="0"/>
        </a:spcAft>
        <a:defRPr sz="3800" b="1">
          <a:solidFill>
            <a:schemeClr val="tx2"/>
          </a:solidFill>
          <a:latin typeface="Arial" charset="0"/>
          <a:ea typeface="ＭＳ Ｐゴシック" charset="0"/>
        </a:defRPr>
      </a:lvl8pPr>
      <a:lvl9pPr marL="1828800" algn="l" rtl="0" fontAlgn="base">
        <a:spcBef>
          <a:spcPct val="0"/>
        </a:spcBef>
        <a:spcAft>
          <a:spcPct val="0"/>
        </a:spcAft>
        <a:defRPr sz="3800" b="1">
          <a:solidFill>
            <a:schemeClr val="tx2"/>
          </a:solidFill>
          <a:latin typeface="Arial" charset="0"/>
          <a:ea typeface="ＭＳ Ｐゴシック" charset="0"/>
        </a:defRPr>
      </a:lvl9pPr>
    </p:titleStyle>
    <p:bodyStyle>
      <a:lvl1pPr marL="342900" indent="-342900" algn="l" rtl="0" fontAlgn="base">
        <a:lnSpc>
          <a:spcPct val="110000"/>
        </a:lnSpc>
        <a:spcBef>
          <a:spcPts val="600"/>
        </a:spcBef>
        <a:spcAft>
          <a:spcPts val="600"/>
        </a:spcAft>
        <a:buClr>
          <a:srgbClr val="FF9900"/>
        </a:buClr>
        <a:buSzPct val="110000"/>
        <a:buChar char="•"/>
        <a:defRPr sz="2800">
          <a:solidFill>
            <a:schemeClr val="tx2"/>
          </a:solidFill>
          <a:latin typeface="+mn-lt"/>
          <a:ea typeface="+mn-ea"/>
          <a:cs typeface="+mn-cs"/>
        </a:defRPr>
      </a:lvl1pPr>
      <a:lvl2pPr marL="742950" indent="-285750" algn="l" rtl="0" fontAlgn="base">
        <a:lnSpc>
          <a:spcPct val="110000"/>
        </a:lnSpc>
        <a:spcBef>
          <a:spcPts val="600"/>
        </a:spcBef>
        <a:spcAft>
          <a:spcPts val="600"/>
        </a:spcAft>
        <a:buClr>
          <a:srgbClr val="FF9900"/>
        </a:buClr>
        <a:buSzPct val="110000"/>
        <a:buFont typeface="Arial" charset="0"/>
        <a:buChar char="–"/>
        <a:defRPr sz="2300">
          <a:solidFill>
            <a:schemeClr val="tx2"/>
          </a:solidFill>
          <a:latin typeface="+mn-lt"/>
          <a:ea typeface="+mn-ea"/>
        </a:defRPr>
      </a:lvl2pPr>
      <a:lvl3pPr marL="1143000" indent="-228600" algn="l" rtl="0" fontAlgn="base">
        <a:lnSpc>
          <a:spcPct val="110000"/>
        </a:lnSpc>
        <a:spcBef>
          <a:spcPts val="600"/>
        </a:spcBef>
        <a:spcAft>
          <a:spcPts val="600"/>
        </a:spcAft>
        <a:buClr>
          <a:srgbClr val="FF9900"/>
        </a:buClr>
        <a:buSzPct val="110000"/>
        <a:buChar char="•"/>
        <a:defRPr sz="2100">
          <a:solidFill>
            <a:schemeClr val="tx2"/>
          </a:solidFill>
          <a:latin typeface="+mn-lt"/>
          <a:ea typeface="+mn-ea"/>
        </a:defRPr>
      </a:lvl3pPr>
      <a:lvl4pPr marL="1600200" indent="-228600" algn="l" rtl="0" fontAlgn="base">
        <a:lnSpc>
          <a:spcPct val="110000"/>
        </a:lnSpc>
        <a:spcBef>
          <a:spcPts val="600"/>
        </a:spcBef>
        <a:spcAft>
          <a:spcPts val="600"/>
        </a:spcAft>
        <a:buClr>
          <a:srgbClr val="FF9900"/>
        </a:buClr>
        <a:buSzPct val="110000"/>
        <a:buFont typeface="Arial" charset="0"/>
        <a:buChar char="–"/>
        <a:defRPr sz="2000">
          <a:solidFill>
            <a:schemeClr val="tx2"/>
          </a:solidFill>
          <a:latin typeface="+mn-lt"/>
          <a:ea typeface="+mn-ea"/>
        </a:defRPr>
      </a:lvl4pPr>
      <a:lvl5pPr marL="2057400" indent="-228600" algn="l" rtl="0" fontAlgn="base">
        <a:lnSpc>
          <a:spcPct val="110000"/>
        </a:lnSpc>
        <a:spcBef>
          <a:spcPts val="600"/>
        </a:spcBef>
        <a:spcAft>
          <a:spcPts val="600"/>
        </a:spcAft>
        <a:buClr>
          <a:srgbClr val="FF9900"/>
        </a:buClr>
        <a:buSzPct val="110000"/>
        <a:buFont typeface="Arial" charset="0"/>
        <a:buChar char="›"/>
        <a:defRPr sz="2000">
          <a:solidFill>
            <a:schemeClr val="tx2"/>
          </a:solidFill>
          <a:latin typeface="+mn-lt"/>
          <a:ea typeface="+mn-ea"/>
        </a:defRPr>
      </a:lvl5pPr>
      <a:lvl6pPr marL="2514600" indent="-228600" algn="l" rtl="0" fontAlgn="base">
        <a:lnSpc>
          <a:spcPct val="110000"/>
        </a:lnSpc>
        <a:spcBef>
          <a:spcPts val="600"/>
        </a:spcBef>
        <a:spcAft>
          <a:spcPts val="600"/>
        </a:spcAft>
        <a:buClr>
          <a:srgbClr val="FF9900"/>
        </a:buClr>
        <a:buSzPct val="110000"/>
        <a:buFont typeface="Arial" charset="0"/>
        <a:buChar char="›"/>
        <a:defRPr sz="2000">
          <a:solidFill>
            <a:schemeClr val="tx2"/>
          </a:solidFill>
          <a:latin typeface="+mn-lt"/>
          <a:ea typeface="+mn-ea"/>
        </a:defRPr>
      </a:lvl6pPr>
      <a:lvl7pPr marL="2971800" indent="-228600" algn="l" rtl="0" fontAlgn="base">
        <a:lnSpc>
          <a:spcPct val="110000"/>
        </a:lnSpc>
        <a:spcBef>
          <a:spcPts val="600"/>
        </a:spcBef>
        <a:spcAft>
          <a:spcPts val="600"/>
        </a:spcAft>
        <a:buClr>
          <a:srgbClr val="FF9900"/>
        </a:buClr>
        <a:buSzPct val="110000"/>
        <a:buFont typeface="Arial" charset="0"/>
        <a:buChar char="›"/>
        <a:defRPr sz="2000">
          <a:solidFill>
            <a:schemeClr val="tx2"/>
          </a:solidFill>
          <a:latin typeface="+mn-lt"/>
          <a:ea typeface="+mn-ea"/>
        </a:defRPr>
      </a:lvl7pPr>
      <a:lvl8pPr marL="3429000" indent="-228600" algn="l" rtl="0" fontAlgn="base">
        <a:lnSpc>
          <a:spcPct val="110000"/>
        </a:lnSpc>
        <a:spcBef>
          <a:spcPts val="600"/>
        </a:spcBef>
        <a:spcAft>
          <a:spcPts val="600"/>
        </a:spcAft>
        <a:buClr>
          <a:srgbClr val="FF9900"/>
        </a:buClr>
        <a:buSzPct val="110000"/>
        <a:buFont typeface="Arial" charset="0"/>
        <a:buChar char="›"/>
        <a:defRPr sz="2000">
          <a:solidFill>
            <a:schemeClr val="tx2"/>
          </a:solidFill>
          <a:latin typeface="+mn-lt"/>
          <a:ea typeface="+mn-ea"/>
        </a:defRPr>
      </a:lvl8pPr>
      <a:lvl9pPr marL="3886200" indent="-228600" algn="l" rtl="0" fontAlgn="base">
        <a:lnSpc>
          <a:spcPct val="110000"/>
        </a:lnSpc>
        <a:spcBef>
          <a:spcPts val="600"/>
        </a:spcBef>
        <a:spcAft>
          <a:spcPts val="600"/>
        </a:spcAft>
        <a:buClr>
          <a:srgbClr val="FF9900"/>
        </a:buClr>
        <a:buSzPct val="110000"/>
        <a:buFont typeface="Arial" charset="0"/>
        <a:buChar char="›"/>
        <a:defRPr sz="2000">
          <a:solidFill>
            <a:schemeClr val="tx2"/>
          </a:solidFill>
          <a:latin typeface="+mn-lt"/>
          <a:ea typeface="+mn-ea"/>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jpeg"/><Relationship Id="rId1" Type="http://schemas.openxmlformats.org/officeDocument/2006/relationships/slideLayout" Target="../slideLayouts/slideLayout1.xml"/><Relationship Id="rId5" Type="http://schemas.openxmlformats.org/officeDocument/2006/relationships/image" Target="../media/image5.jpeg"/><Relationship Id="rId4" Type="http://schemas.openxmlformats.org/officeDocument/2006/relationships/image" Target="../media/image4.png"/></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11.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4.xml"/></Relationships>
</file>

<file path=ppt/slides/_rels/slide12.x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9.png"/><Relationship Id="rId1" Type="http://schemas.openxmlformats.org/officeDocument/2006/relationships/slideLayout" Target="../slideLayouts/slideLayout24.xml"/><Relationship Id="rId5" Type="http://schemas.openxmlformats.org/officeDocument/2006/relationships/image" Target="../media/image22.wmf"/><Relationship Id="rId4" Type="http://schemas.openxmlformats.org/officeDocument/2006/relationships/image" Target="../media/image21.wmf"/></Relationships>
</file>

<file path=ppt/slides/_rels/slide13.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4.xml"/></Relationships>
</file>

<file path=ppt/slides/_rels/slide14.xml.rels><?xml version="1.0" encoding="UTF-8" standalone="yes"?>
<Relationships xmlns="http://schemas.openxmlformats.org/package/2006/relationships"><Relationship Id="rId2" Type="http://schemas.openxmlformats.org/officeDocument/2006/relationships/image" Target="../media/image24.wmf"/><Relationship Id="rId1" Type="http://schemas.openxmlformats.org/officeDocument/2006/relationships/slideLayout" Target="../slideLayouts/slideLayout24.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16.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24.xml"/></Relationships>
</file>

<file path=ppt/slides/_rels/slide17.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4.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24.xml"/></Relationships>
</file>

<file path=ppt/slides/_rels/slide21.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24.xml"/></Relationships>
</file>

<file path=ppt/slides/_rels/slide22.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24.xml"/></Relationships>
</file>

<file path=ppt/slides/_rels/slide23.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24.xml"/></Relationships>
</file>

<file path=ppt/slides/_rels/slide24.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24.xml"/></Relationships>
</file>

<file path=ppt/slides/_rels/slide25.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24.xml"/></Relationships>
</file>

<file path=ppt/slides/_rels/slide26.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24.xml"/></Relationships>
</file>

<file path=ppt/slides/_rels/slide27.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24.xml"/></Relationships>
</file>

<file path=ppt/slides/_rels/slide28.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24.xml"/></Relationships>
</file>

<file path=ppt/slides/_rels/slide29.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24.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0.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24.xml"/></Relationships>
</file>

<file path=ppt/slides/_rels/slide31.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24.xml"/></Relationships>
</file>

<file path=ppt/slides/_rels/slide32.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24.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34.xml.rels><?xml version="1.0" encoding="UTF-8" standalone="yes"?>
<Relationships xmlns="http://schemas.openxmlformats.org/package/2006/relationships"><Relationship Id="rId3" Type="http://schemas.openxmlformats.org/officeDocument/2006/relationships/image" Target="../media/image40.jpeg"/><Relationship Id="rId2" Type="http://schemas.openxmlformats.org/officeDocument/2006/relationships/notesSlide" Target="../notesSlides/notesSlide1.xml"/><Relationship Id="rId1" Type="http://schemas.openxmlformats.org/officeDocument/2006/relationships/slideLayout" Target="../slideLayouts/slideLayout35.xml"/><Relationship Id="rId4" Type="http://schemas.openxmlformats.org/officeDocument/2006/relationships/image" Target="../media/image41.jpeg"/></Relationships>
</file>

<file path=ppt/slides/_rels/slide35.xml.rels><?xml version="1.0" encoding="UTF-8" standalone="yes"?>
<Relationships xmlns="http://schemas.openxmlformats.org/package/2006/relationships"><Relationship Id="rId3" Type="http://schemas.openxmlformats.org/officeDocument/2006/relationships/image" Target="../media/image42.jpeg"/><Relationship Id="rId2" Type="http://schemas.openxmlformats.org/officeDocument/2006/relationships/notesSlide" Target="../notesSlides/notesSlide2.xml"/><Relationship Id="rId1" Type="http://schemas.openxmlformats.org/officeDocument/2006/relationships/slideLayout" Target="../slideLayouts/slideLayout35.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46.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46.xml"/></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notesSlide" Target="../notesSlides/notesSlide5.xml"/><Relationship Id="rId1" Type="http://schemas.openxmlformats.org/officeDocument/2006/relationships/slideLayout" Target="../slideLayouts/slideLayout50.xml"/><Relationship Id="rId4" Type="http://schemas.openxmlformats.org/officeDocument/2006/relationships/image" Target="../media/image43.png"/></Relationships>
</file>

<file path=ppt/slides/_rels/slide39.xml.rels><?xml version="1.0" encoding="UTF-8" standalone="yes"?>
<Relationships xmlns="http://schemas.openxmlformats.org/package/2006/relationships"><Relationship Id="rId3" Type="http://schemas.openxmlformats.org/officeDocument/2006/relationships/image" Target="../media/image44.emf"/><Relationship Id="rId2" Type="http://schemas.openxmlformats.org/officeDocument/2006/relationships/notesSlide" Target="../notesSlides/notesSlide6.xml"/><Relationship Id="rId1" Type="http://schemas.openxmlformats.org/officeDocument/2006/relationships/slideLayout" Target="../slideLayouts/slideLayout50.xml"/><Relationship Id="rId5" Type="http://schemas.openxmlformats.org/officeDocument/2006/relationships/image" Target="../media/image46.emf"/><Relationship Id="rId4" Type="http://schemas.openxmlformats.org/officeDocument/2006/relationships/image" Target="../media/image45.emf"/></Relationships>
</file>

<file path=ppt/slides/_rels/slide4.x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slideLayout" Target="../slideLayouts/slideLayout24.xml"/><Relationship Id="rId4" Type="http://schemas.openxmlformats.org/officeDocument/2006/relationships/image" Target="../media/image8.png"/></Relationships>
</file>

<file path=ppt/slides/_rels/slide40.xml.rels><?xml version="1.0" encoding="UTF-8" standalone="yes"?>
<Relationships xmlns="http://schemas.openxmlformats.org/package/2006/relationships"><Relationship Id="rId3" Type="http://schemas.openxmlformats.org/officeDocument/2006/relationships/image" Target="../media/image44.emf"/><Relationship Id="rId2" Type="http://schemas.openxmlformats.org/officeDocument/2006/relationships/notesSlide" Target="../notesSlides/notesSlide7.xml"/><Relationship Id="rId1" Type="http://schemas.openxmlformats.org/officeDocument/2006/relationships/slideLayout" Target="../slideLayouts/slideLayout50.xml"/><Relationship Id="rId5" Type="http://schemas.openxmlformats.org/officeDocument/2006/relationships/image" Target="../media/image46.emf"/><Relationship Id="rId4" Type="http://schemas.openxmlformats.org/officeDocument/2006/relationships/image" Target="../media/image45.emf"/></Relationships>
</file>

<file path=ppt/slides/_rels/slide41.xml.rels><?xml version="1.0" encoding="UTF-8" standalone="yes"?>
<Relationships xmlns="http://schemas.openxmlformats.org/package/2006/relationships"><Relationship Id="rId3" Type="http://schemas.openxmlformats.org/officeDocument/2006/relationships/image" Target="../media/image44.emf"/><Relationship Id="rId2" Type="http://schemas.openxmlformats.org/officeDocument/2006/relationships/notesSlide" Target="../notesSlides/notesSlide8.xml"/><Relationship Id="rId1" Type="http://schemas.openxmlformats.org/officeDocument/2006/relationships/slideLayout" Target="../slideLayouts/slideLayout50.xml"/><Relationship Id="rId5" Type="http://schemas.openxmlformats.org/officeDocument/2006/relationships/image" Target="../media/image46.emf"/><Relationship Id="rId4" Type="http://schemas.openxmlformats.org/officeDocument/2006/relationships/image" Target="../media/image45.emf"/></Relationships>
</file>

<file path=ppt/slides/_rels/slide42.xml.rels><?xml version="1.0" encoding="UTF-8" standalone="yes"?>
<Relationships xmlns="http://schemas.openxmlformats.org/package/2006/relationships"><Relationship Id="rId3" Type="http://schemas.openxmlformats.org/officeDocument/2006/relationships/image" Target="../media/image44.emf"/><Relationship Id="rId2" Type="http://schemas.openxmlformats.org/officeDocument/2006/relationships/notesSlide" Target="../notesSlides/notesSlide9.xml"/><Relationship Id="rId1" Type="http://schemas.openxmlformats.org/officeDocument/2006/relationships/slideLayout" Target="../slideLayouts/slideLayout50.xml"/><Relationship Id="rId5" Type="http://schemas.openxmlformats.org/officeDocument/2006/relationships/image" Target="../media/image46.emf"/><Relationship Id="rId4" Type="http://schemas.openxmlformats.org/officeDocument/2006/relationships/image" Target="../media/image45.emf"/></Relationships>
</file>

<file path=ppt/slides/_rels/slide43.xml.rels><?xml version="1.0" encoding="UTF-8" standalone="yes"?>
<Relationships xmlns="http://schemas.openxmlformats.org/package/2006/relationships"><Relationship Id="rId3" Type="http://schemas.openxmlformats.org/officeDocument/2006/relationships/image" Target="../media/image47.jpeg"/><Relationship Id="rId2" Type="http://schemas.openxmlformats.org/officeDocument/2006/relationships/notesSlide" Target="../notesSlides/notesSlide10.xml"/><Relationship Id="rId1" Type="http://schemas.openxmlformats.org/officeDocument/2006/relationships/slideLayout" Target="../slideLayouts/slideLayout56.xml"/></Relationships>
</file>

<file path=ppt/slides/_rels/slide44.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hyperlink" Target="https://youtu.be/AiliuDkVJRs" TargetMode="External"/><Relationship Id="rId1" Type="http://schemas.openxmlformats.org/officeDocument/2006/relationships/slideLayout" Target="../slideLayouts/slideLayout13.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6.xml.rels><?xml version="1.0" encoding="UTF-8" standalone="yes"?>
<Relationships xmlns="http://schemas.openxmlformats.org/package/2006/relationships"><Relationship Id="rId8" Type="http://schemas.openxmlformats.org/officeDocument/2006/relationships/image" Target="../media/image13.png"/><Relationship Id="rId3" Type="http://schemas.openxmlformats.org/officeDocument/2006/relationships/oleObject" Target="../embeddings/oleObject1.bin"/><Relationship Id="rId7" Type="http://schemas.openxmlformats.org/officeDocument/2006/relationships/image" Target="../media/image12.png"/><Relationship Id="rId12" Type="http://schemas.openxmlformats.org/officeDocument/2006/relationships/image" Target="../media/image15.emf"/><Relationship Id="rId2" Type="http://schemas.openxmlformats.org/officeDocument/2006/relationships/image" Target="../media/image9.png"/><Relationship Id="rId1" Type="http://schemas.openxmlformats.org/officeDocument/2006/relationships/slideLayout" Target="../slideLayouts/slideLayout24.xml"/><Relationship Id="rId6" Type="http://schemas.openxmlformats.org/officeDocument/2006/relationships/image" Target="../media/image11.emf"/><Relationship Id="rId11" Type="http://schemas.openxmlformats.org/officeDocument/2006/relationships/oleObject" Target="../embeddings/oleObject4.bin"/><Relationship Id="rId5" Type="http://schemas.openxmlformats.org/officeDocument/2006/relationships/oleObject" Target="../embeddings/oleObject2.bin"/><Relationship Id="rId10" Type="http://schemas.openxmlformats.org/officeDocument/2006/relationships/image" Target="../media/image14.emf"/><Relationship Id="rId4" Type="http://schemas.openxmlformats.org/officeDocument/2006/relationships/image" Target="../media/image10.emf"/><Relationship Id="rId9" Type="http://schemas.openxmlformats.org/officeDocument/2006/relationships/oleObject" Target="../embeddings/oleObject3.bin"/></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8.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6.wmf"/><Relationship Id="rId1" Type="http://schemas.openxmlformats.org/officeDocument/2006/relationships/slideLayout" Target="../slideLayouts/slideLayout24.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5506" name="Rectangle 2"/>
          <p:cNvSpPr>
            <a:spLocks noGrp="1" noChangeArrowheads="1"/>
          </p:cNvSpPr>
          <p:nvPr>
            <p:ph type="ctrTitle"/>
          </p:nvPr>
        </p:nvSpPr>
        <p:spPr>
          <a:xfrm>
            <a:off x="685800" y="1066800"/>
            <a:ext cx="7772400" cy="1143000"/>
          </a:xfrm>
        </p:spPr>
        <p:txBody>
          <a:bodyPr/>
          <a:lstStyle/>
          <a:p>
            <a:r>
              <a:rPr lang="en-US" sz="3200" dirty="0"/>
              <a:t>Computer Graphics II: Rendering</a:t>
            </a:r>
          </a:p>
        </p:txBody>
      </p:sp>
      <p:sp>
        <p:nvSpPr>
          <p:cNvPr id="1045507" name="Rectangle 3"/>
          <p:cNvSpPr>
            <a:spLocks noGrp="1" noChangeArrowheads="1"/>
          </p:cNvSpPr>
          <p:nvPr>
            <p:ph type="subTitle" idx="1"/>
          </p:nvPr>
        </p:nvSpPr>
        <p:spPr>
          <a:xfrm>
            <a:off x="-18333" y="2295525"/>
            <a:ext cx="9319524" cy="1752600"/>
          </a:xfrm>
        </p:spPr>
        <p:txBody>
          <a:bodyPr/>
          <a:lstStyle/>
          <a:p>
            <a:r>
              <a:rPr lang="en-US" dirty="0"/>
              <a:t>CSE 168 [</a:t>
            </a:r>
            <a:r>
              <a:rPr lang="en-US" dirty="0" err="1"/>
              <a:t>Spr</a:t>
            </a:r>
            <a:r>
              <a:rPr lang="en-US" dirty="0"/>
              <a:t> 25], Lecture 12: High Quality Rendering       Ravi Ramamoorthi</a:t>
            </a:r>
          </a:p>
        </p:txBody>
      </p:sp>
      <p:sp>
        <p:nvSpPr>
          <p:cNvPr id="1045508" name="Rectangle 4"/>
          <p:cNvSpPr>
            <a:spLocks noChangeArrowheads="1"/>
          </p:cNvSpPr>
          <p:nvPr/>
        </p:nvSpPr>
        <p:spPr bwMode="auto">
          <a:xfrm>
            <a:off x="133350" y="2525716"/>
            <a:ext cx="9144000" cy="46166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endParaRPr lang="en-US"/>
          </a:p>
        </p:txBody>
      </p:sp>
      <p:sp>
        <p:nvSpPr>
          <p:cNvPr id="1045509" name="Rectangle 5"/>
          <p:cNvSpPr>
            <a:spLocks noChangeArrowheads="1"/>
          </p:cNvSpPr>
          <p:nvPr/>
        </p:nvSpPr>
        <p:spPr bwMode="auto">
          <a:xfrm>
            <a:off x="123825" y="2525716"/>
            <a:ext cx="9144000" cy="46166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endParaRPr lang="en-US"/>
          </a:p>
        </p:txBody>
      </p:sp>
      <p:sp>
        <p:nvSpPr>
          <p:cNvPr id="1045510" name="Rectangle 6"/>
          <p:cNvSpPr>
            <a:spLocks noChangeArrowheads="1"/>
          </p:cNvSpPr>
          <p:nvPr/>
        </p:nvSpPr>
        <p:spPr bwMode="auto">
          <a:xfrm>
            <a:off x="111125" y="2525716"/>
            <a:ext cx="9144000" cy="46166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endParaRPr lang="en-US"/>
          </a:p>
        </p:txBody>
      </p:sp>
      <p:sp>
        <p:nvSpPr>
          <p:cNvPr id="1045511" name="Rectangle 7"/>
          <p:cNvSpPr>
            <a:spLocks noChangeArrowheads="1"/>
          </p:cNvSpPr>
          <p:nvPr/>
        </p:nvSpPr>
        <p:spPr bwMode="auto">
          <a:xfrm>
            <a:off x="133350" y="2525716"/>
            <a:ext cx="9144000" cy="46166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endParaRPr lang="en-US"/>
          </a:p>
        </p:txBody>
      </p:sp>
      <p:pic>
        <p:nvPicPr>
          <p:cNvPr id="1045513" name="Picture 9" descr="foley-flat"/>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8771" y="4481491"/>
            <a:ext cx="2549339" cy="1688937"/>
          </a:xfrm>
          <a:prstGeom prst="rect">
            <a:avLst/>
          </a:prstGeom>
          <a:noFill/>
          <a:extLst>
            <a:ext uri="{909E8E84-426E-40dd-AFC4-6F175D3DCCD1}">
              <a14:hiddenFill xmlns="" xmlns:a14="http://schemas.microsoft.com/office/drawing/2010/main">
                <a:solidFill>
                  <a:srgbClr val="FFFFFF"/>
                </a:solidFill>
              </a14:hiddenFill>
            </a:ext>
          </a:extLst>
        </p:spPr>
      </p:pic>
      <p:pic>
        <p:nvPicPr>
          <p:cNvPr id="1045514" name="Picture 10" descr="kajiya-chess-sig8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87509" y="4458455"/>
            <a:ext cx="2017659" cy="1681383"/>
          </a:xfrm>
          <a:prstGeom prst="rect">
            <a:avLst/>
          </a:prstGeom>
          <a:noFill/>
          <a:ln w="9525">
            <a:solidFill>
              <a:schemeClr val="tx1"/>
            </a:solidFill>
            <a:miter lim="800000"/>
            <a:headEnd/>
            <a:tailEnd/>
          </a:ln>
          <a:extLst>
            <a:ext uri="{909E8E84-426E-40dd-AFC4-6F175D3DCCD1}">
              <a14:hiddenFill xmlns="" xmlns:a14="http://schemas.microsoft.com/office/drawing/2010/main">
                <a:solidFill>
                  <a:srgbClr val="FFFFFF"/>
                </a:solidFill>
              </a14:hiddenFill>
            </a:ext>
          </a:extLst>
        </p:spPr>
      </p:pic>
      <p:sp>
        <p:nvSpPr>
          <p:cNvPr id="1045516" name="Text Box 12"/>
          <p:cNvSpPr txBox="1">
            <a:spLocks noChangeArrowheads="1"/>
          </p:cNvSpPr>
          <p:nvPr/>
        </p:nvSpPr>
        <p:spPr bwMode="auto">
          <a:xfrm>
            <a:off x="1553454" y="3575051"/>
            <a:ext cx="6360635" cy="46166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l" eaLnBrk="1" hangingPunct="1"/>
            <a:r>
              <a:rPr lang="en-US" dirty="0"/>
              <a:t>http://viscomp.ucsd.edu/classes/cse168/sp25</a:t>
            </a:r>
          </a:p>
        </p:txBody>
      </p:sp>
      <p:pic>
        <p:nvPicPr>
          <p:cNvPr id="2" name="Picture 1" descr="Screen Shot 2019-05-06 at 9.03.34 PM.p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880650" y="4455378"/>
            <a:ext cx="1703610" cy="1708240"/>
          </a:xfrm>
          <a:prstGeom prst="rect">
            <a:avLst/>
          </a:prstGeom>
        </p:spPr>
      </p:pic>
      <p:pic>
        <p:nvPicPr>
          <p:cNvPr id="14" name="Picture 4" descr="mie3pm"/>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04116" y="4460151"/>
            <a:ext cx="2078855" cy="1662903"/>
          </a:xfrm>
          <a:prstGeom prst="rect">
            <a:avLst/>
          </a:prstGeom>
          <a:noFill/>
          <a:ln w="9525">
            <a:solidFill>
              <a:schemeClr val="folHlink"/>
            </a:solidFill>
            <a:miter lim="800000"/>
            <a:headEnd/>
            <a:tailEnd/>
          </a:ln>
          <a:effectLst>
            <a:outerShdw blurRad="63500" dist="17961" dir="2700000" algn="ctr" rotWithShape="0">
              <a:schemeClr val="bg2">
                <a:alpha val="74998"/>
              </a:schemeClr>
            </a:outerShdw>
          </a:effectLst>
          <a:extLst>
            <a:ext uri="{909E8E84-426E-40dd-AFC4-6F175D3DCCD1}">
              <a14:hiddenFill xmlns="" xmlns:a14="http://schemas.microsoft.com/office/drawing/2010/main">
                <a:solidFill>
                  <a:srgbClr val="FFFFFF"/>
                </a:solidFill>
              </a14:hiddenFill>
            </a:ext>
          </a:extLst>
        </p:spPr>
      </p:pic>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1330" name="Rectangle 2"/>
          <p:cNvSpPr>
            <a:spLocks noGrp="1" noChangeArrowheads="1"/>
          </p:cNvSpPr>
          <p:nvPr>
            <p:ph type="title"/>
          </p:nvPr>
        </p:nvSpPr>
        <p:spPr/>
        <p:txBody>
          <a:bodyPr/>
          <a:lstStyle/>
          <a:p>
            <a:r>
              <a:rPr lang="en-US"/>
              <a:t>Better Sampling</a:t>
            </a:r>
          </a:p>
        </p:txBody>
      </p:sp>
      <p:sp>
        <p:nvSpPr>
          <p:cNvPr id="1251331" name="Rectangle 3"/>
          <p:cNvSpPr>
            <a:spLocks noGrp="1" noChangeArrowheads="1"/>
          </p:cNvSpPr>
          <p:nvPr>
            <p:ph type="body" idx="1"/>
          </p:nvPr>
        </p:nvSpPr>
        <p:spPr/>
        <p:txBody>
          <a:bodyPr/>
          <a:lstStyle/>
          <a:p>
            <a:r>
              <a:rPr lang="en-US"/>
              <a:t>Smarter ways to Monte Carlo sample</a:t>
            </a:r>
          </a:p>
          <a:p>
            <a:r>
              <a:rPr lang="en-US"/>
              <a:t>Long history: Stratified, Importance, Bi-Directional, Multiple Importance, Metropolis</a:t>
            </a:r>
          </a:p>
          <a:p>
            <a:r>
              <a:rPr lang="en-US"/>
              <a:t>Good reference is Veach thesis</a:t>
            </a:r>
          </a:p>
          <a:p>
            <a:r>
              <a:rPr lang="en-US"/>
              <a:t>We only briefly discuss a couple of strategies</a:t>
            </a:r>
          </a:p>
          <a:p>
            <a:endParaRPr lang="en-US"/>
          </a:p>
        </p:txBody>
      </p:sp>
    </p:spTree>
    <p:extLst>
      <p:ext uri="{BB962C8B-B14F-4D97-AF65-F5344CB8AC3E}">
        <p14:creationId xmlns:p14="http://schemas.microsoft.com/office/powerpoint/2010/main" val="1681624389"/>
      </p:ext>
    </p:extLst>
  </p:cSld>
  <p:clrMapOvr>
    <a:masterClrMapping/>
  </p:clrMapOvr>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2354" name="Rectangle 2"/>
          <p:cNvSpPr>
            <a:spLocks noGrp="1" noChangeArrowheads="1"/>
          </p:cNvSpPr>
          <p:nvPr>
            <p:ph type="title"/>
          </p:nvPr>
        </p:nvSpPr>
        <p:spPr/>
        <p:txBody>
          <a:bodyPr/>
          <a:lstStyle/>
          <a:p>
            <a:endParaRPr lang="en-US"/>
          </a:p>
        </p:txBody>
      </p:sp>
      <p:pic>
        <p:nvPicPr>
          <p:cNvPr id="1252356"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25450" y="155575"/>
            <a:ext cx="8248650" cy="62007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sp>
        <p:nvSpPr>
          <p:cNvPr id="1252357" name="Text Box 5"/>
          <p:cNvSpPr txBox="1">
            <a:spLocks noChangeArrowheads="1"/>
          </p:cNvSpPr>
          <p:nvPr/>
        </p:nvSpPr>
        <p:spPr bwMode="auto">
          <a:xfrm>
            <a:off x="465138" y="6400800"/>
            <a:ext cx="8678862" cy="457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solidFill>
                  <a:srgbClr val="FFFFFF"/>
                </a:solidFill>
              </a:rPr>
              <a:t>D. Mitchell 95, Consequences of stratified sampling in graphics</a:t>
            </a:r>
          </a:p>
        </p:txBody>
      </p:sp>
    </p:spTree>
    <p:extLst>
      <p:ext uri="{BB962C8B-B14F-4D97-AF65-F5344CB8AC3E}">
        <p14:creationId xmlns:p14="http://schemas.microsoft.com/office/powerpoint/2010/main" val="1470467379"/>
      </p:ext>
    </p:extLst>
  </p:cSld>
  <p:clrMapOvr>
    <a:masterClrMapping/>
  </p:clrMapOvr>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682" name="Rectangle 2"/>
          <p:cNvSpPr>
            <a:spLocks noGrp="1" noChangeArrowheads="1"/>
          </p:cNvSpPr>
          <p:nvPr>
            <p:ph type="title"/>
          </p:nvPr>
        </p:nvSpPr>
        <p:spPr/>
        <p:txBody>
          <a:bodyPr/>
          <a:lstStyle/>
          <a:p>
            <a:r>
              <a:rPr lang="en-US"/>
              <a:t>Comparison of simple patterns</a:t>
            </a:r>
          </a:p>
        </p:txBody>
      </p:sp>
      <p:pic>
        <p:nvPicPr>
          <p:cNvPr id="1351684"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5913" y="1470025"/>
            <a:ext cx="1963737" cy="194786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pic>
        <p:nvPicPr>
          <p:cNvPr id="1351686"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5913" y="3711575"/>
            <a:ext cx="1965325" cy="130968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pic>
        <p:nvPicPr>
          <p:cNvPr id="1351687"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71750" y="3711575"/>
            <a:ext cx="5965825" cy="131762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sp>
        <p:nvSpPr>
          <p:cNvPr id="1351688" name="Text Box 8"/>
          <p:cNvSpPr txBox="1">
            <a:spLocks noChangeArrowheads="1"/>
          </p:cNvSpPr>
          <p:nvPr/>
        </p:nvSpPr>
        <p:spPr bwMode="auto">
          <a:xfrm>
            <a:off x="563563" y="4965700"/>
            <a:ext cx="1543050" cy="36671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sz="1800">
                <a:solidFill>
                  <a:srgbClr val="FFFFFF"/>
                </a:solidFill>
              </a:rPr>
              <a:t>Ground Truth</a:t>
            </a:r>
          </a:p>
        </p:txBody>
      </p:sp>
      <p:sp>
        <p:nvSpPr>
          <p:cNvPr id="1351689" name="Text Box 9"/>
          <p:cNvSpPr txBox="1">
            <a:spLocks noChangeArrowheads="1"/>
          </p:cNvSpPr>
          <p:nvPr/>
        </p:nvSpPr>
        <p:spPr bwMode="auto">
          <a:xfrm>
            <a:off x="3044825" y="4994275"/>
            <a:ext cx="984250" cy="36671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sz="1800">
                <a:solidFill>
                  <a:srgbClr val="FFFFFF"/>
                </a:solidFill>
              </a:rPr>
              <a:t>Uniform</a:t>
            </a:r>
          </a:p>
        </p:txBody>
      </p:sp>
      <p:sp>
        <p:nvSpPr>
          <p:cNvPr id="1351690" name="Text Box 10"/>
          <p:cNvSpPr txBox="1">
            <a:spLocks noChangeArrowheads="1"/>
          </p:cNvSpPr>
          <p:nvPr/>
        </p:nvSpPr>
        <p:spPr bwMode="auto">
          <a:xfrm>
            <a:off x="5040313" y="5006975"/>
            <a:ext cx="1047750" cy="36671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sz="1800">
                <a:solidFill>
                  <a:srgbClr val="FFFFFF"/>
                </a:solidFill>
              </a:rPr>
              <a:t>Random</a:t>
            </a:r>
          </a:p>
        </p:txBody>
      </p:sp>
      <p:sp>
        <p:nvSpPr>
          <p:cNvPr id="1351691" name="Text Box 11"/>
          <p:cNvSpPr txBox="1">
            <a:spLocks noChangeArrowheads="1"/>
          </p:cNvSpPr>
          <p:nvPr/>
        </p:nvSpPr>
        <p:spPr bwMode="auto">
          <a:xfrm>
            <a:off x="7011988" y="5024438"/>
            <a:ext cx="1085850" cy="36671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sz="1800">
                <a:solidFill>
                  <a:srgbClr val="FFFFFF"/>
                </a:solidFill>
              </a:rPr>
              <a:t>Stratified</a:t>
            </a:r>
          </a:p>
        </p:txBody>
      </p:sp>
      <p:pic>
        <p:nvPicPr>
          <p:cNvPr id="1351693" name="Picture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47938" y="1825625"/>
            <a:ext cx="3956050" cy="128746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sp>
        <p:nvSpPr>
          <p:cNvPr id="1351694" name="Text Box 14"/>
          <p:cNvSpPr txBox="1">
            <a:spLocks noChangeArrowheads="1"/>
          </p:cNvSpPr>
          <p:nvPr/>
        </p:nvSpPr>
        <p:spPr bwMode="auto">
          <a:xfrm>
            <a:off x="2627313" y="3082925"/>
            <a:ext cx="1847850" cy="36671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sz="1800">
                <a:solidFill>
                  <a:srgbClr val="FFFFFF"/>
                </a:solidFill>
              </a:rPr>
              <a:t>Latin Hypercube</a:t>
            </a:r>
          </a:p>
        </p:txBody>
      </p:sp>
      <p:sp>
        <p:nvSpPr>
          <p:cNvPr id="1351695" name="Text Box 15"/>
          <p:cNvSpPr txBox="1">
            <a:spLocks noChangeArrowheads="1"/>
          </p:cNvSpPr>
          <p:nvPr/>
        </p:nvSpPr>
        <p:spPr bwMode="auto">
          <a:xfrm>
            <a:off x="4479925" y="3094038"/>
            <a:ext cx="2089150" cy="36671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sz="1800">
                <a:solidFill>
                  <a:srgbClr val="FFFFFF"/>
                </a:solidFill>
              </a:rPr>
              <a:t>Quasi Monte Carlo</a:t>
            </a:r>
          </a:p>
        </p:txBody>
      </p:sp>
      <p:sp>
        <p:nvSpPr>
          <p:cNvPr id="1351696" name="Text Box 16"/>
          <p:cNvSpPr txBox="1">
            <a:spLocks noChangeArrowheads="1"/>
          </p:cNvSpPr>
          <p:nvPr/>
        </p:nvSpPr>
        <p:spPr bwMode="auto">
          <a:xfrm>
            <a:off x="1311275" y="5635625"/>
            <a:ext cx="6572250" cy="36671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sz="1800" dirty="0">
                <a:solidFill>
                  <a:srgbClr val="FFFFFF"/>
                </a:solidFill>
              </a:rPr>
              <a:t>16 samples for area light, 4 samples per pixel, total 64 samples</a:t>
            </a:r>
          </a:p>
        </p:txBody>
      </p:sp>
      <p:sp>
        <p:nvSpPr>
          <p:cNvPr id="1351697" name="Text Box 17"/>
          <p:cNvSpPr txBox="1">
            <a:spLocks noChangeArrowheads="1"/>
          </p:cNvSpPr>
          <p:nvPr/>
        </p:nvSpPr>
        <p:spPr bwMode="auto">
          <a:xfrm>
            <a:off x="6153150" y="6491288"/>
            <a:ext cx="2990850" cy="36671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l"/>
            <a:r>
              <a:rPr lang="en-US" sz="1800">
                <a:solidFill>
                  <a:srgbClr val="FFFFFF"/>
                </a:solidFill>
              </a:rPr>
              <a:t>Figures courtesy Tianyu Liu</a:t>
            </a:r>
          </a:p>
        </p:txBody>
      </p:sp>
      <p:sp>
        <p:nvSpPr>
          <p:cNvPr id="2" name="TextBox 1"/>
          <p:cNvSpPr txBox="1"/>
          <p:nvPr/>
        </p:nvSpPr>
        <p:spPr>
          <a:xfrm>
            <a:off x="982385" y="6146286"/>
            <a:ext cx="7558479" cy="369332"/>
          </a:xfrm>
          <a:prstGeom prst="rect">
            <a:avLst/>
          </a:prstGeom>
          <a:noFill/>
        </p:spPr>
        <p:txBody>
          <a:bodyPr wrap="none" rtlCol="0">
            <a:spAutoFit/>
          </a:bodyPr>
          <a:lstStyle/>
          <a:p>
            <a:pPr algn="l"/>
            <a:r>
              <a:rPr lang="en-US" sz="1800" dirty="0">
                <a:solidFill>
                  <a:srgbClr val="FFFFFF"/>
                </a:solidFill>
              </a:rPr>
              <a:t>If interested, see my paper “A Theory of Monte Carlo Visibility Sampling”</a:t>
            </a:r>
          </a:p>
        </p:txBody>
      </p:sp>
    </p:spTree>
    <p:extLst>
      <p:ext uri="{BB962C8B-B14F-4D97-AF65-F5344CB8AC3E}">
        <p14:creationId xmlns:p14="http://schemas.microsoft.com/office/powerpoint/2010/main" val="3220371152"/>
      </p:ext>
    </p:extLst>
  </p:cSld>
  <p:clrMapOvr>
    <a:masterClrMapping/>
  </p:clrMapOvr>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3378" name="Rectangle 2"/>
          <p:cNvSpPr>
            <a:spLocks noGrp="1" noChangeArrowheads="1"/>
          </p:cNvSpPr>
          <p:nvPr>
            <p:ph type="title"/>
          </p:nvPr>
        </p:nvSpPr>
        <p:spPr/>
        <p:txBody>
          <a:bodyPr/>
          <a:lstStyle/>
          <a:p>
            <a:r>
              <a:rPr lang="en-US"/>
              <a:t>Spectrally Optimal Sampling</a:t>
            </a:r>
          </a:p>
        </p:txBody>
      </p:sp>
      <p:pic>
        <p:nvPicPr>
          <p:cNvPr id="1253380"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09750" y="1393825"/>
            <a:ext cx="5788025" cy="520858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sp>
        <p:nvSpPr>
          <p:cNvPr id="1253381" name="Text Box 5"/>
          <p:cNvSpPr txBox="1">
            <a:spLocks noChangeArrowheads="1"/>
          </p:cNvSpPr>
          <p:nvPr/>
        </p:nvSpPr>
        <p:spPr bwMode="auto">
          <a:xfrm>
            <a:off x="7572375" y="6400800"/>
            <a:ext cx="1643063" cy="457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solidFill>
                  <a:srgbClr val="FFFFFF"/>
                </a:solidFill>
              </a:rPr>
              <a:t>Mitchell 91</a:t>
            </a:r>
          </a:p>
        </p:txBody>
      </p:sp>
    </p:spTree>
    <p:extLst>
      <p:ext uri="{BB962C8B-B14F-4D97-AF65-F5344CB8AC3E}">
        <p14:creationId xmlns:p14="http://schemas.microsoft.com/office/powerpoint/2010/main" val="1999682256"/>
      </p:ext>
    </p:extLst>
  </p:cSld>
  <p:clrMapOvr>
    <a:masterClrMapping/>
  </p:clrMapOvr>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7474" name="Rectangle 2"/>
          <p:cNvSpPr>
            <a:spLocks noGrp="1" noChangeArrowheads="1"/>
          </p:cNvSpPr>
          <p:nvPr>
            <p:ph type="title"/>
          </p:nvPr>
        </p:nvSpPr>
        <p:spPr/>
        <p:txBody>
          <a:bodyPr/>
          <a:lstStyle/>
          <a:p>
            <a:r>
              <a:rPr lang="en-US"/>
              <a:t>Light Ray Tracing</a:t>
            </a:r>
          </a:p>
        </p:txBody>
      </p:sp>
      <p:sp>
        <p:nvSpPr>
          <p:cNvPr id="1257475" name="Rectangle 3"/>
          <p:cNvSpPr>
            <a:spLocks noGrp="1" noChangeArrowheads="1"/>
          </p:cNvSpPr>
          <p:nvPr>
            <p:ph type="body" idx="1"/>
          </p:nvPr>
        </p:nvSpPr>
        <p:spPr/>
        <p:txBody>
          <a:bodyPr/>
          <a:lstStyle/>
          <a:p>
            <a:endParaRPr lang="en-US"/>
          </a:p>
        </p:txBody>
      </p:sp>
      <p:pic>
        <p:nvPicPr>
          <p:cNvPr id="1257476"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6063" y="1408113"/>
            <a:ext cx="5857875" cy="530542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sp>
        <p:nvSpPr>
          <p:cNvPr id="1257477" name="Text Box 5"/>
          <p:cNvSpPr txBox="1">
            <a:spLocks noChangeArrowheads="1"/>
          </p:cNvSpPr>
          <p:nvPr/>
        </p:nvSpPr>
        <p:spPr bwMode="auto">
          <a:xfrm>
            <a:off x="6088063" y="6078538"/>
            <a:ext cx="2597150" cy="6413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l"/>
            <a:r>
              <a:rPr lang="en-US" sz="1800">
                <a:solidFill>
                  <a:srgbClr val="FFFFFF"/>
                </a:solidFill>
              </a:rPr>
              <a:t>Backwards Ray Tracing</a:t>
            </a:r>
          </a:p>
          <a:p>
            <a:pPr algn="l"/>
            <a:r>
              <a:rPr lang="en-US" sz="1800">
                <a:solidFill>
                  <a:srgbClr val="FFFFFF"/>
                </a:solidFill>
              </a:rPr>
              <a:t>[Arvo 86]</a:t>
            </a:r>
          </a:p>
        </p:txBody>
      </p:sp>
    </p:spTree>
    <p:extLst>
      <p:ext uri="{BB962C8B-B14F-4D97-AF65-F5344CB8AC3E}">
        <p14:creationId xmlns:p14="http://schemas.microsoft.com/office/powerpoint/2010/main" val="336718778"/>
      </p:ext>
    </p:extLst>
  </p:cSld>
  <p:clrMapOvr>
    <a:masterClrMapping/>
  </p:clrMapOvr>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8499" name="Rectangle 3"/>
          <p:cNvSpPr>
            <a:spLocks noGrp="1" noChangeArrowheads="1"/>
          </p:cNvSpPr>
          <p:nvPr>
            <p:ph type="body" idx="1"/>
          </p:nvPr>
        </p:nvSpPr>
        <p:spPr/>
        <p:txBody>
          <a:bodyPr/>
          <a:lstStyle/>
          <a:p>
            <a:pPr>
              <a:lnSpc>
                <a:spcPct val="80000"/>
              </a:lnSpc>
            </a:pPr>
            <a:r>
              <a:rPr lang="en-US" sz="2400"/>
              <a:t>Step 1. Choose a light ray</a:t>
            </a:r>
          </a:p>
          <a:p>
            <a:pPr>
              <a:lnSpc>
                <a:spcPct val="80000"/>
              </a:lnSpc>
            </a:pPr>
            <a:r>
              <a:rPr lang="en-US" sz="2400"/>
              <a:t>Step 2. Find ray-surface intersection</a:t>
            </a:r>
          </a:p>
          <a:p>
            <a:pPr>
              <a:lnSpc>
                <a:spcPct val="80000"/>
              </a:lnSpc>
            </a:pPr>
            <a:r>
              <a:rPr lang="en-US" sz="2400"/>
              <a:t>Step 3. Reflect or transmit</a:t>
            </a:r>
          </a:p>
          <a:p>
            <a:pPr lvl="1">
              <a:lnSpc>
                <a:spcPct val="80000"/>
              </a:lnSpc>
              <a:buFont typeface="Wingdings" charset="0"/>
              <a:buNone/>
            </a:pPr>
            <a:r>
              <a:rPr lang="en-US"/>
              <a:t>u = Uniform()</a:t>
            </a:r>
          </a:p>
          <a:p>
            <a:pPr lvl="1">
              <a:lnSpc>
                <a:spcPct val="80000"/>
              </a:lnSpc>
              <a:buFont typeface="Wingdings" charset="0"/>
              <a:buNone/>
            </a:pPr>
            <a:r>
              <a:rPr lang="en-US"/>
              <a:t>if u &lt; reflectance(x)</a:t>
            </a:r>
          </a:p>
          <a:p>
            <a:pPr lvl="1">
              <a:lnSpc>
                <a:spcPct val="80000"/>
              </a:lnSpc>
              <a:buFont typeface="Wingdings" charset="0"/>
              <a:buNone/>
            </a:pPr>
            <a:r>
              <a:rPr lang="en-US"/>
              <a:t>   Choose new direction d ~ BRDF(O|I)</a:t>
            </a:r>
          </a:p>
          <a:p>
            <a:pPr lvl="1">
              <a:lnSpc>
                <a:spcPct val="80000"/>
              </a:lnSpc>
              <a:buFont typeface="Wingdings" charset="0"/>
              <a:buNone/>
            </a:pPr>
            <a:r>
              <a:rPr lang="en-US"/>
              <a:t>goto Step 2</a:t>
            </a:r>
          </a:p>
          <a:p>
            <a:pPr lvl="1">
              <a:lnSpc>
                <a:spcPct val="80000"/>
              </a:lnSpc>
            </a:pPr>
            <a:endParaRPr lang="en-US" sz="2000"/>
          </a:p>
          <a:p>
            <a:pPr>
              <a:lnSpc>
                <a:spcPct val="80000"/>
              </a:lnSpc>
            </a:pPr>
            <a:r>
              <a:rPr lang="en-US" sz="2400"/>
              <a:t> else if u &lt; reflectance(x)+transmittance(x)</a:t>
            </a:r>
          </a:p>
          <a:p>
            <a:pPr lvl="1">
              <a:lnSpc>
                <a:spcPct val="80000"/>
              </a:lnSpc>
              <a:buFont typeface="Wingdings" charset="0"/>
              <a:buNone/>
            </a:pPr>
            <a:r>
              <a:rPr lang="en-US"/>
              <a:t>   Choose new direction d ~ BTDF(O|I)</a:t>
            </a:r>
          </a:p>
          <a:p>
            <a:pPr lvl="1">
              <a:lnSpc>
                <a:spcPct val="80000"/>
              </a:lnSpc>
              <a:buFont typeface="Wingdings" charset="0"/>
              <a:buNone/>
            </a:pPr>
            <a:r>
              <a:rPr lang="en-US"/>
              <a:t>goto Step 2</a:t>
            </a:r>
          </a:p>
          <a:p>
            <a:pPr>
              <a:lnSpc>
                <a:spcPct val="80000"/>
              </a:lnSpc>
            </a:pPr>
            <a:r>
              <a:rPr lang="en-US" sz="2400"/>
              <a:t> else // absorption=1–reflectance-transmittance</a:t>
            </a:r>
          </a:p>
          <a:p>
            <a:pPr lvl="1">
              <a:lnSpc>
                <a:spcPct val="80000"/>
              </a:lnSpc>
              <a:buFont typeface="Wingdings" charset="0"/>
              <a:buNone/>
            </a:pPr>
            <a:r>
              <a:rPr lang="en-US"/>
              <a:t>  terminate on surface; deposit energy</a:t>
            </a:r>
          </a:p>
        </p:txBody>
      </p:sp>
      <p:sp>
        <p:nvSpPr>
          <p:cNvPr id="1258501" name="Rectangle 5"/>
          <p:cNvSpPr>
            <a:spLocks noGrp="1" noChangeArrowheads="1"/>
          </p:cNvSpPr>
          <p:nvPr>
            <p:ph type="title"/>
          </p:nvPr>
        </p:nvSpPr>
        <p:spPr/>
        <p:txBody>
          <a:bodyPr/>
          <a:lstStyle/>
          <a:p>
            <a:r>
              <a:rPr lang="en-US">
                <a:effectLst/>
              </a:rPr>
              <a:t>Path Tracing: From Lights</a:t>
            </a:r>
          </a:p>
        </p:txBody>
      </p:sp>
    </p:spTree>
    <p:extLst>
      <p:ext uri="{BB962C8B-B14F-4D97-AF65-F5344CB8AC3E}">
        <p14:creationId xmlns:p14="http://schemas.microsoft.com/office/powerpoint/2010/main" val="1019142422"/>
      </p:ext>
    </p:extLst>
  </p:cSld>
  <p:clrMapOvr>
    <a:masterClrMapping/>
  </p:clrMapOvr>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22" name="Rectangle 2"/>
          <p:cNvSpPr>
            <a:spLocks noGrp="1" noChangeArrowheads="1"/>
          </p:cNvSpPr>
          <p:nvPr>
            <p:ph type="title"/>
          </p:nvPr>
        </p:nvSpPr>
        <p:spPr/>
        <p:txBody>
          <a:bodyPr/>
          <a:lstStyle/>
          <a:p>
            <a:r>
              <a:rPr lang="en-US"/>
              <a:t>Bidirectional Path Tracing</a:t>
            </a:r>
          </a:p>
        </p:txBody>
      </p:sp>
      <p:sp>
        <p:nvSpPr>
          <p:cNvPr id="1259523" name="Rectangle 3"/>
          <p:cNvSpPr>
            <a:spLocks noGrp="1" noChangeArrowheads="1"/>
          </p:cNvSpPr>
          <p:nvPr>
            <p:ph type="body" idx="1"/>
          </p:nvPr>
        </p:nvSpPr>
        <p:spPr>
          <a:xfrm>
            <a:off x="457200" y="1287463"/>
            <a:ext cx="8588375" cy="5029200"/>
          </a:xfrm>
        </p:spPr>
        <p:txBody>
          <a:bodyPr/>
          <a:lstStyle/>
          <a:p>
            <a:pPr>
              <a:buFont typeface="Wingdings" charset="0"/>
              <a:buNone/>
            </a:pPr>
            <a:r>
              <a:rPr lang="en-US"/>
              <a:t>Path pyramid (k = l + e = total number of bounces)</a:t>
            </a:r>
          </a:p>
        </p:txBody>
      </p:sp>
      <p:pic>
        <p:nvPicPr>
          <p:cNvPr id="1259524"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71538" y="1866900"/>
            <a:ext cx="7443787" cy="484663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spTree>
    <p:extLst>
      <p:ext uri="{BB962C8B-B14F-4D97-AF65-F5344CB8AC3E}">
        <p14:creationId xmlns:p14="http://schemas.microsoft.com/office/powerpoint/2010/main" val="2031744530"/>
      </p:ext>
    </p:extLst>
  </p:cSld>
  <p:clrMapOvr>
    <a:masterClrMapping/>
  </p:clrMapOvr>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0546" name="Rectangle 2"/>
          <p:cNvSpPr>
            <a:spLocks noGrp="1" noChangeArrowheads="1"/>
          </p:cNvSpPr>
          <p:nvPr>
            <p:ph type="title"/>
          </p:nvPr>
        </p:nvSpPr>
        <p:spPr/>
        <p:txBody>
          <a:bodyPr/>
          <a:lstStyle/>
          <a:p>
            <a:r>
              <a:rPr lang="en-US"/>
              <a:t>Comparison</a:t>
            </a:r>
          </a:p>
        </p:txBody>
      </p:sp>
      <p:pic>
        <p:nvPicPr>
          <p:cNvPr id="1260548"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9400" y="1449388"/>
            <a:ext cx="8689975" cy="537368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spTree>
    <p:extLst>
      <p:ext uri="{BB962C8B-B14F-4D97-AF65-F5344CB8AC3E}">
        <p14:creationId xmlns:p14="http://schemas.microsoft.com/office/powerpoint/2010/main" val="1130594844"/>
      </p:ext>
    </p:extLst>
  </p:cSld>
  <p:clrMapOvr>
    <a:masterClrMapping/>
  </p:clrMapOvr>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802" name="Rectangle 2"/>
          <p:cNvSpPr>
            <a:spLocks noGrp="1" noChangeArrowheads="1"/>
          </p:cNvSpPr>
          <p:nvPr>
            <p:ph type="title"/>
          </p:nvPr>
        </p:nvSpPr>
        <p:spPr/>
        <p:txBody>
          <a:bodyPr/>
          <a:lstStyle/>
          <a:p>
            <a:r>
              <a:rPr lang="en-US"/>
              <a:t>Motivation</a:t>
            </a:r>
          </a:p>
        </p:txBody>
      </p:sp>
      <p:sp>
        <p:nvSpPr>
          <p:cNvPr id="1740803" name="Rectangle 3"/>
          <p:cNvSpPr>
            <a:spLocks noGrp="1" noChangeArrowheads="1"/>
          </p:cNvSpPr>
          <p:nvPr>
            <p:ph type="body" idx="1"/>
          </p:nvPr>
        </p:nvSpPr>
        <p:spPr>
          <a:xfrm>
            <a:off x="387350" y="1163163"/>
            <a:ext cx="8940800" cy="5029200"/>
          </a:xfrm>
        </p:spPr>
        <p:txBody>
          <a:bodyPr/>
          <a:lstStyle/>
          <a:p>
            <a:r>
              <a:rPr lang="en-US" dirty="0"/>
              <a:t>Rendering Equation since 86, Path Tracer in HW 3</a:t>
            </a:r>
          </a:p>
          <a:p>
            <a:r>
              <a:rPr lang="en-US" dirty="0"/>
              <a:t>So, is Monte Carlo rendering solved?</a:t>
            </a:r>
          </a:p>
          <a:p>
            <a:r>
              <a:rPr lang="en-US" i="1" dirty="0"/>
              <a:t>Can it be made more efficient (90s until today)?</a:t>
            </a:r>
          </a:p>
          <a:p>
            <a:pPr lvl="1"/>
            <a:r>
              <a:rPr lang="en-US" dirty="0"/>
              <a:t>Multiple Importance Sampling (Homework 4)</a:t>
            </a:r>
          </a:p>
          <a:p>
            <a:pPr lvl="1"/>
            <a:r>
              <a:rPr lang="en-US" dirty="0"/>
              <a:t>Irradiance Caching takes advantage of coherence</a:t>
            </a:r>
          </a:p>
          <a:p>
            <a:pPr lvl="1"/>
            <a:r>
              <a:rPr lang="en-US" dirty="0"/>
              <a:t>Correct sampling: Stratified, Multiple Importance, Bidirectional Path Tracing, Metropolis, VCM/UPS, </a:t>
            </a:r>
            <a:r>
              <a:rPr lang="mr-IN" dirty="0"/>
              <a:t>…</a:t>
            </a:r>
            <a:endParaRPr lang="en-US" dirty="0"/>
          </a:p>
          <a:p>
            <a:pPr lvl="1"/>
            <a:r>
              <a:rPr lang="en-US" i="1" dirty="0"/>
              <a:t>Photon Mapping</a:t>
            </a:r>
          </a:p>
          <a:p>
            <a:pPr lvl="1"/>
            <a:r>
              <a:rPr lang="en-US" dirty="0"/>
              <a:t>Modern adaptive sampling, cut-based integration</a:t>
            </a:r>
          </a:p>
          <a:p>
            <a:pPr lvl="1"/>
            <a:endParaRPr lang="en-US" dirty="0"/>
          </a:p>
          <a:p>
            <a:pPr lvl="1"/>
            <a:r>
              <a:rPr lang="en-US" dirty="0"/>
              <a:t>Advanced topics (next time)</a:t>
            </a:r>
          </a:p>
          <a:p>
            <a:pPr lvl="1"/>
            <a:r>
              <a:rPr lang="en-US" dirty="0"/>
              <a:t>Denoising (next time)</a:t>
            </a:r>
          </a:p>
          <a:p>
            <a:r>
              <a:rPr lang="en-US" dirty="0"/>
              <a:t>High level: refs on slides, ask if need to track down</a:t>
            </a:r>
          </a:p>
          <a:p>
            <a:pPr lvl="1"/>
            <a:endParaRPr lang="en-US" dirty="0"/>
          </a:p>
        </p:txBody>
      </p:sp>
    </p:spTree>
    <p:extLst>
      <p:ext uri="{BB962C8B-B14F-4D97-AF65-F5344CB8AC3E}">
        <p14:creationId xmlns:p14="http://schemas.microsoft.com/office/powerpoint/2010/main" val="2154572714"/>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6450" name="Rectangle 2"/>
          <p:cNvSpPr>
            <a:spLocks noGrp="1" noChangeArrowheads="1"/>
          </p:cNvSpPr>
          <p:nvPr>
            <p:ph type="title"/>
          </p:nvPr>
        </p:nvSpPr>
        <p:spPr/>
        <p:txBody>
          <a:bodyPr/>
          <a:lstStyle/>
          <a:p>
            <a:r>
              <a:rPr lang="en-US"/>
              <a:t>Why Photon Map?</a:t>
            </a:r>
          </a:p>
        </p:txBody>
      </p:sp>
      <p:sp>
        <p:nvSpPr>
          <p:cNvPr id="1256451" name="Rectangle 3"/>
          <p:cNvSpPr>
            <a:spLocks noGrp="1" noChangeArrowheads="1"/>
          </p:cNvSpPr>
          <p:nvPr>
            <p:ph type="body" idx="1"/>
          </p:nvPr>
        </p:nvSpPr>
        <p:spPr/>
        <p:txBody>
          <a:bodyPr/>
          <a:lstStyle/>
          <a:p>
            <a:pPr>
              <a:lnSpc>
                <a:spcPct val="90000"/>
              </a:lnSpc>
            </a:pPr>
            <a:r>
              <a:rPr lang="en-US" sz="2400"/>
              <a:t>Some visual effects like caustics hard with standard path tracing from eye</a:t>
            </a:r>
          </a:p>
          <a:p>
            <a:pPr>
              <a:lnSpc>
                <a:spcPct val="90000"/>
              </a:lnSpc>
            </a:pPr>
            <a:r>
              <a:rPr lang="en-US" sz="2400"/>
              <a:t>May usually miss light source altogether</a:t>
            </a:r>
          </a:p>
          <a:p>
            <a:pPr>
              <a:lnSpc>
                <a:spcPct val="90000"/>
              </a:lnSpc>
            </a:pPr>
            <a:r>
              <a:rPr lang="en-US" sz="2400"/>
              <a:t>Instead, store </a:t>
            </a:r>
            <a:r>
              <a:rPr lang="ja-JP" altLang="en-US" sz="2400">
                <a:latin typeface="Arial"/>
              </a:rPr>
              <a:t>“</a:t>
            </a:r>
            <a:r>
              <a:rPr lang="en-US" sz="2400"/>
              <a:t>photons</a:t>
            </a:r>
            <a:r>
              <a:rPr lang="ja-JP" altLang="en-US" sz="2400">
                <a:latin typeface="Arial"/>
              </a:rPr>
              <a:t>”</a:t>
            </a:r>
            <a:r>
              <a:rPr lang="en-US" sz="2400"/>
              <a:t> from light in kd-tree</a:t>
            </a:r>
          </a:p>
          <a:p>
            <a:pPr>
              <a:lnSpc>
                <a:spcPct val="90000"/>
              </a:lnSpc>
            </a:pPr>
            <a:r>
              <a:rPr lang="en-US" sz="2400"/>
              <a:t>Look-up into this as needed</a:t>
            </a:r>
          </a:p>
          <a:p>
            <a:pPr>
              <a:lnSpc>
                <a:spcPct val="90000"/>
              </a:lnSpc>
            </a:pPr>
            <a:r>
              <a:rPr lang="en-US" sz="2400"/>
              <a:t>Combines tracing from light source, and eye </a:t>
            </a:r>
          </a:p>
          <a:p>
            <a:pPr>
              <a:lnSpc>
                <a:spcPct val="90000"/>
              </a:lnSpc>
            </a:pPr>
            <a:r>
              <a:rPr lang="en-US" sz="2400"/>
              <a:t>Similar to bidirectional path tracing, but compute photon map only once for all eye rays</a:t>
            </a:r>
          </a:p>
          <a:p>
            <a:pPr>
              <a:lnSpc>
                <a:spcPct val="90000"/>
              </a:lnSpc>
            </a:pPr>
            <a:r>
              <a:rPr lang="en-US" sz="2400" i="1"/>
              <a:t>Global Illumination using Photon Maps  H. Jensen.  Rendering Techniques (EGSR 1996), pp 21-30.  </a:t>
            </a:r>
            <a:r>
              <a:rPr lang="en-US" sz="2400"/>
              <a:t>(Also book: </a:t>
            </a:r>
            <a:r>
              <a:rPr lang="en-US" sz="2400" i="1"/>
              <a:t>Realistic Image Synthesis using Photon Mapping</a:t>
            </a:r>
            <a:r>
              <a:rPr lang="en-US" sz="2400"/>
              <a:t>)</a:t>
            </a:r>
          </a:p>
        </p:txBody>
      </p:sp>
    </p:spTree>
    <p:extLst>
      <p:ext uri="{BB962C8B-B14F-4D97-AF65-F5344CB8AC3E}">
        <p14:creationId xmlns:p14="http://schemas.microsoft.com/office/powerpoint/2010/main" val="2625547901"/>
      </p:ext>
    </p:extLst>
  </p:cSld>
  <p:clrMapOvr>
    <a:masterClrMapping/>
  </p:clrMapOvr>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o Do</a:t>
            </a:r>
          </a:p>
        </p:txBody>
      </p:sp>
      <p:sp>
        <p:nvSpPr>
          <p:cNvPr id="3" name="Content Placeholder 2"/>
          <p:cNvSpPr>
            <a:spLocks noGrp="1"/>
          </p:cNvSpPr>
          <p:nvPr>
            <p:ph idx="1"/>
          </p:nvPr>
        </p:nvSpPr>
        <p:spPr/>
        <p:txBody>
          <a:bodyPr/>
          <a:lstStyle/>
          <a:p>
            <a:r>
              <a:rPr lang="en-US" dirty="0"/>
              <a:t>Homework 4 (importance sampling) due May 19</a:t>
            </a:r>
          </a:p>
          <a:p>
            <a:r>
              <a:rPr lang="en-US" dirty="0"/>
              <a:t>These lectures cover more advanced topics</a:t>
            </a:r>
          </a:p>
          <a:p>
            <a:pPr lvl="1"/>
            <a:r>
              <a:rPr lang="en-US" dirty="0"/>
              <a:t>May be relevant for your final project</a:t>
            </a:r>
          </a:p>
          <a:p>
            <a:pPr lvl="1"/>
            <a:r>
              <a:rPr lang="en-US" dirty="0"/>
              <a:t>Or curiosity in terms of frontiers of modern rendering</a:t>
            </a:r>
          </a:p>
          <a:p>
            <a:pPr lvl="1"/>
            <a:endParaRPr lang="en-US" dirty="0"/>
          </a:p>
        </p:txBody>
      </p:sp>
    </p:spTree>
    <p:extLst>
      <p:ext uri="{BB962C8B-B14F-4D97-AF65-F5344CB8AC3E}">
        <p14:creationId xmlns:p14="http://schemas.microsoft.com/office/powerpoint/2010/main" val="3712541597"/>
      </p:ext>
    </p:extLst>
  </p:cSld>
  <p:clrMapOvr>
    <a:masterClrMapping/>
  </p:clrMapOvr>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1570" name="Rectangle 2"/>
          <p:cNvSpPr>
            <a:spLocks noGrp="1" noChangeArrowheads="1"/>
          </p:cNvSpPr>
          <p:nvPr>
            <p:ph type="title"/>
          </p:nvPr>
        </p:nvSpPr>
        <p:spPr/>
        <p:txBody>
          <a:bodyPr/>
          <a:lstStyle/>
          <a:p>
            <a:r>
              <a:rPr lang="en-US"/>
              <a:t>Caustics</a:t>
            </a:r>
          </a:p>
        </p:txBody>
      </p:sp>
      <p:sp>
        <p:nvSpPr>
          <p:cNvPr id="1261572" name="Text Box 4"/>
          <p:cNvSpPr txBox="1">
            <a:spLocks noChangeArrowheads="1"/>
          </p:cNvSpPr>
          <p:nvPr/>
        </p:nvSpPr>
        <p:spPr bwMode="auto">
          <a:xfrm>
            <a:off x="5226050" y="6491288"/>
            <a:ext cx="3917950" cy="36671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sz="1800">
                <a:solidFill>
                  <a:srgbClr val="FFFFFF"/>
                </a:solidFill>
              </a:rPr>
              <a:t>Slides courtesy Henrik Wann Jensen</a:t>
            </a:r>
          </a:p>
        </p:txBody>
      </p:sp>
      <p:pic>
        <p:nvPicPr>
          <p:cNvPr id="1261574" name="Pictur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5613" y="1389063"/>
            <a:ext cx="8232775" cy="516096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sp>
        <p:nvSpPr>
          <p:cNvPr id="1261575" name="Text Box 7"/>
          <p:cNvSpPr txBox="1">
            <a:spLocks noChangeArrowheads="1"/>
          </p:cNvSpPr>
          <p:nvPr/>
        </p:nvSpPr>
        <p:spPr bwMode="auto">
          <a:xfrm>
            <a:off x="471488" y="1392238"/>
            <a:ext cx="3270250" cy="6413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l"/>
            <a:r>
              <a:rPr lang="en-US" sz="1800">
                <a:solidFill>
                  <a:srgbClr val="FFFFFF"/>
                </a:solidFill>
              </a:rPr>
              <a:t>Path Tracing: 1000 paths/pixel</a:t>
            </a:r>
          </a:p>
          <a:p>
            <a:pPr algn="l"/>
            <a:r>
              <a:rPr lang="en-US" sz="1800">
                <a:solidFill>
                  <a:srgbClr val="FFFFFF"/>
                </a:solidFill>
              </a:rPr>
              <a:t>Note noise in caustics</a:t>
            </a:r>
          </a:p>
        </p:txBody>
      </p:sp>
    </p:spTree>
    <p:extLst>
      <p:ext uri="{BB962C8B-B14F-4D97-AF65-F5344CB8AC3E}">
        <p14:creationId xmlns:p14="http://schemas.microsoft.com/office/powerpoint/2010/main" val="3162325019"/>
      </p:ext>
    </p:extLst>
  </p:cSld>
  <p:clrMapOvr>
    <a:masterClrMapping/>
  </p:clrMapOvr>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2594" name="Rectangle 2"/>
          <p:cNvSpPr>
            <a:spLocks noGrp="1" noChangeArrowheads="1"/>
          </p:cNvSpPr>
          <p:nvPr>
            <p:ph type="title"/>
          </p:nvPr>
        </p:nvSpPr>
        <p:spPr/>
        <p:txBody>
          <a:bodyPr/>
          <a:lstStyle/>
          <a:p>
            <a:r>
              <a:rPr lang="en-US"/>
              <a:t>Caustics</a:t>
            </a:r>
          </a:p>
        </p:txBody>
      </p:sp>
      <p:pic>
        <p:nvPicPr>
          <p:cNvPr id="1262596"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5613" y="1389063"/>
            <a:ext cx="8235950" cy="51943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sp>
        <p:nvSpPr>
          <p:cNvPr id="1262597" name="Text Box 5"/>
          <p:cNvSpPr txBox="1">
            <a:spLocks noChangeArrowheads="1"/>
          </p:cNvSpPr>
          <p:nvPr/>
        </p:nvSpPr>
        <p:spPr bwMode="auto">
          <a:xfrm>
            <a:off x="471488" y="1392238"/>
            <a:ext cx="3486150" cy="6413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l"/>
            <a:r>
              <a:rPr lang="en-US" sz="1800">
                <a:solidFill>
                  <a:srgbClr val="FFFFFF"/>
                </a:solidFill>
              </a:rPr>
              <a:t>Photon Mapping: 10000 photons</a:t>
            </a:r>
          </a:p>
          <a:p>
            <a:pPr algn="l"/>
            <a:r>
              <a:rPr lang="en-US" sz="1800">
                <a:solidFill>
                  <a:srgbClr val="FFFFFF"/>
                </a:solidFill>
              </a:rPr>
              <a:t>50 photons in radiance estimate</a:t>
            </a:r>
          </a:p>
        </p:txBody>
      </p:sp>
    </p:spTree>
    <p:extLst>
      <p:ext uri="{BB962C8B-B14F-4D97-AF65-F5344CB8AC3E}">
        <p14:creationId xmlns:p14="http://schemas.microsoft.com/office/powerpoint/2010/main" val="2961806551"/>
      </p:ext>
    </p:extLst>
  </p:cSld>
  <p:clrMapOvr>
    <a:masterClrMapping/>
  </p:clrMapOvr>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3618" name="Rectangle 2"/>
          <p:cNvSpPr>
            <a:spLocks noGrp="1" noChangeArrowheads="1"/>
          </p:cNvSpPr>
          <p:nvPr>
            <p:ph type="title"/>
          </p:nvPr>
        </p:nvSpPr>
        <p:spPr/>
        <p:txBody>
          <a:bodyPr/>
          <a:lstStyle/>
          <a:p>
            <a:r>
              <a:rPr lang="en-US"/>
              <a:t>Reflections Inside a Metal Ring</a:t>
            </a:r>
          </a:p>
        </p:txBody>
      </p:sp>
      <p:pic>
        <p:nvPicPr>
          <p:cNvPr id="1263620"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82650" y="1325563"/>
            <a:ext cx="7250113" cy="54133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sp>
        <p:nvSpPr>
          <p:cNvPr id="1263621" name="Text Box 5"/>
          <p:cNvSpPr txBox="1">
            <a:spLocks noChangeArrowheads="1"/>
          </p:cNvSpPr>
          <p:nvPr/>
        </p:nvSpPr>
        <p:spPr bwMode="auto">
          <a:xfrm>
            <a:off x="5554663" y="1331913"/>
            <a:ext cx="3435350" cy="6413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l"/>
            <a:r>
              <a:rPr lang="en-US" sz="1800">
                <a:solidFill>
                  <a:srgbClr val="FFFFFF"/>
                </a:solidFill>
              </a:rPr>
              <a:t>50000 photons </a:t>
            </a:r>
          </a:p>
          <a:p>
            <a:pPr algn="l"/>
            <a:r>
              <a:rPr lang="en-US" sz="1800">
                <a:solidFill>
                  <a:srgbClr val="FFFFFF"/>
                </a:solidFill>
              </a:rPr>
              <a:t>50 photons to estimate radiance</a:t>
            </a:r>
          </a:p>
        </p:txBody>
      </p:sp>
    </p:spTree>
    <p:extLst>
      <p:ext uri="{BB962C8B-B14F-4D97-AF65-F5344CB8AC3E}">
        <p14:creationId xmlns:p14="http://schemas.microsoft.com/office/powerpoint/2010/main" val="1065810995"/>
      </p:ext>
    </p:extLst>
  </p:cSld>
  <p:clrMapOvr>
    <a:masterClrMapping/>
  </p:clrMapOvr>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4642" name="Rectangle 2"/>
          <p:cNvSpPr>
            <a:spLocks noGrp="1" noChangeArrowheads="1"/>
          </p:cNvSpPr>
          <p:nvPr>
            <p:ph type="title"/>
          </p:nvPr>
        </p:nvSpPr>
        <p:spPr/>
        <p:txBody>
          <a:bodyPr/>
          <a:lstStyle/>
          <a:p>
            <a:r>
              <a:rPr lang="en-US"/>
              <a:t>Caustics on Glossy Surfaces</a:t>
            </a:r>
          </a:p>
        </p:txBody>
      </p:sp>
      <p:pic>
        <p:nvPicPr>
          <p:cNvPr id="1264644"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3213" y="2066925"/>
            <a:ext cx="8586787" cy="168116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sp>
        <p:nvSpPr>
          <p:cNvPr id="1264645" name="Text Box 5"/>
          <p:cNvSpPr txBox="1">
            <a:spLocks noChangeArrowheads="1"/>
          </p:cNvSpPr>
          <p:nvPr/>
        </p:nvSpPr>
        <p:spPr bwMode="auto">
          <a:xfrm>
            <a:off x="1006475" y="3849688"/>
            <a:ext cx="7035800" cy="457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l"/>
            <a:r>
              <a:rPr lang="en-US">
                <a:solidFill>
                  <a:srgbClr val="FFFFFF"/>
                </a:solidFill>
                <a:effectLst>
                  <a:outerShdw blurRad="38100" dist="38100" dir="2700000" algn="tl">
                    <a:srgbClr val="000000"/>
                  </a:outerShdw>
                </a:effectLst>
              </a:rPr>
              <a:t>340000 photons, 100 photons in radiance estimate</a:t>
            </a:r>
          </a:p>
        </p:txBody>
      </p:sp>
    </p:spTree>
    <p:extLst>
      <p:ext uri="{BB962C8B-B14F-4D97-AF65-F5344CB8AC3E}">
        <p14:creationId xmlns:p14="http://schemas.microsoft.com/office/powerpoint/2010/main" val="3417601750"/>
      </p:ext>
    </p:extLst>
  </p:cSld>
  <p:clrMapOvr>
    <a:masterClrMapping/>
  </p:clrMapOvr>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5666" name="Rectangle 2"/>
          <p:cNvSpPr>
            <a:spLocks noGrp="1" noChangeArrowheads="1"/>
          </p:cNvSpPr>
          <p:nvPr>
            <p:ph type="title"/>
          </p:nvPr>
        </p:nvSpPr>
        <p:spPr/>
        <p:txBody>
          <a:bodyPr/>
          <a:lstStyle/>
          <a:p>
            <a:r>
              <a:rPr lang="en-US"/>
              <a:t>HDR Environment Illumination</a:t>
            </a:r>
          </a:p>
        </p:txBody>
      </p:sp>
      <p:pic>
        <p:nvPicPr>
          <p:cNvPr id="1265668"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08038" y="1363663"/>
            <a:ext cx="7466012" cy="549433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spTree>
    <p:extLst>
      <p:ext uri="{BB962C8B-B14F-4D97-AF65-F5344CB8AC3E}">
        <p14:creationId xmlns:p14="http://schemas.microsoft.com/office/powerpoint/2010/main" val="1899033072"/>
      </p:ext>
    </p:extLst>
  </p:cSld>
  <p:clrMapOvr>
    <a:masterClrMapping/>
  </p:clrMapOvr>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6690" name="Rectangle 2"/>
          <p:cNvSpPr>
            <a:spLocks noGrp="1" noChangeArrowheads="1"/>
          </p:cNvSpPr>
          <p:nvPr>
            <p:ph type="title"/>
          </p:nvPr>
        </p:nvSpPr>
        <p:spPr/>
        <p:txBody>
          <a:bodyPr/>
          <a:lstStyle/>
          <a:p>
            <a:r>
              <a:rPr lang="en-US"/>
              <a:t>Global Illumination</a:t>
            </a:r>
          </a:p>
        </p:txBody>
      </p:sp>
      <p:pic>
        <p:nvPicPr>
          <p:cNvPr id="1266692"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3213" y="2462213"/>
            <a:ext cx="8540750" cy="320833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spTree>
    <p:extLst>
      <p:ext uri="{BB962C8B-B14F-4D97-AF65-F5344CB8AC3E}">
        <p14:creationId xmlns:p14="http://schemas.microsoft.com/office/powerpoint/2010/main" val="3052822814"/>
      </p:ext>
    </p:extLst>
  </p:cSld>
  <p:clrMapOvr>
    <a:masterClrMapping/>
  </p:clrMapOvr>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7714" name="Rectangle 2"/>
          <p:cNvSpPr>
            <a:spLocks noGrp="1" noChangeArrowheads="1"/>
          </p:cNvSpPr>
          <p:nvPr>
            <p:ph type="title"/>
          </p:nvPr>
        </p:nvSpPr>
        <p:spPr/>
        <p:txBody>
          <a:bodyPr/>
          <a:lstStyle/>
          <a:p>
            <a:r>
              <a:rPr lang="en-US"/>
              <a:t>Direct Illumination</a:t>
            </a:r>
          </a:p>
        </p:txBody>
      </p:sp>
      <p:pic>
        <p:nvPicPr>
          <p:cNvPr id="1267716"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2588" y="1549400"/>
            <a:ext cx="8410575" cy="50863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spTree>
    <p:extLst>
      <p:ext uri="{BB962C8B-B14F-4D97-AF65-F5344CB8AC3E}">
        <p14:creationId xmlns:p14="http://schemas.microsoft.com/office/powerpoint/2010/main" val="3986930500"/>
      </p:ext>
    </p:extLst>
  </p:cSld>
  <p:clrMapOvr>
    <a:masterClrMapping/>
  </p:clrMapOvr>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8738" name="Rectangle 2"/>
          <p:cNvSpPr>
            <a:spLocks noGrp="1" noChangeArrowheads="1"/>
          </p:cNvSpPr>
          <p:nvPr>
            <p:ph type="title"/>
          </p:nvPr>
        </p:nvSpPr>
        <p:spPr/>
        <p:txBody>
          <a:bodyPr/>
          <a:lstStyle/>
          <a:p>
            <a:r>
              <a:rPr lang="en-US"/>
              <a:t>Specular Reflection</a:t>
            </a:r>
          </a:p>
        </p:txBody>
      </p:sp>
      <p:pic>
        <p:nvPicPr>
          <p:cNvPr id="1268740"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7025" y="1576388"/>
            <a:ext cx="8551863" cy="498951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spTree>
    <p:extLst>
      <p:ext uri="{BB962C8B-B14F-4D97-AF65-F5344CB8AC3E}">
        <p14:creationId xmlns:p14="http://schemas.microsoft.com/office/powerpoint/2010/main" val="1408036687"/>
      </p:ext>
    </p:extLst>
  </p:cSld>
  <p:clrMapOvr>
    <a:masterClrMapping/>
  </p:clrMapOvr>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62" name="Rectangle 2"/>
          <p:cNvSpPr>
            <a:spLocks noGrp="1" noChangeArrowheads="1"/>
          </p:cNvSpPr>
          <p:nvPr>
            <p:ph type="title"/>
          </p:nvPr>
        </p:nvSpPr>
        <p:spPr/>
        <p:txBody>
          <a:bodyPr/>
          <a:lstStyle/>
          <a:p>
            <a:r>
              <a:rPr lang="en-US"/>
              <a:t>Caustics</a:t>
            </a:r>
          </a:p>
        </p:txBody>
      </p:sp>
      <p:pic>
        <p:nvPicPr>
          <p:cNvPr id="1269764"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1963" y="1589088"/>
            <a:ext cx="8296275" cy="50101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spTree>
    <p:extLst>
      <p:ext uri="{BB962C8B-B14F-4D97-AF65-F5344CB8AC3E}">
        <p14:creationId xmlns:p14="http://schemas.microsoft.com/office/powerpoint/2010/main" val="490536193"/>
      </p:ext>
    </p:extLst>
  </p:cSld>
  <p:clrMapOvr>
    <a:masterClrMapping/>
  </p:clrMapOvr>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70786" name="Rectangle 2"/>
          <p:cNvSpPr>
            <a:spLocks noGrp="1" noChangeArrowheads="1"/>
          </p:cNvSpPr>
          <p:nvPr>
            <p:ph type="title"/>
          </p:nvPr>
        </p:nvSpPr>
        <p:spPr/>
        <p:txBody>
          <a:bodyPr/>
          <a:lstStyle/>
          <a:p>
            <a:r>
              <a:rPr lang="en-US"/>
              <a:t>Indirect Illumination</a:t>
            </a:r>
          </a:p>
        </p:txBody>
      </p:sp>
      <p:pic>
        <p:nvPicPr>
          <p:cNvPr id="1270788"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41325" y="1584325"/>
            <a:ext cx="8248650" cy="500062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spTree>
    <p:extLst>
      <p:ext uri="{BB962C8B-B14F-4D97-AF65-F5344CB8AC3E}">
        <p14:creationId xmlns:p14="http://schemas.microsoft.com/office/powerpoint/2010/main" val="2433079766"/>
      </p:ext>
    </p:extLst>
  </p:cSld>
  <p:clrMapOvr>
    <a:masterClrMapping/>
  </p:clrMapOvr>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802" name="Rectangle 2"/>
          <p:cNvSpPr>
            <a:spLocks noGrp="1" noChangeArrowheads="1"/>
          </p:cNvSpPr>
          <p:nvPr>
            <p:ph type="title"/>
          </p:nvPr>
        </p:nvSpPr>
        <p:spPr/>
        <p:txBody>
          <a:bodyPr/>
          <a:lstStyle/>
          <a:p>
            <a:r>
              <a:rPr lang="en-US"/>
              <a:t>Motivation</a:t>
            </a:r>
          </a:p>
        </p:txBody>
      </p:sp>
      <p:sp>
        <p:nvSpPr>
          <p:cNvPr id="1740803" name="Rectangle 3"/>
          <p:cNvSpPr>
            <a:spLocks noGrp="1" noChangeArrowheads="1"/>
          </p:cNvSpPr>
          <p:nvPr>
            <p:ph type="body" idx="1"/>
          </p:nvPr>
        </p:nvSpPr>
        <p:spPr>
          <a:xfrm>
            <a:off x="387350" y="1579563"/>
            <a:ext cx="8940800" cy="5029200"/>
          </a:xfrm>
        </p:spPr>
        <p:txBody>
          <a:bodyPr/>
          <a:lstStyle/>
          <a:p>
            <a:r>
              <a:rPr lang="en-US" dirty="0"/>
              <a:t>Rendering Equation since 86, Path Tracer in HW 3</a:t>
            </a:r>
          </a:p>
          <a:p>
            <a:r>
              <a:rPr lang="en-US" dirty="0"/>
              <a:t>So, is Monte Carlo rendering solved?</a:t>
            </a:r>
          </a:p>
          <a:p>
            <a:r>
              <a:rPr lang="en-US" i="1" dirty="0"/>
              <a:t>Can it be made more efficient (90s until today)?</a:t>
            </a:r>
          </a:p>
          <a:p>
            <a:pPr lvl="1"/>
            <a:r>
              <a:rPr lang="en-US" dirty="0"/>
              <a:t>Multiple Importance Sampling (Homework 4)</a:t>
            </a:r>
          </a:p>
          <a:p>
            <a:pPr lvl="1"/>
            <a:r>
              <a:rPr lang="en-US" i="1" dirty="0"/>
              <a:t>Irradiance Caching takes advantage of coherence</a:t>
            </a:r>
          </a:p>
          <a:p>
            <a:pPr lvl="1"/>
            <a:r>
              <a:rPr lang="en-US" dirty="0"/>
              <a:t>Correct sampling: Stratified, Multiple Importance, Bidirectional Path Tracing, Metropolis, VCM/UPS, </a:t>
            </a:r>
            <a:r>
              <a:rPr lang="mr-IN" dirty="0"/>
              <a:t>…</a:t>
            </a:r>
            <a:endParaRPr lang="en-US" dirty="0"/>
          </a:p>
          <a:p>
            <a:pPr lvl="1"/>
            <a:r>
              <a:rPr lang="en-US" dirty="0"/>
              <a:t>Photon Mapping</a:t>
            </a:r>
          </a:p>
          <a:p>
            <a:pPr lvl="1"/>
            <a:r>
              <a:rPr lang="en-US" dirty="0"/>
              <a:t>Modern adaptive sampling, cut-based integration</a:t>
            </a:r>
          </a:p>
          <a:p>
            <a:pPr lvl="1"/>
            <a:endParaRPr lang="en-US" dirty="0"/>
          </a:p>
          <a:p>
            <a:pPr lvl="1"/>
            <a:r>
              <a:rPr lang="en-US" dirty="0"/>
              <a:t>Advanced topics (next time)</a:t>
            </a:r>
          </a:p>
          <a:p>
            <a:pPr lvl="1"/>
            <a:r>
              <a:rPr lang="en-US" dirty="0"/>
              <a:t>Denoising (next time)</a:t>
            </a:r>
          </a:p>
          <a:p>
            <a:pPr lvl="1"/>
            <a:endParaRPr lang="en-US" dirty="0"/>
          </a:p>
        </p:txBody>
      </p:sp>
    </p:spTree>
    <p:extLst>
      <p:ext uri="{BB962C8B-B14F-4D97-AF65-F5344CB8AC3E}">
        <p14:creationId xmlns:p14="http://schemas.microsoft.com/office/powerpoint/2010/main" val="287247078"/>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71810" name="Rectangle 2"/>
          <p:cNvSpPr>
            <a:spLocks noGrp="1" noChangeArrowheads="1"/>
          </p:cNvSpPr>
          <p:nvPr>
            <p:ph type="title"/>
          </p:nvPr>
        </p:nvSpPr>
        <p:spPr/>
        <p:txBody>
          <a:bodyPr/>
          <a:lstStyle/>
          <a:p>
            <a:r>
              <a:rPr lang="en-US"/>
              <a:t>Cornell Box</a:t>
            </a:r>
          </a:p>
        </p:txBody>
      </p:sp>
      <p:pic>
        <p:nvPicPr>
          <p:cNvPr id="1271812"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90600" y="1420813"/>
            <a:ext cx="7178675" cy="533558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sp>
        <p:nvSpPr>
          <p:cNvPr id="1271813" name="Text Box 5"/>
          <p:cNvSpPr txBox="1">
            <a:spLocks noChangeArrowheads="1"/>
          </p:cNvSpPr>
          <p:nvPr/>
        </p:nvSpPr>
        <p:spPr bwMode="auto">
          <a:xfrm>
            <a:off x="4235450" y="6491288"/>
            <a:ext cx="4908550" cy="36671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sz="1800">
                <a:solidFill>
                  <a:srgbClr val="FFFFFF"/>
                </a:solidFill>
              </a:rPr>
              <a:t>200000 global photons, 50000 caustic photons</a:t>
            </a:r>
          </a:p>
        </p:txBody>
      </p:sp>
    </p:spTree>
    <p:extLst>
      <p:ext uri="{BB962C8B-B14F-4D97-AF65-F5344CB8AC3E}">
        <p14:creationId xmlns:p14="http://schemas.microsoft.com/office/powerpoint/2010/main" val="4234589614"/>
      </p:ext>
    </p:extLst>
  </p:cSld>
  <p:clrMapOvr>
    <a:masterClrMapping/>
  </p:clrMapOvr>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72834" name="Rectangle 2"/>
          <p:cNvSpPr>
            <a:spLocks noGrp="1" noChangeArrowheads="1"/>
          </p:cNvSpPr>
          <p:nvPr>
            <p:ph type="title"/>
          </p:nvPr>
        </p:nvSpPr>
        <p:spPr/>
        <p:txBody>
          <a:bodyPr/>
          <a:lstStyle/>
          <a:p>
            <a:r>
              <a:rPr lang="en-US"/>
              <a:t>Box: Global Photons</a:t>
            </a:r>
          </a:p>
        </p:txBody>
      </p:sp>
      <p:pic>
        <p:nvPicPr>
          <p:cNvPr id="1272836"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66788" y="1330325"/>
            <a:ext cx="7258050" cy="543401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spTree>
    <p:extLst>
      <p:ext uri="{BB962C8B-B14F-4D97-AF65-F5344CB8AC3E}">
        <p14:creationId xmlns:p14="http://schemas.microsoft.com/office/powerpoint/2010/main" val="1122968560"/>
      </p:ext>
    </p:extLst>
  </p:cSld>
  <p:clrMapOvr>
    <a:masterClrMapping/>
  </p:clrMapOvr>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73858" name="Rectangle 2"/>
          <p:cNvSpPr>
            <a:spLocks noGrp="1" noChangeArrowheads="1"/>
          </p:cNvSpPr>
          <p:nvPr>
            <p:ph type="title"/>
          </p:nvPr>
        </p:nvSpPr>
        <p:spPr/>
        <p:txBody>
          <a:bodyPr/>
          <a:lstStyle/>
          <a:p>
            <a:r>
              <a:rPr lang="en-US"/>
              <a:t>Mies House:  Swimming Pool</a:t>
            </a:r>
          </a:p>
        </p:txBody>
      </p:sp>
      <p:pic>
        <p:nvPicPr>
          <p:cNvPr id="1273860"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04913" y="1306513"/>
            <a:ext cx="6797675" cy="54165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spTree>
    <p:extLst>
      <p:ext uri="{BB962C8B-B14F-4D97-AF65-F5344CB8AC3E}">
        <p14:creationId xmlns:p14="http://schemas.microsoft.com/office/powerpoint/2010/main" val="467470068"/>
      </p:ext>
    </p:extLst>
  </p:cSld>
  <p:clrMapOvr>
    <a:masterClrMapping/>
  </p:clrMapOvr>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802" name="Rectangle 2"/>
          <p:cNvSpPr>
            <a:spLocks noGrp="1" noChangeArrowheads="1"/>
          </p:cNvSpPr>
          <p:nvPr>
            <p:ph type="title"/>
          </p:nvPr>
        </p:nvSpPr>
        <p:spPr/>
        <p:txBody>
          <a:bodyPr/>
          <a:lstStyle/>
          <a:p>
            <a:r>
              <a:rPr lang="en-US"/>
              <a:t>Motivation</a:t>
            </a:r>
          </a:p>
        </p:txBody>
      </p:sp>
      <p:sp>
        <p:nvSpPr>
          <p:cNvPr id="1740803" name="Rectangle 3"/>
          <p:cNvSpPr>
            <a:spLocks noGrp="1" noChangeArrowheads="1"/>
          </p:cNvSpPr>
          <p:nvPr>
            <p:ph type="body" idx="1"/>
          </p:nvPr>
        </p:nvSpPr>
        <p:spPr>
          <a:xfrm>
            <a:off x="387350" y="1163163"/>
            <a:ext cx="8940800" cy="5029200"/>
          </a:xfrm>
        </p:spPr>
        <p:txBody>
          <a:bodyPr/>
          <a:lstStyle/>
          <a:p>
            <a:r>
              <a:rPr lang="en-US" dirty="0"/>
              <a:t>Rendering Equation since 86, Path Tracer in HW 3</a:t>
            </a:r>
          </a:p>
          <a:p>
            <a:r>
              <a:rPr lang="en-US" dirty="0"/>
              <a:t>So, is Monte Carlo rendering solved?</a:t>
            </a:r>
          </a:p>
          <a:p>
            <a:r>
              <a:rPr lang="en-US" i="1" dirty="0"/>
              <a:t>Can it be made more efficient (90s until today)?</a:t>
            </a:r>
          </a:p>
          <a:p>
            <a:pPr lvl="1"/>
            <a:r>
              <a:rPr lang="en-US" dirty="0"/>
              <a:t>Multiple Importance Sampling (Homework 4)</a:t>
            </a:r>
          </a:p>
          <a:p>
            <a:pPr lvl="1"/>
            <a:r>
              <a:rPr lang="en-US" dirty="0"/>
              <a:t>Irradiance Caching takes advantage of coherence</a:t>
            </a:r>
          </a:p>
          <a:p>
            <a:pPr lvl="1"/>
            <a:r>
              <a:rPr lang="en-US" dirty="0"/>
              <a:t>Correct sampling: Stratified, Multiple Importance, Bidirectional Path Tracing, Metropolis, VCM/UPS, </a:t>
            </a:r>
            <a:r>
              <a:rPr lang="mr-IN" dirty="0"/>
              <a:t>…</a:t>
            </a:r>
            <a:endParaRPr lang="en-US" dirty="0"/>
          </a:p>
          <a:p>
            <a:pPr lvl="1"/>
            <a:r>
              <a:rPr lang="en-US" dirty="0"/>
              <a:t>Photon Mapping</a:t>
            </a:r>
          </a:p>
          <a:p>
            <a:pPr lvl="1"/>
            <a:r>
              <a:rPr lang="en-US" i="1" dirty="0"/>
              <a:t>Modern adaptive sampling, cut-based integration</a:t>
            </a:r>
          </a:p>
          <a:p>
            <a:pPr lvl="1"/>
            <a:endParaRPr lang="en-US" dirty="0"/>
          </a:p>
          <a:p>
            <a:pPr lvl="1"/>
            <a:r>
              <a:rPr lang="en-US" dirty="0"/>
              <a:t>Advanced topics (next time)</a:t>
            </a:r>
          </a:p>
          <a:p>
            <a:pPr lvl="1"/>
            <a:r>
              <a:rPr lang="en-US" dirty="0"/>
              <a:t>Denoising (next time)</a:t>
            </a:r>
          </a:p>
          <a:p>
            <a:r>
              <a:rPr lang="en-US" dirty="0"/>
              <a:t>High level: refs on slides, ask if need to track down</a:t>
            </a:r>
          </a:p>
          <a:p>
            <a:pPr lvl="1"/>
            <a:endParaRPr lang="en-US" dirty="0"/>
          </a:p>
        </p:txBody>
      </p:sp>
    </p:spTree>
    <p:extLst>
      <p:ext uri="{BB962C8B-B14F-4D97-AF65-F5344CB8AC3E}">
        <p14:creationId xmlns:p14="http://schemas.microsoft.com/office/powerpoint/2010/main" val="2832630271"/>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06626" name="Picture 2" descr="RCbigscreenColorSim_di"/>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87875" y="2128838"/>
            <a:ext cx="4516438" cy="33877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1306627" name="Picture 3" descr="RCtableauColo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988" y="2128838"/>
            <a:ext cx="4516437" cy="3387725"/>
          </a:xfrm>
          <a:prstGeom prst="rect">
            <a:avLst/>
          </a:prstGeom>
          <a:noFill/>
          <a:extLst>
            <a:ext uri="{909E8E84-426E-40dd-AFC4-6F175D3DCCD1}">
              <a14:hiddenFill xmlns="" xmlns:a14="http://schemas.microsoft.com/office/drawing/2010/main">
                <a:solidFill>
                  <a:srgbClr val="FFFFFF"/>
                </a:solidFill>
              </a14:hiddenFill>
            </a:ext>
          </a:extLst>
        </p:spPr>
      </p:pic>
      <p:sp>
        <p:nvSpPr>
          <p:cNvPr id="1306628" name="Rectangle 4"/>
          <p:cNvSpPr>
            <a:spLocks noGrp="1" noChangeArrowheads="1"/>
          </p:cNvSpPr>
          <p:nvPr>
            <p:ph type="title"/>
          </p:nvPr>
        </p:nvSpPr>
        <p:spPr/>
        <p:txBody>
          <a:bodyPr/>
          <a:lstStyle/>
          <a:p>
            <a:r>
              <a:rPr lang="en-US"/>
              <a:t>Lightcuts </a:t>
            </a:r>
          </a:p>
        </p:txBody>
      </p:sp>
      <p:sp>
        <p:nvSpPr>
          <p:cNvPr id="1306629" name="Rectangle 5"/>
          <p:cNvSpPr>
            <a:spLocks noGrp="1" noChangeArrowheads="1"/>
          </p:cNvSpPr>
          <p:nvPr>
            <p:ph type="body" idx="1"/>
          </p:nvPr>
        </p:nvSpPr>
        <p:spPr/>
        <p:txBody>
          <a:bodyPr/>
          <a:lstStyle/>
          <a:p>
            <a:r>
              <a:rPr lang="en-US"/>
              <a:t>Efficient, accurate complex illumination</a:t>
            </a:r>
          </a:p>
        </p:txBody>
      </p:sp>
      <p:sp>
        <p:nvSpPr>
          <p:cNvPr id="1306630" name="Text Box 6"/>
          <p:cNvSpPr txBox="1">
            <a:spLocks noChangeArrowheads="1"/>
          </p:cNvSpPr>
          <p:nvPr/>
        </p:nvSpPr>
        <p:spPr bwMode="auto">
          <a:xfrm>
            <a:off x="49213" y="5422900"/>
            <a:ext cx="4370387" cy="73342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l" eaLnBrk="1" hangingPunct="1"/>
            <a:r>
              <a:rPr lang="en-US" sz="2100">
                <a:solidFill>
                  <a:srgbClr val="FFFFFF"/>
                </a:solidFill>
              </a:rPr>
              <a:t>Environment map lighting &amp; indirect</a:t>
            </a:r>
          </a:p>
          <a:p>
            <a:pPr algn="l" eaLnBrk="1" hangingPunct="1"/>
            <a:r>
              <a:rPr lang="en-US" sz="2100">
                <a:solidFill>
                  <a:srgbClr val="FFFFFF"/>
                </a:solidFill>
              </a:rPr>
              <a:t>Time 111s</a:t>
            </a:r>
          </a:p>
        </p:txBody>
      </p:sp>
      <p:sp>
        <p:nvSpPr>
          <p:cNvPr id="1306631" name="Text Box 7"/>
          <p:cNvSpPr txBox="1">
            <a:spLocks noChangeArrowheads="1"/>
          </p:cNvSpPr>
          <p:nvPr/>
        </p:nvSpPr>
        <p:spPr bwMode="auto">
          <a:xfrm>
            <a:off x="4572000" y="5422900"/>
            <a:ext cx="3721100" cy="73342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l" eaLnBrk="1" hangingPunct="1"/>
            <a:r>
              <a:rPr lang="en-US" sz="2100">
                <a:solidFill>
                  <a:srgbClr val="FFFFFF"/>
                </a:solidFill>
              </a:rPr>
              <a:t>Textured area lights &amp; indirect</a:t>
            </a:r>
          </a:p>
          <a:p>
            <a:pPr algn="l" eaLnBrk="1" hangingPunct="1"/>
            <a:r>
              <a:rPr lang="en-US" sz="2100">
                <a:solidFill>
                  <a:srgbClr val="FFFFFF"/>
                </a:solidFill>
              </a:rPr>
              <a:t>Time 98s</a:t>
            </a:r>
          </a:p>
        </p:txBody>
      </p:sp>
      <p:sp>
        <p:nvSpPr>
          <p:cNvPr id="1306632" name="Text Box 8"/>
          <p:cNvSpPr txBox="1">
            <a:spLocks noChangeArrowheads="1"/>
          </p:cNvSpPr>
          <p:nvPr/>
        </p:nvSpPr>
        <p:spPr bwMode="auto">
          <a:xfrm>
            <a:off x="1912938" y="6046788"/>
            <a:ext cx="5745162" cy="457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l" eaLnBrk="1" hangingPunct="1"/>
            <a:r>
              <a:rPr lang="en-US">
                <a:solidFill>
                  <a:srgbClr val="DDDDDD"/>
                </a:solidFill>
              </a:rPr>
              <a:t>(640x480, Anti-aliased, Glossy materials)</a:t>
            </a:r>
          </a:p>
        </p:txBody>
      </p:sp>
      <p:sp>
        <p:nvSpPr>
          <p:cNvPr id="1306633" name="Text Box 9"/>
          <p:cNvSpPr txBox="1">
            <a:spLocks noChangeArrowheads="1"/>
          </p:cNvSpPr>
          <p:nvPr/>
        </p:nvSpPr>
        <p:spPr bwMode="auto">
          <a:xfrm>
            <a:off x="4422775" y="6400800"/>
            <a:ext cx="4721225" cy="457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solidFill>
                  <a:srgbClr val="FFFFFF"/>
                </a:solidFill>
              </a:rPr>
              <a:t>From Walter et al. SIGGRAPH 05</a:t>
            </a:r>
          </a:p>
        </p:txBody>
      </p:sp>
    </p:spTree>
    <p:extLst>
      <p:ext uri="{BB962C8B-B14F-4D97-AF65-F5344CB8AC3E}">
        <p14:creationId xmlns:p14="http://schemas.microsoft.com/office/powerpoint/2010/main" val="1765910277"/>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3794" name="Rectangle 2"/>
          <p:cNvSpPr>
            <a:spLocks noGrp="1" noChangeArrowheads="1"/>
          </p:cNvSpPr>
          <p:nvPr>
            <p:ph type="title"/>
          </p:nvPr>
        </p:nvSpPr>
        <p:spPr/>
        <p:txBody>
          <a:bodyPr/>
          <a:lstStyle/>
          <a:p>
            <a:r>
              <a:rPr lang="en-US"/>
              <a:t>Complex Lighting</a:t>
            </a:r>
          </a:p>
        </p:txBody>
      </p:sp>
      <p:sp>
        <p:nvSpPr>
          <p:cNvPr id="1313795" name="Rectangle 3"/>
          <p:cNvSpPr>
            <a:spLocks noGrp="1" noChangeArrowheads="1"/>
          </p:cNvSpPr>
          <p:nvPr>
            <p:ph type="body" idx="1"/>
          </p:nvPr>
        </p:nvSpPr>
        <p:spPr/>
        <p:txBody>
          <a:bodyPr/>
          <a:lstStyle/>
          <a:p>
            <a:r>
              <a:rPr lang="en-US"/>
              <a:t>Simulate complex illumination using point lights</a:t>
            </a:r>
          </a:p>
          <a:p>
            <a:pPr lvl="1"/>
            <a:r>
              <a:rPr lang="en-US"/>
              <a:t>Area lights</a:t>
            </a:r>
          </a:p>
          <a:p>
            <a:pPr lvl="1"/>
            <a:r>
              <a:rPr lang="en-US"/>
              <a:t>HDR environment maps</a:t>
            </a:r>
          </a:p>
          <a:p>
            <a:pPr lvl="1"/>
            <a:r>
              <a:rPr lang="en-US"/>
              <a:t>Sun &amp; sky light</a:t>
            </a:r>
          </a:p>
          <a:p>
            <a:pPr lvl="1"/>
            <a:r>
              <a:rPr lang="en-US"/>
              <a:t>Indirect illumination</a:t>
            </a:r>
          </a:p>
          <a:p>
            <a:endParaRPr lang="en-US"/>
          </a:p>
          <a:p>
            <a:r>
              <a:rPr lang="en-US"/>
              <a:t>Unifies illumination</a:t>
            </a:r>
          </a:p>
          <a:p>
            <a:pPr lvl="1"/>
            <a:r>
              <a:rPr lang="en-US"/>
              <a:t>Enables tradeoffs </a:t>
            </a:r>
            <a:br>
              <a:rPr lang="en-US"/>
            </a:br>
            <a:r>
              <a:rPr lang="en-US"/>
              <a:t>between components</a:t>
            </a:r>
          </a:p>
        </p:txBody>
      </p:sp>
      <p:pic>
        <p:nvPicPr>
          <p:cNvPr id="1313796" name="Picture 4" descr="RCkitchenColorBig_dei"/>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19600" y="2816225"/>
            <a:ext cx="4524375" cy="33940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1313797" name="Text Box 5"/>
          <p:cNvSpPr txBox="1">
            <a:spLocks noChangeArrowheads="1"/>
          </p:cNvSpPr>
          <p:nvPr/>
        </p:nvSpPr>
        <p:spPr bwMode="auto">
          <a:xfrm>
            <a:off x="5099050" y="6148388"/>
            <a:ext cx="3346450" cy="36671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l" eaLnBrk="1" hangingPunct="1"/>
            <a:r>
              <a:rPr lang="en-US" sz="1800">
                <a:solidFill>
                  <a:srgbClr val="FFFFFF"/>
                </a:solidFill>
              </a:rPr>
              <a:t>Area lights + Sun/sky + Indirect</a:t>
            </a:r>
          </a:p>
        </p:txBody>
      </p:sp>
    </p:spTree>
    <p:extLst>
      <p:ext uri="{BB962C8B-B14F-4D97-AF65-F5344CB8AC3E}">
        <p14:creationId xmlns:p14="http://schemas.microsoft.com/office/powerpoint/2010/main" val="3903490372"/>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02" name="Rectangle 2"/>
          <p:cNvSpPr>
            <a:spLocks noGrp="1" noChangeArrowheads="1"/>
          </p:cNvSpPr>
          <p:nvPr>
            <p:ph type="title"/>
          </p:nvPr>
        </p:nvSpPr>
        <p:spPr/>
        <p:txBody>
          <a:bodyPr/>
          <a:lstStyle/>
          <a:p>
            <a:r>
              <a:rPr lang="en-US"/>
              <a:t>Key Concepts</a:t>
            </a:r>
          </a:p>
        </p:txBody>
      </p:sp>
      <p:sp>
        <p:nvSpPr>
          <p:cNvPr id="1331203" name="Rectangle 3"/>
          <p:cNvSpPr>
            <a:spLocks noGrp="1" noChangeArrowheads="1"/>
          </p:cNvSpPr>
          <p:nvPr>
            <p:ph type="body" idx="1"/>
          </p:nvPr>
        </p:nvSpPr>
        <p:spPr/>
        <p:txBody>
          <a:bodyPr/>
          <a:lstStyle/>
          <a:p>
            <a:r>
              <a:rPr lang="en-US"/>
              <a:t>Light Cluster</a:t>
            </a:r>
          </a:p>
          <a:p>
            <a:r>
              <a:rPr lang="en-US"/>
              <a:t>Light Tree</a:t>
            </a:r>
          </a:p>
          <a:p>
            <a:pPr lvl="1"/>
            <a:r>
              <a:rPr lang="en-US"/>
              <a:t>Binary tree of lights and clusters</a:t>
            </a:r>
          </a:p>
        </p:txBody>
      </p:sp>
      <p:sp>
        <p:nvSpPr>
          <p:cNvPr id="1331204" name="Line 4"/>
          <p:cNvSpPr>
            <a:spLocks noChangeShapeType="1"/>
          </p:cNvSpPr>
          <p:nvPr/>
        </p:nvSpPr>
        <p:spPr bwMode="auto">
          <a:xfrm flipH="1">
            <a:off x="6275388" y="4451350"/>
            <a:ext cx="622300" cy="623888"/>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solidFill>
                <a:srgbClr val="FFFFFF"/>
              </a:solidFill>
            </a:endParaRPr>
          </a:p>
        </p:txBody>
      </p:sp>
      <p:sp>
        <p:nvSpPr>
          <p:cNvPr id="1331205" name="Line 5"/>
          <p:cNvSpPr>
            <a:spLocks noChangeShapeType="1"/>
          </p:cNvSpPr>
          <p:nvPr/>
        </p:nvSpPr>
        <p:spPr bwMode="auto">
          <a:xfrm flipH="1">
            <a:off x="5919788" y="5075238"/>
            <a:ext cx="355600" cy="712787"/>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solidFill>
                <a:srgbClr val="FFFFFF"/>
              </a:solidFill>
            </a:endParaRPr>
          </a:p>
        </p:txBody>
      </p:sp>
      <p:sp>
        <p:nvSpPr>
          <p:cNvPr id="1331206" name="Line 6"/>
          <p:cNvSpPr>
            <a:spLocks noChangeShapeType="1"/>
          </p:cNvSpPr>
          <p:nvPr/>
        </p:nvSpPr>
        <p:spPr bwMode="auto">
          <a:xfrm>
            <a:off x="6275388" y="5075238"/>
            <a:ext cx="265112" cy="712787"/>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solidFill>
                <a:srgbClr val="FFFFFF"/>
              </a:solidFill>
            </a:endParaRPr>
          </a:p>
        </p:txBody>
      </p:sp>
      <p:sp>
        <p:nvSpPr>
          <p:cNvPr id="1331207" name="Line 7"/>
          <p:cNvSpPr>
            <a:spLocks noChangeShapeType="1"/>
          </p:cNvSpPr>
          <p:nvPr/>
        </p:nvSpPr>
        <p:spPr bwMode="auto">
          <a:xfrm>
            <a:off x="6897688" y="4451350"/>
            <a:ext cx="620712" cy="623888"/>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solidFill>
                <a:srgbClr val="FFFFFF"/>
              </a:solidFill>
            </a:endParaRPr>
          </a:p>
        </p:txBody>
      </p:sp>
      <p:sp>
        <p:nvSpPr>
          <p:cNvPr id="1331208" name="Line 8"/>
          <p:cNvSpPr>
            <a:spLocks noChangeShapeType="1"/>
          </p:cNvSpPr>
          <p:nvPr/>
        </p:nvSpPr>
        <p:spPr bwMode="auto">
          <a:xfrm flipH="1">
            <a:off x="7251700" y="5075238"/>
            <a:ext cx="266700" cy="712787"/>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solidFill>
                <a:srgbClr val="FFFFFF"/>
              </a:solidFill>
            </a:endParaRPr>
          </a:p>
        </p:txBody>
      </p:sp>
      <p:sp>
        <p:nvSpPr>
          <p:cNvPr id="1331209" name="Line 9"/>
          <p:cNvSpPr>
            <a:spLocks noChangeShapeType="1"/>
          </p:cNvSpPr>
          <p:nvPr/>
        </p:nvSpPr>
        <p:spPr bwMode="auto">
          <a:xfrm>
            <a:off x="7518400" y="5075238"/>
            <a:ext cx="354013" cy="712787"/>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solidFill>
                <a:srgbClr val="FFFFFF"/>
              </a:solidFill>
            </a:endParaRPr>
          </a:p>
        </p:txBody>
      </p:sp>
      <p:sp>
        <p:nvSpPr>
          <p:cNvPr id="1331210" name="Freeform 10"/>
          <p:cNvSpPr>
            <a:spLocks/>
          </p:cNvSpPr>
          <p:nvPr/>
        </p:nvSpPr>
        <p:spPr bwMode="auto">
          <a:xfrm>
            <a:off x="5743575" y="5608638"/>
            <a:ext cx="355600" cy="355600"/>
          </a:xfrm>
          <a:custGeom>
            <a:avLst/>
            <a:gdLst>
              <a:gd name="T0" fmla="*/ 157 w 157"/>
              <a:gd name="T1" fmla="*/ 79 h 157"/>
              <a:gd name="T2" fmla="*/ 157 w 157"/>
              <a:gd name="T3" fmla="*/ 79 h 157"/>
              <a:gd name="T4" fmla="*/ 154 w 157"/>
              <a:gd name="T5" fmla="*/ 94 h 157"/>
              <a:gd name="T6" fmla="*/ 150 w 157"/>
              <a:gd name="T7" fmla="*/ 109 h 157"/>
              <a:gd name="T8" fmla="*/ 144 w 157"/>
              <a:gd name="T9" fmla="*/ 122 h 157"/>
              <a:gd name="T10" fmla="*/ 133 w 157"/>
              <a:gd name="T11" fmla="*/ 133 h 157"/>
              <a:gd name="T12" fmla="*/ 122 w 157"/>
              <a:gd name="T13" fmla="*/ 142 h 157"/>
              <a:gd name="T14" fmla="*/ 109 w 157"/>
              <a:gd name="T15" fmla="*/ 151 h 157"/>
              <a:gd name="T16" fmla="*/ 94 w 157"/>
              <a:gd name="T17" fmla="*/ 155 h 157"/>
              <a:gd name="T18" fmla="*/ 78 w 157"/>
              <a:gd name="T19" fmla="*/ 157 h 157"/>
              <a:gd name="T20" fmla="*/ 78 w 157"/>
              <a:gd name="T21" fmla="*/ 157 h 157"/>
              <a:gd name="T22" fmla="*/ 63 w 157"/>
              <a:gd name="T23" fmla="*/ 155 h 157"/>
              <a:gd name="T24" fmla="*/ 48 w 157"/>
              <a:gd name="T25" fmla="*/ 151 h 157"/>
              <a:gd name="T26" fmla="*/ 35 w 157"/>
              <a:gd name="T27" fmla="*/ 142 h 157"/>
              <a:gd name="T28" fmla="*/ 24 w 157"/>
              <a:gd name="T29" fmla="*/ 133 h 157"/>
              <a:gd name="T30" fmla="*/ 13 w 157"/>
              <a:gd name="T31" fmla="*/ 122 h 157"/>
              <a:gd name="T32" fmla="*/ 7 w 157"/>
              <a:gd name="T33" fmla="*/ 109 h 157"/>
              <a:gd name="T34" fmla="*/ 2 w 157"/>
              <a:gd name="T35" fmla="*/ 94 h 157"/>
              <a:gd name="T36" fmla="*/ 0 w 157"/>
              <a:gd name="T37" fmla="*/ 79 h 157"/>
              <a:gd name="T38" fmla="*/ 0 w 157"/>
              <a:gd name="T39" fmla="*/ 79 h 157"/>
              <a:gd name="T40" fmla="*/ 2 w 157"/>
              <a:gd name="T41" fmla="*/ 61 h 157"/>
              <a:gd name="T42" fmla="*/ 7 w 157"/>
              <a:gd name="T43" fmla="*/ 48 h 157"/>
              <a:gd name="T44" fmla="*/ 13 w 157"/>
              <a:gd name="T45" fmla="*/ 35 h 157"/>
              <a:gd name="T46" fmla="*/ 24 w 157"/>
              <a:gd name="T47" fmla="*/ 22 h 157"/>
              <a:gd name="T48" fmla="*/ 35 w 157"/>
              <a:gd name="T49" fmla="*/ 13 h 157"/>
              <a:gd name="T50" fmla="*/ 48 w 157"/>
              <a:gd name="T51" fmla="*/ 5 h 157"/>
              <a:gd name="T52" fmla="*/ 63 w 157"/>
              <a:gd name="T53" fmla="*/ 0 h 157"/>
              <a:gd name="T54" fmla="*/ 78 w 157"/>
              <a:gd name="T55" fmla="*/ 0 h 157"/>
              <a:gd name="T56" fmla="*/ 78 w 157"/>
              <a:gd name="T57" fmla="*/ 0 h 157"/>
              <a:gd name="T58" fmla="*/ 94 w 157"/>
              <a:gd name="T59" fmla="*/ 0 h 157"/>
              <a:gd name="T60" fmla="*/ 109 w 157"/>
              <a:gd name="T61" fmla="*/ 5 h 157"/>
              <a:gd name="T62" fmla="*/ 122 w 157"/>
              <a:gd name="T63" fmla="*/ 13 h 157"/>
              <a:gd name="T64" fmla="*/ 133 w 157"/>
              <a:gd name="T65" fmla="*/ 22 h 157"/>
              <a:gd name="T66" fmla="*/ 144 w 157"/>
              <a:gd name="T67" fmla="*/ 35 h 157"/>
              <a:gd name="T68" fmla="*/ 150 w 157"/>
              <a:gd name="T69" fmla="*/ 48 h 157"/>
              <a:gd name="T70" fmla="*/ 154 w 157"/>
              <a:gd name="T71" fmla="*/ 61 h 157"/>
              <a:gd name="T72" fmla="*/ 157 w 157"/>
              <a:gd name="T73" fmla="*/ 79 h 157"/>
              <a:gd name="T74" fmla="*/ 157 w 157"/>
              <a:gd name="T75" fmla="*/ 79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7" h="157">
                <a:moveTo>
                  <a:pt x="157" y="79"/>
                </a:moveTo>
                <a:lnTo>
                  <a:pt x="157" y="79"/>
                </a:lnTo>
                <a:lnTo>
                  <a:pt x="154" y="94"/>
                </a:lnTo>
                <a:lnTo>
                  <a:pt x="150" y="109"/>
                </a:lnTo>
                <a:lnTo>
                  <a:pt x="144" y="122"/>
                </a:lnTo>
                <a:lnTo>
                  <a:pt x="133" y="133"/>
                </a:lnTo>
                <a:lnTo>
                  <a:pt x="122" y="142"/>
                </a:lnTo>
                <a:lnTo>
                  <a:pt x="109" y="151"/>
                </a:lnTo>
                <a:lnTo>
                  <a:pt x="94" y="155"/>
                </a:lnTo>
                <a:lnTo>
                  <a:pt x="78" y="157"/>
                </a:lnTo>
                <a:lnTo>
                  <a:pt x="78" y="157"/>
                </a:lnTo>
                <a:lnTo>
                  <a:pt x="63" y="155"/>
                </a:lnTo>
                <a:lnTo>
                  <a:pt x="48" y="151"/>
                </a:lnTo>
                <a:lnTo>
                  <a:pt x="35" y="142"/>
                </a:lnTo>
                <a:lnTo>
                  <a:pt x="24" y="133"/>
                </a:lnTo>
                <a:lnTo>
                  <a:pt x="13" y="122"/>
                </a:lnTo>
                <a:lnTo>
                  <a:pt x="7" y="109"/>
                </a:lnTo>
                <a:lnTo>
                  <a:pt x="2" y="94"/>
                </a:lnTo>
                <a:lnTo>
                  <a:pt x="0" y="79"/>
                </a:lnTo>
                <a:lnTo>
                  <a:pt x="0" y="79"/>
                </a:lnTo>
                <a:lnTo>
                  <a:pt x="2" y="61"/>
                </a:lnTo>
                <a:lnTo>
                  <a:pt x="7" y="48"/>
                </a:lnTo>
                <a:lnTo>
                  <a:pt x="13" y="35"/>
                </a:lnTo>
                <a:lnTo>
                  <a:pt x="24" y="22"/>
                </a:lnTo>
                <a:lnTo>
                  <a:pt x="35" y="13"/>
                </a:lnTo>
                <a:lnTo>
                  <a:pt x="48" y="5"/>
                </a:lnTo>
                <a:lnTo>
                  <a:pt x="63" y="0"/>
                </a:lnTo>
                <a:lnTo>
                  <a:pt x="78" y="0"/>
                </a:lnTo>
                <a:lnTo>
                  <a:pt x="78" y="0"/>
                </a:lnTo>
                <a:lnTo>
                  <a:pt x="94" y="0"/>
                </a:lnTo>
                <a:lnTo>
                  <a:pt x="109" y="5"/>
                </a:lnTo>
                <a:lnTo>
                  <a:pt x="122" y="13"/>
                </a:lnTo>
                <a:lnTo>
                  <a:pt x="133" y="22"/>
                </a:lnTo>
                <a:lnTo>
                  <a:pt x="144" y="35"/>
                </a:lnTo>
                <a:lnTo>
                  <a:pt x="150" y="48"/>
                </a:lnTo>
                <a:lnTo>
                  <a:pt x="154" y="61"/>
                </a:lnTo>
                <a:lnTo>
                  <a:pt x="157" y="79"/>
                </a:lnTo>
                <a:lnTo>
                  <a:pt x="157" y="79"/>
                </a:lnTo>
                <a:close/>
              </a:path>
            </a:pathLst>
          </a:custGeom>
          <a:solidFill>
            <a:srgbClr val="787878"/>
          </a:solidFill>
          <a:ln w="28575" cmpd="sng">
            <a:solidFill>
              <a:schemeClr val="tx1"/>
            </a:solidFill>
            <a:prstDash val="solid"/>
            <a:round/>
            <a:headEnd/>
            <a:tailEnd/>
          </a:ln>
        </p:spPr>
        <p:txBody>
          <a:bodyPr/>
          <a:lstStyle/>
          <a:p>
            <a:endParaRPr lang="en-US">
              <a:solidFill>
                <a:srgbClr val="FFFFFF"/>
              </a:solidFill>
            </a:endParaRPr>
          </a:p>
        </p:txBody>
      </p:sp>
      <p:sp>
        <p:nvSpPr>
          <p:cNvPr id="1331211" name="Freeform 11"/>
          <p:cNvSpPr>
            <a:spLocks/>
          </p:cNvSpPr>
          <p:nvPr/>
        </p:nvSpPr>
        <p:spPr bwMode="auto">
          <a:xfrm>
            <a:off x="6364288" y="5608638"/>
            <a:ext cx="355600" cy="355600"/>
          </a:xfrm>
          <a:custGeom>
            <a:avLst/>
            <a:gdLst>
              <a:gd name="T0" fmla="*/ 157 w 157"/>
              <a:gd name="T1" fmla="*/ 79 h 157"/>
              <a:gd name="T2" fmla="*/ 157 w 157"/>
              <a:gd name="T3" fmla="*/ 79 h 157"/>
              <a:gd name="T4" fmla="*/ 154 w 157"/>
              <a:gd name="T5" fmla="*/ 94 h 157"/>
              <a:gd name="T6" fmla="*/ 150 w 157"/>
              <a:gd name="T7" fmla="*/ 109 h 157"/>
              <a:gd name="T8" fmla="*/ 143 w 157"/>
              <a:gd name="T9" fmla="*/ 122 h 157"/>
              <a:gd name="T10" fmla="*/ 133 w 157"/>
              <a:gd name="T11" fmla="*/ 133 h 157"/>
              <a:gd name="T12" fmla="*/ 122 w 157"/>
              <a:gd name="T13" fmla="*/ 142 h 157"/>
              <a:gd name="T14" fmla="*/ 109 w 157"/>
              <a:gd name="T15" fmla="*/ 151 h 157"/>
              <a:gd name="T16" fmla="*/ 93 w 157"/>
              <a:gd name="T17" fmla="*/ 155 h 157"/>
              <a:gd name="T18" fmla="*/ 78 w 157"/>
              <a:gd name="T19" fmla="*/ 157 h 157"/>
              <a:gd name="T20" fmla="*/ 78 w 157"/>
              <a:gd name="T21" fmla="*/ 157 h 157"/>
              <a:gd name="T22" fmla="*/ 63 w 157"/>
              <a:gd name="T23" fmla="*/ 155 h 157"/>
              <a:gd name="T24" fmla="*/ 48 w 157"/>
              <a:gd name="T25" fmla="*/ 151 h 157"/>
              <a:gd name="T26" fmla="*/ 35 w 157"/>
              <a:gd name="T27" fmla="*/ 142 h 157"/>
              <a:gd name="T28" fmla="*/ 24 w 157"/>
              <a:gd name="T29" fmla="*/ 133 h 157"/>
              <a:gd name="T30" fmla="*/ 13 w 157"/>
              <a:gd name="T31" fmla="*/ 122 h 157"/>
              <a:gd name="T32" fmla="*/ 7 w 157"/>
              <a:gd name="T33" fmla="*/ 109 h 157"/>
              <a:gd name="T34" fmla="*/ 2 w 157"/>
              <a:gd name="T35" fmla="*/ 94 h 157"/>
              <a:gd name="T36" fmla="*/ 0 w 157"/>
              <a:gd name="T37" fmla="*/ 79 h 157"/>
              <a:gd name="T38" fmla="*/ 0 w 157"/>
              <a:gd name="T39" fmla="*/ 79 h 157"/>
              <a:gd name="T40" fmla="*/ 2 w 157"/>
              <a:gd name="T41" fmla="*/ 61 h 157"/>
              <a:gd name="T42" fmla="*/ 7 w 157"/>
              <a:gd name="T43" fmla="*/ 48 h 157"/>
              <a:gd name="T44" fmla="*/ 13 w 157"/>
              <a:gd name="T45" fmla="*/ 35 h 157"/>
              <a:gd name="T46" fmla="*/ 24 w 157"/>
              <a:gd name="T47" fmla="*/ 22 h 157"/>
              <a:gd name="T48" fmla="*/ 35 w 157"/>
              <a:gd name="T49" fmla="*/ 13 h 157"/>
              <a:gd name="T50" fmla="*/ 48 w 157"/>
              <a:gd name="T51" fmla="*/ 5 h 157"/>
              <a:gd name="T52" fmla="*/ 63 w 157"/>
              <a:gd name="T53" fmla="*/ 0 h 157"/>
              <a:gd name="T54" fmla="*/ 78 w 157"/>
              <a:gd name="T55" fmla="*/ 0 h 157"/>
              <a:gd name="T56" fmla="*/ 78 w 157"/>
              <a:gd name="T57" fmla="*/ 0 h 157"/>
              <a:gd name="T58" fmla="*/ 93 w 157"/>
              <a:gd name="T59" fmla="*/ 0 h 157"/>
              <a:gd name="T60" fmla="*/ 109 w 157"/>
              <a:gd name="T61" fmla="*/ 5 h 157"/>
              <a:gd name="T62" fmla="*/ 122 w 157"/>
              <a:gd name="T63" fmla="*/ 13 h 157"/>
              <a:gd name="T64" fmla="*/ 133 w 157"/>
              <a:gd name="T65" fmla="*/ 22 h 157"/>
              <a:gd name="T66" fmla="*/ 143 w 157"/>
              <a:gd name="T67" fmla="*/ 35 h 157"/>
              <a:gd name="T68" fmla="*/ 150 w 157"/>
              <a:gd name="T69" fmla="*/ 48 h 157"/>
              <a:gd name="T70" fmla="*/ 154 w 157"/>
              <a:gd name="T71" fmla="*/ 61 h 157"/>
              <a:gd name="T72" fmla="*/ 157 w 157"/>
              <a:gd name="T73" fmla="*/ 79 h 157"/>
              <a:gd name="T74" fmla="*/ 157 w 157"/>
              <a:gd name="T75" fmla="*/ 79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7" h="157">
                <a:moveTo>
                  <a:pt x="157" y="79"/>
                </a:moveTo>
                <a:lnTo>
                  <a:pt x="157" y="79"/>
                </a:lnTo>
                <a:lnTo>
                  <a:pt x="154" y="94"/>
                </a:lnTo>
                <a:lnTo>
                  <a:pt x="150" y="109"/>
                </a:lnTo>
                <a:lnTo>
                  <a:pt x="143" y="122"/>
                </a:lnTo>
                <a:lnTo>
                  <a:pt x="133" y="133"/>
                </a:lnTo>
                <a:lnTo>
                  <a:pt x="122" y="142"/>
                </a:lnTo>
                <a:lnTo>
                  <a:pt x="109" y="151"/>
                </a:lnTo>
                <a:lnTo>
                  <a:pt x="93" y="155"/>
                </a:lnTo>
                <a:lnTo>
                  <a:pt x="78" y="157"/>
                </a:lnTo>
                <a:lnTo>
                  <a:pt x="78" y="157"/>
                </a:lnTo>
                <a:lnTo>
                  <a:pt x="63" y="155"/>
                </a:lnTo>
                <a:lnTo>
                  <a:pt x="48" y="151"/>
                </a:lnTo>
                <a:lnTo>
                  <a:pt x="35" y="142"/>
                </a:lnTo>
                <a:lnTo>
                  <a:pt x="24" y="133"/>
                </a:lnTo>
                <a:lnTo>
                  <a:pt x="13" y="122"/>
                </a:lnTo>
                <a:lnTo>
                  <a:pt x="7" y="109"/>
                </a:lnTo>
                <a:lnTo>
                  <a:pt x="2" y="94"/>
                </a:lnTo>
                <a:lnTo>
                  <a:pt x="0" y="79"/>
                </a:lnTo>
                <a:lnTo>
                  <a:pt x="0" y="79"/>
                </a:lnTo>
                <a:lnTo>
                  <a:pt x="2" y="61"/>
                </a:lnTo>
                <a:lnTo>
                  <a:pt x="7" y="48"/>
                </a:lnTo>
                <a:lnTo>
                  <a:pt x="13" y="35"/>
                </a:lnTo>
                <a:lnTo>
                  <a:pt x="24" y="22"/>
                </a:lnTo>
                <a:lnTo>
                  <a:pt x="35" y="13"/>
                </a:lnTo>
                <a:lnTo>
                  <a:pt x="48" y="5"/>
                </a:lnTo>
                <a:lnTo>
                  <a:pt x="63" y="0"/>
                </a:lnTo>
                <a:lnTo>
                  <a:pt x="78" y="0"/>
                </a:lnTo>
                <a:lnTo>
                  <a:pt x="78" y="0"/>
                </a:lnTo>
                <a:lnTo>
                  <a:pt x="93" y="0"/>
                </a:lnTo>
                <a:lnTo>
                  <a:pt x="109" y="5"/>
                </a:lnTo>
                <a:lnTo>
                  <a:pt x="122" y="13"/>
                </a:lnTo>
                <a:lnTo>
                  <a:pt x="133" y="22"/>
                </a:lnTo>
                <a:lnTo>
                  <a:pt x="143" y="35"/>
                </a:lnTo>
                <a:lnTo>
                  <a:pt x="150" y="48"/>
                </a:lnTo>
                <a:lnTo>
                  <a:pt x="154" y="61"/>
                </a:lnTo>
                <a:lnTo>
                  <a:pt x="157" y="79"/>
                </a:lnTo>
                <a:lnTo>
                  <a:pt x="157" y="79"/>
                </a:lnTo>
                <a:close/>
              </a:path>
            </a:pathLst>
          </a:custGeom>
          <a:solidFill>
            <a:srgbClr val="787878"/>
          </a:solidFill>
          <a:ln w="28575" cmpd="sng">
            <a:solidFill>
              <a:schemeClr val="tx1"/>
            </a:solidFill>
            <a:prstDash val="solid"/>
            <a:round/>
            <a:headEnd/>
            <a:tailEnd/>
          </a:ln>
        </p:spPr>
        <p:txBody>
          <a:bodyPr/>
          <a:lstStyle/>
          <a:p>
            <a:endParaRPr lang="en-US">
              <a:solidFill>
                <a:srgbClr val="FFFFFF"/>
              </a:solidFill>
            </a:endParaRPr>
          </a:p>
        </p:txBody>
      </p:sp>
      <p:sp>
        <p:nvSpPr>
          <p:cNvPr id="1331212" name="Freeform 12"/>
          <p:cNvSpPr>
            <a:spLocks/>
          </p:cNvSpPr>
          <p:nvPr/>
        </p:nvSpPr>
        <p:spPr bwMode="auto">
          <a:xfrm>
            <a:off x="7073900" y="5608638"/>
            <a:ext cx="355600" cy="355600"/>
          </a:xfrm>
          <a:custGeom>
            <a:avLst/>
            <a:gdLst>
              <a:gd name="T0" fmla="*/ 157 w 157"/>
              <a:gd name="T1" fmla="*/ 79 h 157"/>
              <a:gd name="T2" fmla="*/ 157 w 157"/>
              <a:gd name="T3" fmla="*/ 79 h 157"/>
              <a:gd name="T4" fmla="*/ 154 w 157"/>
              <a:gd name="T5" fmla="*/ 94 h 157"/>
              <a:gd name="T6" fmla="*/ 150 w 157"/>
              <a:gd name="T7" fmla="*/ 109 h 157"/>
              <a:gd name="T8" fmla="*/ 144 w 157"/>
              <a:gd name="T9" fmla="*/ 122 h 157"/>
              <a:gd name="T10" fmla="*/ 133 w 157"/>
              <a:gd name="T11" fmla="*/ 133 h 157"/>
              <a:gd name="T12" fmla="*/ 122 w 157"/>
              <a:gd name="T13" fmla="*/ 142 h 157"/>
              <a:gd name="T14" fmla="*/ 109 w 157"/>
              <a:gd name="T15" fmla="*/ 151 h 157"/>
              <a:gd name="T16" fmla="*/ 94 w 157"/>
              <a:gd name="T17" fmla="*/ 155 h 157"/>
              <a:gd name="T18" fmla="*/ 78 w 157"/>
              <a:gd name="T19" fmla="*/ 157 h 157"/>
              <a:gd name="T20" fmla="*/ 78 w 157"/>
              <a:gd name="T21" fmla="*/ 157 h 157"/>
              <a:gd name="T22" fmla="*/ 63 w 157"/>
              <a:gd name="T23" fmla="*/ 155 h 157"/>
              <a:gd name="T24" fmla="*/ 48 w 157"/>
              <a:gd name="T25" fmla="*/ 151 h 157"/>
              <a:gd name="T26" fmla="*/ 35 w 157"/>
              <a:gd name="T27" fmla="*/ 142 h 157"/>
              <a:gd name="T28" fmla="*/ 24 w 157"/>
              <a:gd name="T29" fmla="*/ 133 h 157"/>
              <a:gd name="T30" fmla="*/ 13 w 157"/>
              <a:gd name="T31" fmla="*/ 122 h 157"/>
              <a:gd name="T32" fmla="*/ 7 w 157"/>
              <a:gd name="T33" fmla="*/ 109 h 157"/>
              <a:gd name="T34" fmla="*/ 2 w 157"/>
              <a:gd name="T35" fmla="*/ 94 h 157"/>
              <a:gd name="T36" fmla="*/ 0 w 157"/>
              <a:gd name="T37" fmla="*/ 79 h 157"/>
              <a:gd name="T38" fmla="*/ 0 w 157"/>
              <a:gd name="T39" fmla="*/ 79 h 157"/>
              <a:gd name="T40" fmla="*/ 2 w 157"/>
              <a:gd name="T41" fmla="*/ 61 h 157"/>
              <a:gd name="T42" fmla="*/ 7 w 157"/>
              <a:gd name="T43" fmla="*/ 48 h 157"/>
              <a:gd name="T44" fmla="*/ 13 w 157"/>
              <a:gd name="T45" fmla="*/ 35 h 157"/>
              <a:gd name="T46" fmla="*/ 24 w 157"/>
              <a:gd name="T47" fmla="*/ 22 h 157"/>
              <a:gd name="T48" fmla="*/ 35 w 157"/>
              <a:gd name="T49" fmla="*/ 13 h 157"/>
              <a:gd name="T50" fmla="*/ 48 w 157"/>
              <a:gd name="T51" fmla="*/ 5 h 157"/>
              <a:gd name="T52" fmla="*/ 63 w 157"/>
              <a:gd name="T53" fmla="*/ 0 h 157"/>
              <a:gd name="T54" fmla="*/ 78 w 157"/>
              <a:gd name="T55" fmla="*/ 0 h 157"/>
              <a:gd name="T56" fmla="*/ 78 w 157"/>
              <a:gd name="T57" fmla="*/ 0 h 157"/>
              <a:gd name="T58" fmla="*/ 94 w 157"/>
              <a:gd name="T59" fmla="*/ 0 h 157"/>
              <a:gd name="T60" fmla="*/ 109 w 157"/>
              <a:gd name="T61" fmla="*/ 5 h 157"/>
              <a:gd name="T62" fmla="*/ 122 w 157"/>
              <a:gd name="T63" fmla="*/ 13 h 157"/>
              <a:gd name="T64" fmla="*/ 133 w 157"/>
              <a:gd name="T65" fmla="*/ 22 h 157"/>
              <a:gd name="T66" fmla="*/ 144 w 157"/>
              <a:gd name="T67" fmla="*/ 35 h 157"/>
              <a:gd name="T68" fmla="*/ 150 w 157"/>
              <a:gd name="T69" fmla="*/ 48 h 157"/>
              <a:gd name="T70" fmla="*/ 154 w 157"/>
              <a:gd name="T71" fmla="*/ 61 h 157"/>
              <a:gd name="T72" fmla="*/ 157 w 157"/>
              <a:gd name="T73" fmla="*/ 79 h 157"/>
              <a:gd name="T74" fmla="*/ 157 w 157"/>
              <a:gd name="T75" fmla="*/ 79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7" h="157">
                <a:moveTo>
                  <a:pt x="157" y="79"/>
                </a:moveTo>
                <a:lnTo>
                  <a:pt x="157" y="79"/>
                </a:lnTo>
                <a:lnTo>
                  <a:pt x="154" y="94"/>
                </a:lnTo>
                <a:lnTo>
                  <a:pt x="150" y="109"/>
                </a:lnTo>
                <a:lnTo>
                  <a:pt x="144" y="122"/>
                </a:lnTo>
                <a:lnTo>
                  <a:pt x="133" y="133"/>
                </a:lnTo>
                <a:lnTo>
                  <a:pt x="122" y="142"/>
                </a:lnTo>
                <a:lnTo>
                  <a:pt x="109" y="151"/>
                </a:lnTo>
                <a:lnTo>
                  <a:pt x="94" y="155"/>
                </a:lnTo>
                <a:lnTo>
                  <a:pt x="78" y="157"/>
                </a:lnTo>
                <a:lnTo>
                  <a:pt x="78" y="157"/>
                </a:lnTo>
                <a:lnTo>
                  <a:pt x="63" y="155"/>
                </a:lnTo>
                <a:lnTo>
                  <a:pt x="48" y="151"/>
                </a:lnTo>
                <a:lnTo>
                  <a:pt x="35" y="142"/>
                </a:lnTo>
                <a:lnTo>
                  <a:pt x="24" y="133"/>
                </a:lnTo>
                <a:lnTo>
                  <a:pt x="13" y="122"/>
                </a:lnTo>
                <a:lnTo>
                  <a:pt x="7" y="109"/>
                </a:lnTo>
                <a:lnTo>
                  <a:pt x="2" y="94"/>
                </a:lnTo>
                <a:lnTo>
                  <a:pt x="0" y="79"/>
                </a:lnTo>
                <a:lnTo>
                  <a:pt x="0" y="79"/>
                </a:lnTo>
                <a:lnTo>
                  <a:pt x="2" y="61"/>
                </a:lnTo>
                <a:lnTo>
                  <a:pt x="7" y="48"/>
                </a:lnTo>
                <a:lnTo>
                  <a:pt x="13" y="35"/>
                </a:lnTo>
                <a:lnTo>
                  <a:pt x="24" y="22"/>
                </a:lnTo>
                <a:lnTo>
                  <a:pt x="35" y="13"/>
                </a:lnTo>
                <a:lnTo>
                  <a:pt x="48" y="5"/>
                </a:lnTo>
                <a:lnTo>
                  <a:pt x="63" y="0"/>
                </a:lnTo>
                <a:lnTo>
                  <a:pt x="78" y="0"/>
                </a:lnTo>
                <a:lnTo>
                  <a:pt x="78" y="0"/>
                </a:lnTo>
                <a:lnTo>
                  <a:pt x="94" y="0"/>
                </a:lnTo>
                <a:lnTo>
                  <a:pt x="109" y="5"/>
                </a:lnTo>
                <a:lnTo>
                  <a:pt x="122" y="13"/>
                </a:lnTo>
                <a:lnTo>
                  <a:pt x="133" y="22"/>
                </a:lnTo>
                <a:lnTo>
                  <a:pt x="144" y="35"/>
                </a:lnTo>
                <a:lnTo>
                  <a:pt x="150" y="48"/>
                </a:lnTo>
                <a:lnTo>
                  <a:pt x="154" y="61"/>
                </a:lnTo>
                <a:lnTo>
                  <a:pt x="157" y="79"/>
                </a:lnTo>
                <a:lnTo>
                  <a:pt x="157" y="79"/>
                </a:lnTo>
                <a:close/>
              </a:path>
            </a:pathLst>
          </a:custGeom>
          <a:solidFill>
            <a:srgbClr val="787878"/>
          </a:solidFill>
          <a:ln w="28575" cmpd="sng">
            <a:solidFill>
              <a:schemeClr val="tx1"/>
            </a:solidFill>
            <a:prstDash val="solid"/>
            <a:round/>
            <a:headEnd/>
            <a:tailEnd/>
          </a:ln>
        </p:spPr>
        <p:txBody>
          <a:bodyPr/>
          <a:lstStyle/>
          <a:p>
            <a:endParaRPr lang="en-US">
              <a:solidFill>
                <a:srgbClr val="FFFFFF"/>
              </a:solidFill>
            </a:endParaRPr>
          </a:p>
        </p:txBody>
      </p:sp>
      <p:sp>
        <p:nvSpPr>
          <p:cNvPr id="1331213" name="Freeform 13"/>
          <p:cNvSpPr>
            <a:spLocks/>
          </p:cNvSpPr>
          <p:nvPr/>
        </p:nvSpPr>
        <p:spPr bwMode="auto">
          <a:xfrm>
            <a:off x="7696200" y="5608638"/>
            <a:ext cx="355600" cy="355600"/>
          </a:xfrm>
          <a:custGeom>
            <a:avLst/>
            <a:gdLst>
              <a:gd name="T0" fmla="*/ 157 w 157"/>
              <a:gd name="T1" fmla="*/ 79 h 157"/>
              <a:gd name="T2" fmla="*/ 157 w 157"/>
              <a:gd name="T3" fmla="*/ 79 h 157"/>
              <a:gd name="T4" fmla="*/ 154 w 157"/>
              <a:gd name="T5" fmla="*/ 94 h 157"/>
              <a:gd name="T6" fmla="*/ 150 w 157"/>
              <a:gd name="T7" fmla="*/ 109 h 157"/>
              <a:gd name="T8" fmla="*/ 144 w 157"/>
              <a:gd name="T9" fmla="*/ 122 h 157"/>
              <a:gd name="T10" fmla="*/ 133 w 157"/>
              <a:gd name="T11" fmla="*/ 133 h 157"/>
              <a:gd name="T12" fmla="*/ 122 w 157"/>
              <a:gd name="T13" fmla="*/ 142 h 157"/>
              <a:gd name="T14" fmla="*/ 109 w 157"/>
              <a:gd name="T15" fmla="*/ 151 h 157"/>
              <a:gd name="T16" fmla="*/ 94 w 157"/>
              <a:gd name="T17" fmla="*/ 155 h 157"/>
              <a:gd name="T18" fmla="*/ 78 w 157"/>
              <a:gd name="T19" fmla="*/ 157 h 157"/>
              <a:gd name="T20" fmla="*/ 78 w 157"/>
              <a:gd name="T21" fmla="*/ 157 h 157"/>
              <a:gd name="T22" fmla="*/ 63 w 157"/>
              <a:gd name="T23" fmla="*/ 155 h 157"/>
              <a:gd name="T24" fmla="*/ 48 w 157"/>
              <a:gd name="T25" fmla="*/ 151 h 157"/>
              <a:gd name="T26" fmla="*/ 35 w 157"/>
              <a:gd name="T27" fmla="*/ 142 h 157"/>
              <a:gd name="T28" fmla="*/ 24 w 157"/>
              <a:gd name="T29" fmla="*/ 133 h 157"/>
              <a:gd name="T30" fmla="*/ 13 w 157"/>
              <a:gd name="T31" fmla="*/ 122 h 157"/>
              <a:gd name="T32" fmla="*/ 7 w 157"/>
              <a:gd name="T33" fmla="*/ 109 h 157"/>
              <a:gd name="T34" fmla="*/ 2 w 157"/>
              <a:gd name="T35" fmla="*/ 94 h 157"/>
              <a:gd name="T36" fmla="*/ 0 w 157"/>
              <a:gd name="T37" fmla="*/ 79 h 157"/>
              <a:gd name="T38" fmla="*/ 0 w 157"/>
              <a:gd name="T39" fmla="*/ 79 h 157"/>
              <a:gd name="T40" fmla="*/ 2 w 157"/>
              <a:gd name="T41" fmla="*/ 61 h 157"/>
              <a:gd name="T42" fmla="*/ 7 w 157"/>
              <a:gd name="T43" fmla="*/ 48 h 157"/>
              <a:gd name="T44" fmla="*/ 13 w 157"/>
              <a:gd name="T45" fmla="*/ 35 h 157"/>
              <a:gd name="T46" fmla="*/ 24 w 157"/>
              <a:gd name="T47" fmla="*/ 22 h 157"/>
              <a:gd name="T48" fmla="*/ 35 w 157"/>
              <a:gd name="T49" fmla="*/ 13 h 157"/>
              <a:gd name="T50" fmla="*/ 48 w 157"/>
              <a:gd name="T51" fmla="*/ 5 h 157"/>
              <a:gd name="T52" fmla="*/ 63 w 157"/>
              <a:gd name="T53" fmla="*/ 0 h 157"/>
              <a:gd name="T54" fmla="*/ 78 w 157"/>
              <a:gd name="T55" fmla="*/ 0 h 157"/>
              <a:gd name="T56" fmla="*/ 78 w 157"/>
              <a:gd name="T57" fmla="*/ 0 h 157"/>
              <a:gd name="T58" fmla="*/ 94 w 157"/>
              <a:gd name="T59" fmla="*/ 0 h 157"/>
              <a:gd name="T60" fmla="*/ 109 w 157"/>
              <a:gd name="T61" fmla="*/ 5 h 157"/>
              <a:gd name="T62" fmla="*/ 122 w 157"/>
              <a:gd name="T63" fmla="*/ 13 h 157"/>
              <a:gd name="T64" fmla="*/ 133 w 157"/>
              <a:gd name="T65" fmla="*/ 22 h 157"/>
              <a:gd name="T66" fmla="*/ 144 w 157"/>
              <a:gd name="T67" fmla="*/ 35 h 157"/>
              <a:gd name="T68" fmla="*/ 150 w 157"/>
              <a:gd name="T69" fmla="*/ 48 h 157"/>
              <a:gd name="T70" fmla="*/ 154 w 157"/>
              <a:gd name="T71" fmla="*/ 61 h 157"/>
              <a:gd name="T72" fmla="*/ 157 w 157"/>
              <a:gd name="T73" fmla="*/ 79 h 157"/>
              <a:gd name="T74" fmla="*/ 157 w 157"/>
              <a:gd name="T75" fmla="*/ 79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7" h="157">
                <a:moveTo>
                  <a:pt x="157" y="79"/>
                </a:moveTo>
                <a:lnTo>
                  <a:pt x="157" y="79"/>
                </a:lnTo>
                <a:lnTo>
                  <a:pt x="154" y="94"/>
                </a:lnTo>
                <a:lnTo>
                  <a:pt x="150" y="109"/>
                </a:lnTo>
                <a:lnTo>
                  <a:pt x="144" y="122"/>
                </a:lnTo>
                <a:lnTo>
                  <a:pt x="133" y="133"/>
                </a:lnTo>
                <a:lnTo>
                  <a:pt x="122" y="142"/>
                </a:lnTo>
                <a:lnTo>
                  <a:pt x="109" y="151"/>
                </a:lnTo>
                <a:lnTo>
                  <a:pt x="94" y="155"/>
                </a:lnTo>
                <a:lnTo>
                  <a:pt x="78" y="157"/>
                </a:lnTo>
                <a:lnTo>
                  <a:pt x="78" y="157"/>
                </a:lnTo>
                <a:lnTo>
                  <a:pt x="63" y="155"/>
                </a:lnTo>
                <a:lnTo>
                  <a:pt x="48" y="151"/>
                </a:lnTo>
                <a:lnTo>
                  <a:pt x="35" y="142"/>
                </a:lnTo>
                <a:lnTo>
                  <a:pt x="24" y="133"/>
                </a:lnTo>
                <a:lnTo>
                  <a:pt x="13" y="122"/>
                </a:lnTo>
                <a:lnTo>
                  <a:pt x="7" y="109"/>
                </a:lnTo>
                <a:lnTo>
                  <a:pt x="2" y="94"/>
                </a:lnTo>
                <a:lnTo>
                  <a:pt x="0" y="79"/>
                </a:lnTo>
                <a:lnTo>
                  <a:pt x="0" y="79"/>
                </a:lnTo>
                <a:lnTo>
                  <a:pt x="2" y="61"/>
                </a:lnTo>
                <a:lnTo>
                  <a:pt x="7" y="48"/>
                </a:lnTo>
                <a:lnTo>
                  <a:pt x="13" y="35"/>
                </a:lnTo>
                <a:lnTo>
                  <a:pt x="24" y="22"/>
                </a:lnTo>
                <a:lnTo>
                  <a:pt x="35" y="13"/>
                </a:lnTo>
                <a:lnTo>
                  <a:pt x="48" y="5"/>
                </a:lnTo>
                <a:lnTo>
                  <a:pt x="63" y="0"/>
                </a:lnTo>
                <a:lnTo>
                  <a:pt x="78" y="0"/>
                </a:lnTo>
                <a:lnTo>
                  <a:pt x="78" y="0"/>
                </a:lnTo>
                <a:lnTo>
                  <a:pt x="94" y="0"/>
                </a:lnTo>
                <a:lnTo>
                  <a:pt x="109" y="5"/>
                </a:lnTo>
                <a:lnTo>
                  <a:pt x="122" y="13"/>
                </a:lnTo>
                <a:lnTo>
                  <a:pt x="133" y="22"/>
                </a:lnTo>
                <a:lnTo>
                  <a:pt x="144" y="35"/>
                </a:lnTo>
                <a:lnTo>
                  <a:pt x="150" y="48"/>
                </a:lnTo>
                <a:lnTo>
                  <a:pt x="154" y="61"/>
                </a:lnTo>
                <a:lnTo>
                  <a:pt x="157" y="79"/>
                </a:lnTo>
                <a:lnTo>
                  <a:pt x="157" y="79"/>
                </a:lnTo>
                <a:close/>
              </a:path>
            </a:pathLst>
          </a:custGeom>
          <a:solidFill>
            <a:srgbClr val="787878"/>
          </a:solidFill>
          <a:ln w="28575" cmpd="sng">
            <a:solidFill>
              <a:schemeClr val="tx1"/>
            </a:solidFill>
            <a:prstDash val="solid"/>
            <a:round/>
            <a:headEnd/>
            <a:tailEnd/>
          </a:ln>
        </p:spPr>
        <p:txBody>
          <a:bodyPr/>
          <a:lstStyle/>
          <a:p>
            <a:endParaRPr lang="en-US">
              <a:solidFill>
                <a:srgbClr val="FFFFFF"/>
              </a:solidFill>
            </a:endParaRPr>
          </a:p>
        </p:txBody>
      </p:sp>
      <p:sp>
        <p:nvSpPr>
          <p:cNvPr id="1331214" name="Freeform 14"/>
          <p:cNvSpPr>
            <a:spLocks/>
          </p:cNvSpPr>
          <p:nvPr/>
        </p:nvSpPr>
        <p:spPr bwMode="auto">
          <a:xfrm>
            <a:off x="7342188" y="4895850"/>
            <a:ext cx="354012" cy="357188"/>
          </a:xfrm>
          <a:custGeom>
            <a:avLst/>
            <a:gdLst>
              <a:gd name="T0" fmla="*/ 156 w 156"/>
              <a:gd name="T1" fmla="*/ 79 h 157"/>
              <a:gd name="T2" fmla="*/ 156 w 156"/>
              <a:gd name="T3" fmla="*/ 79 h 157"/>
              <a:gd name="T4" fmla="*/ 154 w 156"/>
              <a:gd name="T5" fmla="*/ 94 h 157"/>
              <a:gd name="T6" fmla="*/ 150 w 156"/>
              <a:gd name="T7" fmla="*/ 109 h 157"/>
              <a:gd name="T8" fmla="*/ 143 w 156"/>
              <a:gd name="T9" fmla="*/ 122 h 157"/>
              <a:gd name="T10" fmla="*/ 132 w 156"/>
              <a:gd name="T11" fmla="*/ 133 h 157"/>
              <a:gd name="T12" fmla="*/ 121 w 156"/>
              <a:gd name="T13" fmla="*/ 142 h 157"/>
              <a:gd name="T14" fmla="*/ 108 w 156"/>
              <a:gd name="T15" fmla="*/ 151 h 157"/>
              <a:gd name="T16" fmla="*/ 93 w 156"/>
              <a:gd name="T17" fmla="*/ 155 h 157"/>
              <a:gd name="T18" fmla="*/ 78 w 156"/>
              <a:gd name="T19" fmla="*/ 157 h 157"/>
              <a:gd name="T20" fmla="*/ 78 w 156"/>
              <a:gd name="T21" fmla="*/ 157 h 157"/>
              <a:gd name="T22" fmla="*/ 63 w 156"/>
              <a:gd name="T23" fmla="*/ 155 h 157"/>
              <a:gd name="T24" fmla="*/ 47 w 156"/>
              <a:gd name="T25" fmla="*/ 151 h 157"/>
              <a:gd name="T26" fmla="*/ 34 w 156"/>
              <a:gd name="T27" fmla="*/ 142 h 157"/>
              <a:gd name="T28" fmla="*/ 23 w 156"/>
              <a:gd name="T29" fmla="*/ 133 h 157"/>
              <a:gd name="T30" fmla="*/ 13 w 156"/>
              <a:gd name="T31" fmla="*/ 122 h 157"/>
              <a:gd name="T32" fmla="*/ 6 w 156"/>
              <a:gd name="T33" fmla="*/ 109 h 157"/>
              <a:gd name="T34" fmla="*/ 2 w 156"/>
              <a:gd name="T35" fmla="*/ 94 h 157"/>
              <a:gd name="T36" fmla="*/ 0 w 156"/>
              <a:gd name="T37" fmla="*/ 79 h 157"/>
              <a:gd name="T38" fmla="*/ 0 w 156"/>
              <a:gd name="T39" fmla="*/ 79 h 157"/>
              <a:gd name="T40" fmla="*/ 2 w 156"/>
              <a:gd name="T41" fmla="*/ 61 h 157"/>
              <a:gd name="T42" fmla="*/ 6 w 156"/>
              <a:gd name="T43" fmla="*/ 48 h 157"/>
              <a:gd name="T44" fmla="*/ 13 w 156"/>
              <a:gd name="T45" fmla="*/ 35 h 157"/>
              <a:gd name="T46" fmla="*/ 23 w 156"/>
              <a:gd name="T47" fmla="*/ 22 h 157"/>
              <a:gd name="T48" fmla="*/ 34 w 156"/>
              <a:gd name="T49" fmla="*/ 13 h 157"/>
              <a:gd name="T50" fmla="*/ 47 w 156"/>
              <a:gd name="T51" fmla="*/ 4 h 157"/>
              <a:gd name="T52" fmla="*/ 63 w 156"/>
              <a:gd name="T53" fmla="*/ 0 h 157"/>
              <a:gd name="T54" fmla="*/ 78 w 156"/>
              <a:gd name="T55" fmla="*/ 0 h 157"/>
              <a:gd name="T56" fmla="*/ 78 w 156"/>
              <a:gd name="T57" fmla="*/ 0 h 157"/>
              <a:gd name="T58" fmla="*/ 93 w 156"/>
              <a:gd name="T59" fmla="*/ 0 h 157"/>
              <a:gd name="T60" fmla="*/ 108 w 156"/>
              <a:gd name="T61" fmla="*/ 4 h 157"/>
              <a:gd name="T62" fmla="*/ 121 w 156"/>
              <a:gd name="T63" fmla="*/ 13 h 157"/>
              <a:gd name="T64" fmla="*/ 132 w 156"/>
              <a:gd name="T65" fmla="*/ 22 h 157"/>
              <a:gd name="T66" fmla="*/ 143 w 156"/>
              <a:gd name="T67" fmla="*/ 35 h 157"/>
              <a:gd name="T68" fmla="*/ 150 w 156"/>
              <a:gd name="T69" fmla="*/ 48 h 157"/>
              <a:gd name="T70" fmla="*/ 154 w 156"/>
              <a:gd name="T71" fmla="*/ 61 h 157"/>
              <a:gd name="T72" fmla="*/ 156 w 156"/>
              <a:gd name="T73" fmla="*/ 79 h 157"/>
              <a:gd name="T74" fmla="*/ 156 w 156"/>
              <a:gd name="T75" fmla="*/ 79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6" h="157">
                <a:moveTo>
                  <a:pt x="156" y="79"/>
                </a:moveTo>
                <a:lnTo>
                  <a:pt x="156" y="79"/>
                </a:lnTo>
                <a:lnTo>
                  <a:pt x="154" y="94"/>
                </a:lnTo>
                <a:lnTo>
                  <a:pt x="150" y="109"/>
                </a:lnTo>
                <a:lnTo>
                  <a:pt x="143" y="122"/>
                </a:lnTo>
                <a:lnTo>
                  <a:pt x="132" y="133"/>
                </a:lnTo>
                <a:lnTo>
                  <a:pt x="121" y="142"/>
                </a:lnTo>
                <a:lnTo>
                  <a:pt x="108" y="151"/>
                </a:lnTo>
                <a:lnTo>
                  <a:pt x="93" y="155"/>
                </a:lnTo>
                <a:lnTo>
                  <a:pt x="78" y="157"/>
                </a:lnTo>
                <a:lnTo>
                  <a:pt x="78" y="157"/>
                </a:lnTo>
                <a:lnTo>
                  <a:pt x="63" y="155"/>
                </a:lnTo>
                <a:lnTo>
                  <a:pt x="47" y="151"/>
                </a:lnTo>
                <a:lnTo>
                  <a:pt x="34" y="142"/>
                </a:lnTo>
                <a:lnTo>
                  <a:pt x="23" y="133"/>
                </a:lnTo>
                <a:lnTo>
                  <a:pt x="13" y="122"/>
                </a:lnTo>
                <a:lnTo>
                  <a:pt x="6" y="109"/>
                </a:lnTo>
                <a:lnTo>
                  <a:pt x="2" y="94"/>
                </a:lnTo>
                <a:lnTo>
                  <a:pt x="0" y="79"/>
                </a:lnTo>
                <a:lnTo>
                  <a:pt x="0" y="79"/>
                </a:lnTo>
                <a:lnTo>
                  <a:pt x="2" y="61"/>
                </a:lnTo>
                <a:lnTo>
                  <a:pt x="6" y="48"/>
                </a:lnTo>
                <a:lnTo>
                  <a:pt x="13" y="35"/>
                </a:lnTo>
                <a:lnTo>
                  <a:pt x="23" y="22"/>
                </a:lnTo>
                <a:lnTo>
                  <a:pt x="34" y="13"/>
                </a:lnTo>
                <a:lnTo>
                  <a:pt x="47" y="4"/>
                </a:lnTo>
                <a:lnTo>
                  <a:pt x="63" y="0"/>
                </a:lnTo>
                <a:lnTo>
                  <a:pt x="78" y="0"/>
                </a:lnTo>
                <a:lnTo>
                  <a:pt x="78" y="0"/>
                </a:lnTo>
                <a:lnTo>
                  <a:pt x="93" y="0"/>
                </a:lnTo>
                <a:lnTo>
                  <a:pt x="108" y="4"/>
                </a:lnTo>
                <a:lnTo>
                  <a:pt x="121" y="13"/>
                </a:lnTo>
                <a:lnTo>
                  <a:pt x="132" y="22"/>
                </a:lnTo>
                <a:lnTo>
                  <a:pt x="143" y="35"/>
                </a:lnTo>
                <a:lnTo>
                  <a:pt x="150" y="48"/>
                </a:lnTo>
                <a:lnTo>
                  <a:pt x="154" y="61"/>
                </a:lnTo>
                <a:lnTo>
                  <a:pt x="156" y="79"/>
                </a:lnTo>
                <a:lnTo>
                  <a:pt x="156" y="79"/>
                </a:lnTo>
                <a:close/>
              </a:path>
            </a:pathLst>
          </a:custGeom>
          <a:solidFill>
            <a:srgbClr val="787878"/>
          </a:solidFill>
          <a:ln w="28575" cmpd="sng">
            <a:solidFill>
              <a:schemeClr val="tx2"/>
            </a:solidFill>
            <a:prstDash val="solid"/>
            <a:round/>
            <a:headEnd/>
            <a:tailEnd/>
          </a:ln>
        </p:spPr>
        <p:txBody>
          <a:bodyPr/>
          <a:lstStyle/>
          <a:p>
            <a:endParaRPr lang="en-US">
              <a:solidFill>
                <a:srgbClr val="FFFFFF"/>
              </a:solidFill>
            </a:endParaRPr>
          </a:p>
        </p:txBody>
      </p:sp>
      <p:sp>
        <p:nvSpPr>
          <p:cNvPr id="1331215" name="Freeform 15"/>
          <p:cNvSpPr>
            <a:spLocks/>
          </p:cNvSpPr>
          <p:nvPr/>
        </p:nvSpPr>
        <p:spPr bwMode="auto">
          <a:xfrm>
            <a:off x="6099175" y="4895850"/>
            <a:ext cx="354013" cy="357188"/>
          </a:xfrm>
          <a:custGeom>
            <a:avLst/>
            <a:gdLst>
              <a:gd name="T0" fmla="*/ 156 w 156"/>
              <a:gd name="T1" fmla="*/ 79 h 157"/>
              <a:gd name="T2" fmla="*/ 156 w 156"/>
              <a:gd name="T3" fmla="*/ 79 h 157"/>
              <a:gd name="T4" fmla="*/ 154 w 156"/>
              <a:gd name="T5" fmla="*/ 94 h 157"/>
              <a:gd name="T6" fmla="*/ 150 w 156"/>
              <a:gd name="T7" fmla="*/ 109 h 157"/>
              <a:gd name="T8" fmla="*/ 143 w 156"/>
              <a:gd name="T9" fmla="*/ 122 h 157"/>
              <a:gd name="T10" fmla="*/ 132 w 156"/>
              <a:gd name="T11" fmla="*/ 133 h 157"/>
              <a:gd name="T12" fmla="*/ 121 w 156"/>
              <a:gd name="T13" fmla="*/ 142 h 157"/>
              <a:gd name="T14" fmla="*/ 108 w 156"/>
              <a:gd name="T15" fmla="*/ 151 h 157"/>
              <a:gd name="T16" fmla="*/ 93 w 156"/>
              <a:gd name="T17" fmla="*/ 155 h 157"/>
              <a:gd name="T18" fmla="*/ 78 w 156"/>
              <a:gd name="T19" fmla="*/ 157 h 157"/>
              <a:gd name="T20" fmla="*/ 78 w 156"/>
              <a:gd name="T21" fmla="*/ 157 h 157"/>
              <a:gd name="T22" fmla="*/ 63 w 156"/>
              <a:gd name="T23" fmla="*/ 155 h 157"/>
              <a:gd name="T24" fmla="*/ 47 w 156"/>
              <a:gd name="T25" fmla="*/ 151 h 157"/>
              <a:gd name="T26" fmla="*/ 34 w 156"/>
              <a:gd name="T27" fmla="*/ 142 h 157"/>
              <a:gd name="T28" fmla="*/ 23 w 156"/>
              <a:gd name="T29" fmla="*/ 133 h 157"/>
              <a:gd name="T30" fmla="*/ 13 w 156"/>
              <a:gd name="T31" fmla="*/ 122 h 157"/>
              <a:gd name="T32" fmla="*/ 6 w 156"/>
              <a:gd name="T33" fmla="*/ 109 h 157"/>
              <a:gd name="T34" fmla="*/ 2 w 156"/>
              <a:gd name="T35" fmla="*/ 94 h 157"/>
              <a:gd name="T36" fmla="*/ 0 w 156"/>
              <a:gd name="T37" fmla="*/ 79 h 157"/>
              <a:gd name="T38" fmla="*/ 0 w 156"/>
              <a:gd name="T39" fmla="*/ 79 h 157"/>
              <a:gd name="T40" fmla="*/ 2 w 156"/>
              <a:gd name="T41" fmla="*/ 61 h 157"/>
              <a:gd name="T42" fmla="*/ 6 w 156"/>
              <a:gd name="T43" fmla="*/ 48 h 157"/>
              <a:gd name="T44" fmla="*/ 13 w 156"/>
              <a:gd name="T45" fmla="*/ 35 h 157"/>
              <a:gd name="T46" fmla="*/ 23 w 156"/>
              <a:gd name="T47" fmla="*/ 22 h 157"/>
              <a:gd name="T48" fmla="*/ 34 w 156"/>
              <a:gd name="T49" fmla="*/ 13 h 157"/>
              <a:gd name="T50" fmla="*/ 47 w 156"/>
              <a:gd name="T51" fmla="*/ 4 h 157"/>
              <a:gd name="T52" fmla="*/ 63 w 156"/>
              <a:gd name="T53" fmla="*/ 0 h 157"/>
              <a:gd name="T54" fmla="*/ 78 w 156"/>
              <a:gd name="T55" fmla="*/ 0 h 157"/>
              <a:gd name="T56" fmla="*/ 78 w 156"/>
              <a:gd name="T57" fmla="*/ 0 h 157"/>
              <a:gd name="T58" fmla="*/ 93 w 156"/>
              <a:gd name="T59" fmla="*/ 0 h 157"/>
              <a:gd name="T60" fmla="*/ 108 w 156"/>
              <a:gd name="T61" fmla="*/ 4 h 157"/>
              <a:gd name="T62" fmla="*/ 121 w 156"/>
              <a:gd name="T63" fmla="*/ 13 h 157"/>
              <a:gd name="T64" fmla="*/ 132 w 156"/>
              <a:gd name="T65" fmla="*/ 22 h 157"/>
              <a:gd name="T66" fmla="*/ 143 w 156"/>
              <a:gd name="T67" fmla="*/ 35 h 157"/>
              <a:gd name="T68" fmla="*/ 150 w 156"/>
              <a:gd name="T69" fmla="*/ 48 h 157"/>
              <a:gd name="T70" fmla="*/ 154 w 156"/>
              <a:gd name="T71" fmla="*/ 61 h 157"/>
              <a:gd name="T72" fmla="*/ 156 w 156"/>
              <a:gd name="T73" fmla="*/ 79 h 157"/>
              <a:gd name="T74" fmla="*/ 156 w 156"/>
              <a:gd name="T75" fmla="*/ 79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6" h="157">
                <a:moveTo>
                  <a:pt x="156" y="79"/>
                </a:moveTo>
                <a:lnTo>
                  <a:pt x="156" y="79"/>
                </a:lnTo>
                <a:lnTo>
                  <a:pt x="154" y="94"/>
                </a:lnTo>
                <a:lnTo>
                  <a:pt x="150" y="109"/>
                </a:lnTo>
                <a:lnTo>
                  <a:pt x="143" y="122"/>
                </a:lnTo>
                <a:lnTo>
                  <a:pt x="132" y="133"/>
                </a:lnTo>
                <a:lnTo>
                  <a:pt x="121" y="142"/>
                </a:lnTo>
                <a:lnTo>
                  <a:pt x="108" y="151"/>
                </a:lnTo>
                <a:lnTo>
                  <a:pt x="93" y="155"/>
                </a:lnTo>
                <a:lnTo>
                  <a:pt x="78" y="157"/>
                </a:lnTo>
                <a:lnTo>
                  <a:pt x="78" y="157"/>
                </a:lnTo>
                <a:lnTo>
                  <a:pt x="63" y="155"/>
                </a:lnTo>
                <a:lnTo>
                  <a:pt x="47" y="151"/>
                </a:lnTo>
                <a:lnTo>
                  <a:pt x="34" y="142"/>
                </a:lnTo>
                <a:lnTo>
                  <a:pt x="23" y="133"/>
                </a:lnTo>
                <a:lnTo>
                  <a:pt x="13" y="122"/>
                </a:lnTo>
                <a:lnTo>
                  <a:pt x="6" y="109"/>
                </a:lnTo>
                <a:lnTo>
                  <a:pt x="2" y="94"/>
                </a:lnTo>
                <a:lnTo>
                  <a:pt x="0" y="79"/>
                </a:lnTo>
                <a:lnTo>
                  <a:pt x="0" y="79"/>
                </a:lnTo>
                <a:lnTo>
                  <a:pt x="2" y="61"/>
                </a:lnTo>
                <a:lnTo>
                  <a:pt x="6" y="48"/>
                </a:lnTo>
                <a:lnTo>
                  <a:pt x="13" y="35"/>
                </a:lnTo>
                <a:lnTo>
                  <a:pt x="23" y="22"/>
                </a:lnTo>
                <a:lnTo>
                  <a:pt x="34" y="13"/>
                </a:lnTo>
                <a:lnTo>
                  <a:pt x="47" y="4"/>
                </a:lnTo>
                <a:lnTo>
                  <a:pt x="63" y="0"/>
                </a:lnTo>
                <a:lnTo>
                  <a:pt x="78" y="0"/>
                </a:lnTo>
                <a:lnTo>
                  <a:pt x="78" y="0"/>
                </a:lnTo>
                <a:lnTo>
                  <a:pt x="93" y="0"/>
                </a:lnTo>
                <a:lnTo>
                  <a:pt x="108" y="4"/>
                </a:lnTo>
                <a:lnTo>
                  <a:pt x="121" y="13"/>
                </a:lnTo>
                <a:lnTo>
                  <a:pt x="132" y="22"/>
                </a:lnTo>
                <a:lnTo>
                  <a:pt x="143" y="35"/>
                </a:lnTo>
                <a:lnTo>
                  <a:pt x="150" y="48"/>
                </a:lnTo>
                <a:lnTo>
                  <a:pt x="154" y="61"/>
                </a:lnTo>
                <a:lnTo>
                  <a:pt x="156" y="79"/>
                </a:lnTo>
                <a:lnTo>
                  <a:pt x="156" y="79"/>
                </a:lnTo>
                <a:close/>
              </a:path>
            </a:pathLst>
          </a:custGeom>
          <a:solidFill>
            <a:srgbClr val="787878"/>
          </a:solidFill>
          <a:ln w="28575" cmpd="sng">
            <a:solidFill>
              <a:schemeClr val="tx2"/>
            </a:solidFill>
            <a:prstDash val="solid"/>
            <a:round/>
            <a:headEnd/>
            <a:tailEnd/>
          </a:ln>
        </p:spPr>
        <p:txBody>
          <a:bodyPr/>
          <a:lstStyle/>
          <a:p>
            <a:endParaRPr lang="en-US">
              <a:solidFill>
                <a:srgbClr val="FFFFFF"/>
              </a:solidFill>
            </a:endParaRPr>
          </a:p>
        </p:txBody>
      </p:sp>
      <p:sp>
        <p:nvSpPr>
          <p:cNvPr id="1331216" name="Rectangle 16"/>
          <p:cNvSpPr>
            <a:spLocks noChangeArrowheads="1"/>
          </p:cNvSpPr>
          <p:nvPr/>
        </p:nvSpPr>
        <p:spPr bwMode="auto">
          <a:xfrm>
            <a:off x="4191000" y="4673600"/>
            <a:ext cx="838200" cy="27463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Lst>
        </p:spPr>
        <p:txBody>
          <a:bodyPr wrap="none" lIns="0" tIns="0" rIns="0" bIns="0">
            <a:spAutoFit/>
          </a:bodyPr>
          <a:lstStyle/>
          <a:p>
            <a:pPr algn="l" eaLnBrk="1" hangingPunct="1"/>
            <a:r>
              <a:rPr lang="en-US" sz="1800">
                <a:solidFill>
                  <a:srgbClr val="FFFFFF"/>
                </a:solidFill>
              </a:rPr>
              <a:t>Clusters</a:t>
            </a:r>
          </a:p>
        </p:txBody>
      </p:sp>
      <p:sp>
        <p:nvSpPr>
          <p:cNvPr id="1331217" name="Rectangle 17"/>
          <p:cNvSpPr>
            <a:spLocks noChangeArrowheads="1"/>
          </p:cNvSpPr>
          <p:nvPr/>
        </p:nvSpPr>
        <p:spPr bwMode="auto">
          <a:xfrm>
            <a:off x="4191000" y="5554663"/>
            <a:ext cx="965200" cy="27463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Lst>
        </p:spPr>
        <p:txBody>
          <a:bodyPr wrap="none" lIns="0" tIns="0" rIns="0" bIns="0">
            <a:spAutoFit/>
          </a:bodyPr>
          <a:lstStyle/>
          <a:p>
            <a:pPr algn="l" eaLnBrk="1" hangingPunct="1"/>
            <a:r>
              <a:rPr lang="en-US" sz="1800">
                <a:solidFill>
                  <a:srgbClr val="FFFFFF"/>
                </a:solidFill>
              </a:rPr>
              <a:t>Individual</a:t>
            </a:r>
          </a:p>
        </p:txBody>
      </p:sp>
      <p:sp>
        <p:nvSpPr>
          <p:cNvPr id="1331218" name="Rectangle 18"/>
          <p:cNvSpPr>
            <a:spLocks noChangeArrowheads="1"/>
          </p:cNvSpPr>
          <p:nvPr/>
        </p:nvSpPr>
        <p:spPr bwMode="auto">
          <a:xfrm>
            <a:off x="4368800" y="5821363"/>
            <a:ext cx="609600" cy="27463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Lst>
        </p:spPr>
        <p:txBody>
          <a:bodyPr wrap="none" lIns="0" tIns="0" rIns="0" bIns="0">
            <a:spAutoFit/>
          </a:bodyPr>
          <a:lstStyle/>
          <a:p>
            <a:pPr algn="l" eaLnBrk="1" hangingPunct="1"/>
            <a:r>
              <a:rPr lang="en-US" sz="1800">
                <a:solidFill>
                  <a:srgbClr val="FFFFFF"/>
                </a:solidFill>
              </a:rPr>
              <a:t>Lights</a:t>
            </a:r>
          </a:p>
        </p:txBody>
      </p:sp>
      <p:sp>
        <p:nvSpPr>
          <p:cNvPr id="1331219" name="Line 19"/>
          <p:cNvSpPr>
            <a:spLocks noChangeShapeType="1"/>
          </p:cNvSpPr>
          <p:nvPr/>
        </p:nvSpPr>
        <p:spPr bwMode="auto">
          <a:xfrm flipH="1">
            <a:off x="5473700" y="4273550"/>
            <a:ext cx="104775" cy="1588"/>
          </a:xfrm>
          <a:prstGeom prst="line">
            <a:avLst/>
          </a:prstGeom>
          <a:noFill/>
          <a:ln w="1905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solidFill>
                <a:srgbClr val="FFFFFF"/>
              </a:solidFill>
            </a:endParaRPr>
          </a:p>
        </p:txBody>
      </p:sp>
      <p:sp>
        <p:nvSpPr>
          <p:cNvPr id="1331220" name="Line 20"/>
          <p:cNvSpPr>
            <a:spLocks noChangeShapeType="1"/>
          </p:cNvSpPr>
          <p:nvPr/>
        </p:nvSpPr>
        <p:spPr bwMode="auto">
          <a:xfrm flipH="1">
            <a:off x="5475288" y="4273550"/>
            <a:ext cx="0" cy="1066800"/>
          </a:xfrm>
          <a:prstGeom prst="line">
            <a:avLst/>
          </a:prstGeom>
          <a:noFill/>
          <a:ln w="1905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solidFill>
                <a:srgbClr val="FFFFFF"/>
              </a:solidFill>
            </a:endParaRPr>
          </a:p>
        </p:txBody>
      </p:sp>
      <p:sp>
        <p:nvSpPr>
          <p:cNvPr id="1331221" name="Line 21"/>
          <p:cNvSpPr>
            <a:spLocks noChangeShapeType="1"/>
          </p:cNvSpPr>
          <p:nvPr/>
        </p:nvSpPr>
        <p:spPr bwMode="auto">
          <a:xfrm>
            <a:off x="5478463" y="5340350"/>
            <a:ext cx="90487" cy="3175"/>
          </a:xfrm>
          <a:prstGeom prst="line">
            <a:avLst/>
          </a:prstGeom>
          <a:noFill/>
          <a:ln w="1905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solidFill>
                <a:srgbClr val="FFFFFF"/>
              </a:solidFill>
            </a:endParaRPr>
          </a:p>
        </p:txBody>
      </p:sp>
      <p:sp>
        <p:nvSpPr>
          <p:cNvPr id="1331222" name="Line 22"/>
          <p:cNvSpPr>
            <a:spLocks noChangeShapeType="1"/>
          </p:cNvSpPr>
          <p:nvPr/>
        </p:nvSpPr>
        <p:spPr bwMode="auto">
          <a:xfrm>
            <a:off x="5473700" y="5599113"/>
            <a:ext cx="88900" cy="0"/>
          </a:xfrm>
          <a:prstGeom prst="line">
            <a:avLst/>
          </a:prstGeom>
          <a:noFill/>
          <a:ln w="1905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solidFill>
                <a:srgbClr val="FFFFFF"/>
              </a:solidFill>
            </a:endParaRPr>
          </a:p>
        </p:txBody>
      </p:sp>
      <p:sp>
        <p:nvSpPr>
          <p:cNvPr id="1331223" name="Line 23"/>
          <p:cNvSpPr>
            <a:spLocks noChangeShapeType="1"/>
          </p:cNvSpPr>
          <p:nvPr/>
        </p:nvSpPr>
        <p:spPr bwMode="auto">
          <a:xfrm flipH="1">
            <a:off x="5472113" y="5599113"/>
            <a:ext cx="1587" cy="444500"/>
          </a:xfrm>
          <a:prstGeom prst="line">
            <a:avLst/>
          </a:prstGeom>
          <a:noFill/>
          <a:ln w="1905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solidFill>
                <a:srgbClr val="FFFFFF"/>
              </a:solidFill>
            </a:endParaRPr>
          </a:p>
        </p:txBody>
      </p:sp>
      <p:sp>
        <p:nvSpPr>
          <p:cNvPr id="1331224" name="Line 24"/>
          <p:cNvSpPr>
            <a:spLocks noChangeShapeType="1"/>
          </p:cNvSpPr>
          <p:nvPr/>
        </p:nvSpPr>
        <p:spPr bwMode="auto">
          <a:xfrm>
            <a:off x="5473700" y="6043613"/>
            <a:ext cx="88900" cy="1587"/>
          </a:xfrm>
          <a:prstGeom prst="line">
            <a:avLst/>
          </a:prstGeom>
          <a:noFill/>
          <a:ln w="1905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solidFill>
                <a:srgbClr val="FFFFFF"/>
              </a:solidFill>
            </a:endParaRPr>
          </a:p>
        </p:txBody>
      </p:sp>
      <p:sp>
        <p:nvSpPr>
          <p:cNvPr id="1331225" name="Line 25"/>
          <p:cNvSpPr>
            <a:spLocks noChangeShapeType="1"/>
          </p:cNvSpPr>
          <p:nvPr/>
        </p:nvSpPr>
        <p:spPr bwMode="auto">
          <a:xfrm flipH="1">
            <a:off x="5384800" y="4797425"/>
            <a:ext cx="88900" cy="1588"/>
          </a:xfrm>
          <a:prstGeom prst="line">
            <a:avLst/>
          </a:prstGeom>
          <a:noFill/>
          <a:ln w="1905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solidFill>
                <a:srgbClr val="FFFFFF"/>
              </a:solidFill>
            </a:endParaRPr>
          </a:p>
        </p:txBody>
      </p:sp>
      <p:sp>
        <p:nvSpPr>
          <p:cNvPr id="1331226" name="Line 26"/>
          <p:cNvSpPr>
            <a:spLocks noChangeShapeType="1"/>
          </p:cNvSpPr>
          <p:nvPr/>
        </p:nvSpPr>
        <p:spPr bwMode="auto">
          <a:xfrm flipH="1">
            <a:off x="5384800" y="5775325"/>
            <a:ext cx="88900" cy="0"/>
          </a:xfrm>
          <a:prstGeom prst="line">
            <a:avLst/>
          </a:prstGeom>
          <a:noFill/>
          <a:ln w="1905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solidFill>
                <a:srgbClr val="FFFFFF"/>
              </a:solidFill>
            </a:endParaRPr>
          </a:p>
        </p:txBody>
      </p:sp>
      <p:sp>
        <p:nvSpPr>
          <p:cNvPr id="1331227" name="Freeform 27"/>
          <p:cNvSpPr>
            <a:spLocks/>
          </p:cNvSpPr>
          <p:nvPr/>
        </p:nvSpPr>
        <p:spPr bwMode="auto">
          <a:xfrm>
            <a:off x="6719888" y="4244975"/>
            <a:ext cx="354012" cy="357188"/>
          </a:xfrm>
          <a:custGeom>
            <a:avLst/>
            <a:gdLst>
              <a:gd name="T0" fmla="*/ 156 w 156"/>
              <a:gd name="T1" fmla="*/ 79 h 157"/>
              <a:gd name="T2" fmla="*/ 156 w 156"/>
              <a:gd name="T3" fmla="*/ 79 h 157"/>
              <a:gd name="T4" fmla="*/ 154 w 156"/>
              <a:gd name="T5" fmla="*/ 94 h 157"/>
              <a:gd name="T6" fmla="*/ 150 w 156"/>
              <a:gd name="T7" fmla="*/ 109 h 157"/>
              <a:gd name="T8" fmla="*/ 143 w 156"/>
              <a:gd name="T9" fmla="*/ 122 h 157"/>
              <a:gd name="T10" fmla="*/ 132 w 156"/>
              <a:gd name="T11" fmla="*/ 133 h 157"/>
              <a:gd name="T12" fmla="*/ 121 w 156"/>
              <a:gd name="T13" fmla="*/ 142 h 157"/>
              <a:gd name="T14" fmla="*/ 108 w 156"/>
              <a:gd name="T15" fmla="*/ 151 h 157"/>
              <a:gd name="T16" fmla="*/ 93 w 156"/>
              <a:gd name="T17" fmla="*/ 155 h 157"/>
              <a:gd name="T18" fmla="*/ 78 w 156"/>
              <a:gd name="T19" fmla="*/ 157 h 157"/>
              <a:gd name="T20" fmla="*/ 78 w 156"/>
              <a:gd name="T21" fmla="*/ 157 h 157"/>
              <a:gd name="T22" fmla="*/ 63 w 156"/>
              <a:gd name="T23" fmla="*/ 155 h 157"/>
              <a:gd name="T24" fmla="*/ 47 w 156"/>
              <a:gd name="T25" fmla="*/ 151 h 157"/>
              <a:gd name="T26" fmla="*/ 34 w 156"/>
              <a:gd name="T27" fmla="*/ 142 h 157"/>
              <a:gd name="T28" fmla="*/ 23 w 156"/>
              <a:gd name="T29" fmla="*/ 133 h 157"/>
              <a:gd name="T30" fmla="*/ 13 w 156"/>
              <a:gd name="T31" fmla="*/ 122 h 157"/>
              <a:gd name="T32" fmla="*/ 6 w 156"/>
              <a:gd name="T33" fmla="*/ 109 h 157"/>
              <a:gd name="T34" fmla="*/ 2 w 156"/>
              <a:gd name="T35" fmla="*/ 94 h 157"/>
              <a:gd name="T36" fmla="*/ 0 w 156"/>
              <a:gd name="T37" fmla="*/ 79 h 157"/>
              <a:gd name="T38" fmla="*/ 0 w 156"/>
              <a:gd name="T39" fmla="*/ 79 h 157"/>
              <a:gd name="T40" fmla="*/ 2 w 156"/>
              <a:gd name="T41" fmla="*/ 61 h 157"/>
              <a:gd name="T42" fmla="*/ 6 w 156"/>
              <a:gd name="T43" fmla="*/ 48 h 157"/>
              <a:gd name="T44" fmla="*/ 13 w 156"/>
              <a:gd name="T45" fmla="*/ 35 h 157"/>
              <a:gd name="T46" fmla="*/ 23 w 156"/>
              <a:gd name="T47" fmla="*/ 22 h 157"/>
              <a:gd name="T48" fmla="*/ 34 w 156"/>
              <a:gd name="T49" fmla="*/ 13 h 157"/>
              <a:gd name="T50" fmla="*/ 47 w 156"/>
              <a:gd name="T51" fmla="*/ 4 h 157"/>
              <a:gd name="T52" fmla="*/ 63 w 156"/>
              <a:gd name="T53" fmla="*/ 0 h 157"/>
              <a:gd name="T54" fmla="*/ 78 w 156"/>
              <a:gd name="T55" fmla="*/ 0 h 157"/>
              <a:gd name="T56" fmla="*/ 78 w 156"/>
              <a:gd name="T57" fmla="*/ 0 h 157"/>
              <a:gd name="T58" fmla="*/ 93 w 156"/>
              <a:gd name="T59" fmla="*/ 0 h 157"/>
              <a:gd name="T60" fmla="*/ 108 w 156"/>
              <a:gd name="T61" fmla="*/ 4 h 157"/>
              <a:gd name="T62" fmla="*/ 121 w 156"/>
              <a:gd name="T63" fmla="*/ 13 h 157"/>
              <a:gd name="T64" fmla="*/ 132 w 156"/>
              <a:gd name="T65" fmla="*/ 22 h 157"/>
              <a:gd name="T66" fmla="*/ 143 w 156"/>
              <a:gd name="T67" fmla="*/ 35 h 157"/>
              <a:gd name="T68" fmla="*/ 150 w 156"/>
              <a:gd name="T69" fmla="*/ 48 h 157"/>
              <a:gd name="T70" fmla="*/ 154 w 156"/>
              <a:gd name="T71" fmla="*/ 61 h 157"/>
              <a:gd name="T72" fmla="*/ 156 w 156"/>
              <a:gd name="T73" fmla="*/ 79 h 157"/>
              <a:gd name="T74" fmla="*/ 156 w 156"/>
              <a:gd name="T75" fmla="*/ 79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6" h="157">
                <a:moveTo>
                  <a:pt x="156" y="79"/>
                </a:moveTo>
                <a:lnTo>
                  <a:pt x="156" y="79"/>
                </a:lnTo>
                <a:lnTo>
                  <a:pt x="154" y="94"/>
                </a:lnTo>
                <a:lnTo>
                  <a:pt x="150" y="109"/>
                </a:lnTo>
                <a:lnTo>
                  <a:pt x="143" y="122"/>
                </a:lnTo>
                <a:lnTo>
                  <a:pt x="132" y="133"/>
                </a:lnTo>
                <a:lnTo>
                  <a:pt x="121" y="142"/>
                </a:lnTo>
                <a:lnTo>
                  <a:pt x="108" y="151"/>
                </a:lnTo>
                <a:lnTo>
                  <a:pt x="93" y="155"/>
                </a:lnTo>
                <a:lnTo>
                  <a:pt x="78" y="157"/>
                </a:lnTo>
                <a:lnTo>
                  <a:pt x="78" y="157"/>
                </a:lnTo>
                <a:lnTo>
                  <a:pt x="63" y="155"/>
                </a:lnTo>
                <a:lnTo>
                  <a:pt x="47" y="151"/>
                </a:lnTo>
                <a:lnTo>
                  <a:pt x="34" y="142"/>
                </a:lnTo>
                <a:lnTo>
                  <a:pt x="23" y="133"/>
                </a:lnTo>
                <a:lnTo>
                  <a:pt x="13" y="122"/>
                </a:lnTo>
                <a:lnTo>
                  <a:pt x="6" y="109"/>
                </a:lnTo>
                <a:lnTo>
                  <a:pt x="2" y="94"/>
                </a:lnTo>
                <a:lnTo>
                  <a:pt x="0" y="79"/>
                </a:lnTo>
                <a:lnTo>
                  <a:pt x="0" y="79"/>
                </a:lnTo>
                <a:lnTo>
                  <a:pt x="2" y="61"/>
                </a:lnTo>
                <a:lnTo>
                  <a:pt x="6" y="48"/>
                </a:lnTo>
                <a:lnTo>
                  <a:pt x="13" y="35"/>
                </a:lnTo>
                <a:lnTo>
                  <a:pt x="23" y="22"/>
                </a:lnTo>
                <a:lnTo>
                  <a:pt x="34" y="13"/>
                </a:lnTo>
                <a:lnTo>
                  <a:pt x="47" y="4"/>
                </a:lnTo>
                <a:lnTo>
                  <a:pt x="63" y="0"/>
                </a:lnTo>
                <a:lnTo>
                  <a:pt x="78" y="0"/>
                </a:lnTo>
                <a:lnTo>
                  <a:pt x="78" y="0"/>
                </a:lnTo>
                <a:lnTo>
                  <a:pt x="93" y="0"/>
                </a:lnTo>
                <a:lnTo>
                  <a:pt x="108" y="4"/>
                </a:lnTo>
                <a:lnTo>
                  <a:pt x="121" y="13"/>
                </a:lnTo>
                <a:lnTo>
                  <a:pt x="132" y="22"/>
                </a:lnTo>
                <a:lnTo>
                  <a:pt x="143" y="35"/>
                </a:lnTo>
                <a:lnTo>
                  <a:pt x="150" y="48"/>
                </a:lnTo>
                <a:lnTo>
                  <a:pt x="154" y="61"/>
                </a:lnTo>
                <a:lnTo>
                  <a:pt x="156" y="79"/>
                </a:lnTo>
                <a:lnTo>
                  <a:pt x="156" y="79"/>
                </a:lnTo>
                <a:close/>
              </a:path>
            </a:pathLst>
          </a:custGeom>
          <a:solidFill>
            <a:srgbClr val="787878"/>
          </a:solidFill>
          <a:ln w="28575" cmpd="sng">
            <a:solidFill>
              <a:schemeClr val="tx2"/>
            </a:solidFill>
            <a:prstDash val="solid"/>
            <a:round/>
            <a:headEnd/>
            <a:tailEnd/>
          </a:ln>
        </p:spPr>
        <p:txBody>
          <a:bodyPr/>
          <a:lstStyle/>
          <a:p>
            <a:endParaRPr lang="en-US">
              <a:solidFill>
                <a:srgbClr val="FFFFFF"/>
              </a:solidFill>
            </a:endParaRPr>
          </a:p>
        </p:txBody>
      </p:sp>
    </p:spTree>
    <p:extLst>
      <p:ext uri="{BB962C8B-B14F-4D97-AF65-F5344CB8AC3E}">
        <p14:creationId xmlns:p14="http://schemas.microsoft.com/office/powerpoint/2010/main" val="1469091032"/>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3250" name="Rectangle 2"/>
          <p:cNvSpPr>
            <a:spLocks noGrp="1" noChangeArrowheads="1"/>
          </p:cNvSpPr>
          <p:nvPr>
            <p:ph type="title"/>
          </p:nvPr>
        </p:nvSpPr>
        <p:spPr/>
        <p:txBody>
          <a:bodyPr/>
          <a:lstStyle/>
          <a:p>
            <a:r>
              <a:rPr lang="en-US"/>
              <a:t>Key Concepts</a:t>
            </a:r>
          </a:p>
        </p:txBody>
      </p:sp>
      <p:sp>
        <p:nvSpPr>
          <p:cNvPr id="1333251" name="Rectangle 3"/>
          <p:cNvSpPr>
            <a:spLocks noGrp="1" noChangeArrowheads="1"/>
          </p:cNvSpPr>
          <p:nvPr>
            <p:ph type="body" idx="1"/>
          </p:nvPr>
        </p:nvSpPr>
        <p:spPr/>
        <p:txBody>
          <a:bodyPr/>
          <a:lstStyle/>
          <a:p>
            <a:r>
              <a:rPr lang="en-US"/>
              <a:t>Light Cluster</a:t>
            </a:r>
          </a:p>
          <a:p>
            <a:r>
              <a:rPr lang="en-US"/>
              <a:t>Light Tree</a:t>
            </a:r>
          </a:p>
          <a:p>
            <a:r>
              <a:rPr lang="en-US"/>
              <a:t>A Cut</a:t>
            </a:r>
          </a:p>
          <a:p>
            <a:pPr lvl="1"/>
            <a:r>
              <a:rPr lang="en-US"/>
              <a:t>A set of nodes that partitions the lights into clusters</a:t>
            </a:r>
          </a:p>
        </p:txBody>
      </p:sp>
      <p:sp>
        <p:nvSpPr>
          <p:cNvPr id="1333252" name="Freeform 4"/>
          <p:cNvSpPr>
            <a:spLocks/>
          </p:cNvSpPr>
          <p:nvPr/>
        </p:nvSpPr>
        <p:spPr bwMode="auto">
          <a:xfrm>
            <a:off x="5400675" y="5091113"/>
            <a:ext cx="2790825" cy="715962"/>
          </a:xfrm>
          <a:custGeom>
            <a:avLst/>
            <a:gdLst>
              <a:gd name="T0" fmla="*/ 0 w 1057"/>
              <a:gd name="T1" fmla="*/ 314 h 314"/>
              <a:gd name="T2" fmla="*/ 0 w 1057"/>
              <a:gd name="T3" fmla="*/ 314 h 314"/>
              <a:gd name="T4" fmla="*/ 548 w 1057"/>
              <a:gd name="T5" fmla="*/ 314 h 314"/>
              <a:gd name="T6" fmla="*/ 548 w 1057"/>
              <a:gd name="T7" fmla="*/ 314 h 314"/>
              <a:gd name="T8" fmla="*/ 554 w 1057"/>
              <a:gd name="T9" fmla="*/ 314 h 314"/>
              <a:gd name="T10" fmla="*/ 561 w 1057"/>
              <a:gd name="T11" fmla="*/ 310 h 314"/>
              <a:gd name="T12" fmla="*/ 567 w 1057"/>
              <a:gd name="T13" fmla="*/ 306 h 314"/>
              <a:gd name="T14" fmla="*/ 574 w 1057"/>
              <a:gd name="T15" fmla="*/ 301 h 314"/>
              <a:gd name="T16" fmla="*/ 585 w 1057"/>
              <a:gd name="T17" fmla="*/ 286 h 314"/>
              <a:gd name="T18" fmla="*/ 593 w 1057"/>
              <a:gd name="T19" fmla="*/ 264 h 314"/>
              <a:gd name="T20" fmla="*/ 602 w 1057"/>
              <a:gd name="T21" fmla="*/ 242 h 314"/>
              <a:gd name="T22" fmla="*/ 611 w 1057"/>
              <a:gd name="T23" fmla="*/ 214 h 314"/>
              <a:gd name="T24" fmla="*/ 626 w 1057"/>
              <a:gd name="T25" fmla="*/ 157 h 314"/>
              <a:gd name="T26" fmla="*/ 641 w 1057"/>
              <a:gd name="T27" fmla="*/ 101 h 314"/>
              <a:gd name="T28" fmla="*/ 650 w 1057"/>
              <a:gd name="T29" fmla="*/ 72 h 314"/>
              <a:gd name="T30" fmla="*/ 659 w 1057"/>
              <a:gd name="T31" fmla="*/ 48 h 314"/>
              <a:gd name="T32" fmla="*/ 667 w 1057"/>
              <a:gd name="T33" fmla="*/ 29 h 314"/>
              <a:gd name="T34" fmla="*/ 678 w 1057"/>
              <a:gd name="T35" fmla="*/ 13 h 314"/>
              <a:gd name="T36" fmla="*/ 685 w 1057"/>
              <a:gd name="T37" fmla="*/ 9 h 314"/>
              <a:gd name="T38" fmla="*/ 691 w 1057"/>
              <a:gd name="T39" fmla="*/ 5 h 314"/>
              <a:gd name="T40" fmla="*/ 698 w 1057"/>
              <a:gd name="T41" fmla="*/ 0 h 314"/>
              <a:gd name="T42" fmla="*/ 704 w 1057"/>
              <a:gd name="T43" fmla="*/ 0 h 314"/>
              <a:gd name="T44" fmla="*/ 704 w 1057"/>
              <a:gd name="T45" fmla="*/ 0 h 314"/>
              <a:gd name="T46" fmla="*/ 1057 w 1057"/>
              <a:gd name="T47" fmla="*/ 0 h 3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1057" h="314">
                <a:moveTo>
                  <a:pt x="0" y="314"/>
                </a:moveTo>
                <a:lnTo>
                  <a:pt x="0" y="314"/>
                </a:lnTo>
                <a:lnTo>
                  <a:pt x="548" y="314"/>
                </a:lnTo>
                <a:lnTo>
                  <a:pt x="548" y="314"/>
                </a:lnTo>
                <a:lnTo>
                  <a:pt x="554" y="314"/>
                </a:lnTo>
                <a:lnTo>
                  <a:pt x="561" y="310"/>
                </a:lnTo>
                <a:lnTo>
                  <a:pt x="567" y="306"/>
                </a:lnTo>
                <a:lnTo>
                  <a:pt x="574" y="301"/>
                </a:lnTo>
                <a:lnTo>
                  <a:pt x="585" y="286"/>
                </a:lnTo>
                <a:lnTo>
                  <a:pt x="593" y="264"/>
                </a:lnTo>
                <a:lnTo>
                  <a:pt x="602" y="242"/>
                </a:lnTo>
                <a:lnTo>
                  <a:pt x="611" y="214"/>
                </a:lnTo>
                <a:lnTo>
                  <a:pt x="626" y="157"/>
                </a:lnTo>
                <a:lnTo>
                  <a:pt x="641" y="101"/>
                </a:lnTo>
                <a:lnTo>
                  <a:pt x="650" y="72"/>
                </a:lnTo>
                <a:lnTo>
                  <a:pt x="659" y="48"/>
                </a:lnTo>
                <a:lnTo>
                  <a:pt x="667" y="29"/>
                </a:lnTo>
                <a:lnTo>
                  <a:pt x="678" y="13"/>
                </a:lnTo>
                <a:lnTo>
                  <a:pt x="685" y="9"/>
                </a:lnTo>
                <a:lnTo>
                  <a:pt x="691" y="5"/>
                </a:lnTo>
                <a:lnTo>
                  <a:pt x="698" y="0"/>
                </a:lnTo>
                <a:lnTo>
                  <a:pt x="704" y="0"/>
                </a:lnTo>
                <a:lnTo>
                  <a:pt x="704" y="0"/>
                </a:lnTo>
                <a:lnTo>
                  <a:pt x="1057" y="0"/>
                </a:lnTo>
              </a:path>
            </a:pathLst>
          </a:custGeom>
          <a:noFill/>
          <a:ln w="76200" cmpd="sng">
            <a:solidFill>
              <a:schemeClr val="accent1"/>
            </a:solidFill>
            <a:prstDash val="solid"/>
            <a:round/>
            <a:headEnd/>
            <a:tailEnd/>
          </a:ln>
          <a:extLst>
            <a:ext uri="{909E8E84-426E-40dd-AFC4-6F175D3DCCD1}">
              <a14:hiddenFill xmlns="" xmlns:a14="http://schemas.microsoft.com/office/drawing/2010/main">
                <a:solidFill>
                  <a:schemeClr val="bg1"/>
                </a:solidFill>
              </a14:hiddenFill>
            </a:ext>
          </a:extLst>
        </p:spPr>
        <p:txBody>
          <a:bodyPr/>
          <a:lstStyle/>
          <a:p>
            <a:endParaRPr lang="en-US">
              <a:solidFill>
                <a:srgbClr val="FFFFFF"/>
              </a:solidFill>
            </a:endParaRPr>
          </a:p>
        </p:txBody>
      </p:sp>
      <p:sp>
        <p:nvSpPr>
          <p:cNvPr id="1333253" name="Line 5"/>
          <p:cNvSpPr>
            <a:spLocks noChangeShapeType="1"/>
          </p:cNvSpPr>
          <p:nvPr/>
        </p:nvSpPr>
        <p:spPr bwMode="auto">
          <a:xfrm flipH="1">
            <a:off x="6281738" y="4459288"/>
            <a:ext cx="622300" cy="623887"/>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solidFill>
                <a:srgbClr val="FFFFFF"/>
              </a:solidFill>
            </a:endParaRPr>
          </a:p>
        </p:txBody>
      </p:sp>
      <p:sp>
        <p:nvSpPr>
          <p:cNvPr id="1333254" name="Line 6"/>
          <p:cNvSpPr>
            <a:spLocks noChangeShapeType="1"/>
          </p:cNvSpPr>
          <p:nvPr/>
        </p:nvSpPr>
        <p:spPr bwMode="auto">
          <a:xfrm flipH="1">
            <a:off x="5926138" y="5083175"/>
            <a:ext cx="355600" cy="712788"/>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solidFill>
                <a:srgbClr val="FFFFFF"/>
              </a:solidFill>
            </a:endParaRPr>
          </a:p>
        </p:txBody>
      </p:sp>
      <p:sp>
        <p:nvSpPr>
          <p:cNvPr id="1333255" name="Line 7"/>
          <p:cNvSpPr>
            <a:spLocks noChangeShapeType="1"/>
          </p:cNvSpPr>
          <p:nvPr/>
        </p:nvSpPr>
        <p:spPr bwMode="auto">
          <a:xfrm>
            <a:off x="6281738" y="5083175"/>
            <a:ext cx="265112" cy="712788"/>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solidFill>
                <a:srgbClr val="FFFFFF"/>
              </a:solidFill>
            </a:endParaRPr>
          </a:p>
        </p:txBody>
      </p:sp>
      <p:sp>
        <p:nvSpPr>
          <p:cNvPr id="1333256" name="Line 8"/>
          <p:cNvSpPr>
            <a:spLocks noChangeShapeType="1"/>
          </p:cNvSpPr>
          <p:nvPr/>
        </p:nvSpPr>
        <p:spPr bwMode="auto">
          <a:xfrm>
            <a:off x="6904038" y="4459288"/>
            <a:ext cx="620712" cy="623887"/>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solidFill>
                <a:srgbClr val="FFFFFF"/>
              </a:solidFill>
            </a:endParaRPr>
          </a:p>
        </p:txBody>
      </p:sp>
      <p:sp>
        <p:nvSpPr>
          <p:cNvPr id="1333257" name="Line 9"/>
          <p:cNvSpPr>
            <a:spLocks noChangeShapeType="1"/>
          </p:cNvSpPr>
          <p:nvPr/>
        </p:nvSpPr>
        <p:spPr bwMode="auto">
          <a:xfrm flipH="1">
            <a:off x="7258050" y="5083175"/>
            <a:ext cx="266700" cy="712788"/>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solidFill>
                <a:srgbClr val="FFFFFF"/>
              </a:solidFill>
            </a:endParaRPr>
          </a:p>
        </p:txBody>
      </p:sp>
      <p:sp>
        <p:nvSpPr>
          <p:cNvPr id="1333258" name="Line 10"/>
          <p:cNvSpPr>
            <a:spLocks noChangeShapeType="1"/>
          </p:cNvSpPr>
          <p:nvPr/>
        </p:nvSpPr>
        <p:spPr bwMode="auto">
          <a:xfrm>
            <a:off x="7524750" y="5083175"/>
            <a:ext cx="354013" cy="712788"/>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solidFill>
                <a:srgbClr val="FFFFFF"/>
              </a:solidFill>
            </a:endParaRPr>
          </a:p>
        </p:txBody>
      </p:sp>
      <p:sp>
        <p:nvSpPr>
          <p:cNvPr id="1333259" name="Freeform 11"/>
          <p:cNvSpPr>
            <a:spLocks/>
          </p:cNvSpPr>
          <p:nvPr/>
        </p:nvSpPr>
        <p:spPr bwMode="auto">
          <a:xfrm>
            <a:off x="5749925" y="5616575"/>
            <a:ext cx="355600" cy="355600"/>
          </a:xfrm>
          <a:custGeom>
            <a:avLst/>
            <a:gdLst>
              <a:gd name="T0" fmla="*/ 157 w 157"/>
              <a:gd name="T1" fmla="*/ 79 h 157"/>
              <a:gd name="T2" fmla="*/ 157 w 157"/>
              <a:gd name="T3" fmla="*/ 79 h 157"/>
              <a:gd name="T4" fmla="*/ 154 w 157"/>
              <a:gd name="T5" fmla="*/ 94 h 157"/>
              <a:gd name="T6" fmla="*/ 150 w 157"/>
              <a:gd name="T7" fmla="*/ 109 h 157"/>
              <a:gd name="T8" fmla="*/ 144 w 157"/>
              <a:gd name="T9" fmla="*/ 122 h 157"/>
              <a:gd name="T10" fmla="*/ 133 w 157"/>
              <a:gd name="T11" fmla="*/ 133 h 157"/>
              <a:gd name="T12" fmla="*/ 122 w 157"/>
              <a:gd name="T13" fmla="*/ 142 h 157"/>
              <a:gd name="T14" fmla="*/ 109 w 157"/>
              <a:gd name="T15" fmla="*/ 151 h 157"/>
              <a:gd name="T16" fmla="*/ 94 w 157"/>
              <a:gd name="T17" fmla="*/ 155 h 157"/>
              <a:gd name="T18" fmla="*/ 78 w 157"/>
              <a:gd name="T19" fmla="*/ 157 h 157"/>
              <a:gd name="T20" fmla="*/ 78 w 157"/>
              <a:gd name="T21" fmla="*/ 157 h 157"/>
              <a:gd name="T22" fmla="*/ 63 w 157"/>
              <a:gd name="T23" fmla="*/ 155 h 157"/>
              <a:gd name="T24" fmla="*/ 48 w 157"/>
              <a:gd name="T25" fmla="*/ 151 h 157"/>
              <a:gd name="T26" fmla="*/ 35 w 157"/>
              <a:gd name="T27" fmla="*/ 142 h 157"/>
              <a:gd name="T28" fmla="*/ 24 w 157"/>
              <a:gd name="T29" fmla="*/ 133 h 157"/>
              <a:gd name="T30" fmla="*/ 13 w 157"/>
              <a:gd name="T31" fmla="*/ 122 h 157"/>
              <a:gd name="T32" fmla="*/ 7 w 157"/>
              <a:gd name="T33" fmla="*/ 109 h 157"/>
              <a:gd name="T34" fmla="*/ 2 w 157"/>
              <a:gd name="T35" fmla="*/ 94 h 157"/>
              <a:gd name="T36" fmla="*/ 0 w 157"/>
              <a:gd name="T37" fmla="*/ 79 h 157"/>
              <a:gd name="T38" fmla="*/ 0 w 157"/>
              <a:gd name="T39" fmla="*/ 79 h 157"/>
              <a:gd name="T40" fmla="*/ 2 w 157"/>
              <a:gd name="T41" fmla="*/ 61 h 157"/>
              <a:gd name="T42" fmla="*/ 7 w 157"/>
              <a:gd name="T43" fmla="*/ 48 h 157"/>
              <a:gd name="T44" fmla="*/ 13 w 157"/>
              <a:gd name="T45" fmla="*/ 35 h 157"/>
              <a:gd name="T46" fmla="*/ 24 w 157"/>
              <a:gd name="T47" fmla="*/ 22 h 157"/>
              <a:gd name="T48" fmla="*/ 35 w 157"/>
              <a:gd name="T49" fmla="*/ 13 h 157"/>
              <a:gd name="T50" fmla="*/ 48 w 157"/>
              <a:gd name="T51" fmla="*/ 5 h 157"/>
              <a:gd name="T52" fmla="*/ 63 w 157"/>
              <a:gd name="T53" fmla="*/ 0 h 157"/>
              <a:gd name="T54" fmla="*/ 78 w 157"/>
              <a:gd name="T55" fmla="*/ 0 h 157"/>
              <a:gd name="T56" fmla="*/ 78 w 157"/>
              <a:gd name="T57" fmla="*/ 0 h 157"/>
              <a:gd name="T58" fmla="*/ 94 w 157"/>
              <a:gd name="T59" fmla="*/ 0 h 157"/>
              <a:gd name="T60" fmla="*/ 109 w 157"/>
              <a:gd name="T61" fmla="*/ 5 h 157"/>
              <a:gd name="T62" fmla="*/ 122 w 157"/>
              <a:gd name="T63" fmla="*/ 13 h 157"/>
              <a:gd name="T64" fmla="*/ 133 w 157"/>
              <a:gd name="T65" fmla="*/ 22 h 157"/>
              <a:gd name="T66" fmla="*/ 144 w 157"/>
              <a:gd name="T67" fmla="*/ 35 h 157"/>
              <a:gd name="T68" fmla="*/ 150 w 157"/>
              <a:gd name="T69" fmla="*/ 48 h 157"/>
              <a:gd name="T70" fmla="*/ 154 w 157"/>
              <a:gd name="T71" fmla="*/ 61 h 157"/>
              <a:gd name="T72" fmla="*/ 157 w 157"/>
              <a:gd name="T73" fmla="*/ 79 h 157"/>
              <a:gd name="T74" fmla="*/ 157 w 157"/>
              <a:gd name="T75" fmla="*/ 79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7" h="157">
                <a:moveTo>
                  <a:pt x="157" y="79"/>
                </a:moveTo>
                <a:lnTo>
                  <a:pt x="157" y="79"/>
                </a:lnTo>
                <a:lnTo>
                  <a:pt x="154" y="94"/>
                </a:lnTo>
                <a:lnTo>
                  <a:pt x="150" y="109"/>
                </a:lnTo>
                <a:lnTo>
                  <a:pt x="144" y="122"/>
                </a:lnTo>
                <a:lnTo>
                  <a:pt x="133" y="133"/>
                </a:lnTo>
                <a:lnTo>
                  <a:pt x="122" y="142"/>
                </a:lnTo>
                <a:lnTo>
                  <a:pt x="109" y="151"/>
                </a:lnTo>
                <a:lnTo>
                  <a:pt x="94" y="155"/>
                </a:lnTo>
                <a:lnTo>
                  <a:pt x="78" y="157"/>
                </a:lnTo>
                <a:lnTo>
                  <a:pt x="78" y="157"/>
                </a:lnTo>
                <a:lnTo>
                  <a:pt x="63" y="155"/>
                </a:lnTo>
                <a:lnTo>
                  <a:pt x="48" y="151"/>
                </a:lnTo>
                <a:lnTo>
                  <a:pt x="35" y="142"/>
                </a:lnTo>
                <a:lnTo>
                  <a:pt x="24" y="133"/>
                </a:lnTo>
                <a:lnTo>
                  <a:pt x="13" y="122"/>
                </a:lnTo>
                <a:lnTo>
                  <a:pt x="7" y="109"/>
                </a:lnTo>
                <a:lnTo>
                  <a:pt x="2" y="94"/>
                </a:lnTo>
                <a:lnTo>
                  <a:pt x="0" y="79"/>
                </a:lnTo>
                <a:lnTo>
                  <a:pt x="0" y="79"/>
                </a:lnTo>
                <a:lnTo>
                  <a:pt x="2" y="61"/>
                </a:lnTo>
                <a:lnTo>
                  <a:pt x="7" y="48"/>
                </a:lnTo>
                <a:lnTo>
                  <a:pt x="13" y="35"/>
                </a:lnTo>
                <a:lnTo>
                  <a:pt x="24" y="22"/>
                </a:lnTo>
                <a:lnTo>
                  <a:pt x="35" y="13"/>
                </a:lnTo>
                <a:lnTo>
                  <a:pt x="48" y="5"/>
                </a:lnTo>
                <a:lnTo>
                  <a:pt x="63" y="0"/>
                </a:lnTo>
                <a:lnTo>
                  <a:pt x="78" y="0"/>
                </a:lnTo>
                <a:lnTo>
                  <a:pt x="78" y="0"/>
                </a:lnTo>
                <a:lnTo>
                  <a:pt x="94" y="0"/>
                </a:lnTo>
                <a:lnTo>
                  <a:pt x="109" y="5"/>
                </a:lnTo>
                <a:lnTo>
                  <a:pt x="122" y="13"/>
                </a:lnTo>
                <a:lnTo>
                  <a:pt x="133" y="22"/>
                </a:lnTo>
                <a:lnTo>
                  <a:pt x="144" y="35"/>
                </a:lnTo>
                <a:lnTo>
                  <a:pt x="150" y="48"/>
                </a:lnTo>
                <a:lnTo>
                  <a:pt x="154" y="61"/>
                </a:lnTo>
                <a:lnTo>
                  <a:pt x="157" y="79"/>
                </a:lnTo>
                <a:lnTo>
                  <a:pt x="157" y="79"/>
                </a:lnTo>
                <a:close/>
              </a:path>
            </a:pathLst>
          </a:custGeom>
          <a:solidFill>
            <a:srgbClr val="787878"/>
          </a:solidFill>
          <a:ln w="38100" cmpd="sng">
            <a:solidFill>
              <a:schemeClr val="accent1"/>
            </a:solidFill>
            <a:prstDash val="solid"/>
            <a:round/>
            <a:headEnd/>
            <a:tailEnd/>
          </a:ln>
        </p:spPr>
        <p:txBody>
          <a:bodyPr/>
          <a:lstStyle/>
          <a:p>
            <a:endParaRPr lang="en-US">
              <a:solidFill>
                <a:srgbClr val="FFFFFF"/>
              </a:solidFill>
            </a:endParaRPr>
          </a:p>
        </p:txBody>
      </p:sp>
      <p:sp>
        <p:nvSpPr>
          <p:cNvPr id="1333260" name="Freeform 12"/>
          <p:cNvSpPr>
            <a:spLocks/>
          </p:cNvSpPr>
          <p:nvPr/>
        </p:nvSpPr>
        <p:spPr bwMode="auto">
          <a:xfrm>
            <a:off x="6370638" y="5616575"/>
            <a:ext cx="355600" cy="355600"/>
          </a:xfrm>
          <a:custGeom>
            <a:avLst/>
            <a:gdLst>
              <a:gd name="T0" fmla="*/ 157 w 157"/>
              <a:gd name="T1" fmla="*/ 79 h 157"/>
              <a:gd name="T2" fmla="*/ 157 w 157"/>
              <a:gd name="T3" fmla="*/ 79 h 157"/>
              <a:gd name="T4" fmla="*/ 154 w 157"/>
              <a:gd name="T5" fmla="*/ 94 h 157"/>
              <a:gd name="T6" fmla="*/ 150 w 157"/>
              <a:gd name="T7" fmla="*/ 109 h 157"/>
              <a:gd name="T8" fmla="*/ 143 w 157"/>
              <a:gd name="T9" fmla="*/ 122 h 157"/>
              <a:gd name="T10" fmla="*/ 133 w 157"/>
              <a:gd name="T11" fmla="*/ 133 h 157"/>
              <a:gd name="T12" fmla="*/ 122 w 157"/>
              <a:gd name="T13" fmla="*/ 142 h 157"/>
              <a:gd name="T14" fmla="*/ 109 w 157"/>
              <a:gd name="T15" fmla="*/ 151 h 157"/>
              <a:gd name="T16" fmla="*/ 93 w 157"/>
              <a:gd name="T17" fmla="*/ 155 h 157"/>
              <a:gd name="T18" fmla="*/ 78 w 157"/>
              <a:gd name="T19" fmla="*/ 157 h 157"/>
              <a:gd name="T20" fmla="*/ 78 w 157"/>
              <a:gd name="T21" fmla="*/ 157 h 157"/>
              <a:gd name="T22" fmla="*/ 63 w 157"/>
              <a:gd name="T23" fmla="*/ 155 h 157"/>
              <a:gd name="T24" fmla="*/ 48 w 157"/>
              <a:gd name="T25" fmla="*/ 151 h 157"/>
              <a:gd name="T26" fmla="*/ 35 w 157"/>
              <a:gd name="T27" fmla="*/ 142 h 157"/>
              <a:gd name="T28" fmla="*/ 24 w 157"/>
              <a:gd name="T29" fmla="*/ 133 h 157"/>
              <a:gd name="T30" fmla="*/ 13 w 157"/>
              <a:gd name="T31" fmla="*/ 122 h 157"/>
              <a:gd name="T32" fmla="*/ 7 w 157"/>
              <a:gd name="T33" fmla="*/ 109 h 157"/>
              <a:gd name="T34" fmla="*/ 2 w 157"/>
              <a:gd name="T35" fmla="*/ 94 h 157"/>
              <a:gd name="T36" fmla="*/ 0 w 157"/>
              <a:gd name="T37" fmla="*/ 79 h 157"/>
              <a:gd name="T38" fmla="*/ 0 w 157"/>
              <a:gd name="T39" fmla="*/ 79 h 157"/>
              <a:gd name="T40" fmla="*/ 2 w 157"/>
              <a:gd name="T41" fmla="*/ 61 h 157"/>
              <a:gd name="T42" fmla="*/ 7 w 157"/>
              <a:gd name="T43" fmla="*/ 48 h 157"/>
              <a:gd name="T44" fmla="*/ 13 w 157"/>
              <a:gd name="T45" fmla="*/ 35 h 157"/>
              <a:gd name="T46" fmla="*/ 24 w 157"/>
              <a:gd name="T47" fmla="*/ 22 h 157"/>
              <a:gd name="T48" fmla="*/ 35 w 157"/>
              <a:gd name="T49" fmla="*/ 13 h 157"/>
              <a:gd name="T50" fmla="*/ 48 w 157"/>
              <a:gd name="T51" fmla="*/ 5 h 157"/>
              <a:gd name="T52" fmla="*/ 63 w 157"/>
              <a:gd name="T53" fmla="*/ 0 h 157"/>
              <a:gd name="T54" fmla="*/ 78 w 157"/>
              <a:gd name="T55" fmla="*/ 0 h 157"/>
              <a:gd name="T56" fmla="*/ 78 w 157"/>
              <a:gd name="T57" fmla="*/ 0 h 157"/>
              <a:gd name="T58" fmla="*/ 93 w 157"/>
              <a:gd name="T59" fmla="*/ 0 h 157"/>
              <a:gd name="T60" fmla="*/ 109 w 157"/>
              <a:gd name="T61" fmla="*/ 5 h 157"/>
              <a:gd name="T62" fmla="*/ 122 w 157"/>
              <a:gd name="T63" fmla="*/ 13 h 157"/>
              <a:gd name="T64" fmla="*/ 133 w 157"/>
              <a:gd name="T65" fmla="*/ 22 h 157"/>
              <a:gd name="T66" fmla="*/ 143 w 157"/>
              <a:gd name="T67" fmla="*/ 35 h 157"/>
              <a:gd name="T68" fmla="*/ 150 w 157"/>
              <a:gd name="T69" fmla="*/ 48 h 157"/>
              <a:gd name="T70" fmla="*/ 154 w 157"/>
              <a:gd name="T71" fmla="*/ 61 h 157"/>
              <a:gd name="T72" fmla="*/ 157 w 157"/>
              <a:gd name="T73" fmla="*/ 79 h 157"/>
              <a:gd name="T74" fmla="*/ 157 w 157"/>
              <a:gd name="T75" fmla="*/ 79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7" h="157">
                <a:moveTo>
                  <a:pt x="157" y="79"/>
                </a:moveTo>
                <a:lnTo>
                  <a:pt x="157" y="79"/>
                </a:lnTo>
                <a:lnTo>
                  <a:pt x="154" y="94"/>
                </a:lnTo>
                <a:lnTo>
                  <a:pt x="150" y="109"/>
                </a:lnTo>
                <a:lnTo>
                  <a:pt x="143" y="122"/>
                </a:lnTo>
                <a:lnTo>
                  <a:pt x="133" y="133"/>
                </a:lnTo>
                <a:lnTo>
                  <a:pt x="122" y="142"/>
                </a:lnTo>
                <a:lnTo>
                  <a:pt x="109" y="151"/>
                </a:lnTo>
                <a:lnTo>
                  <a:pt x="93" y="155"/>
                </a:lnTo>
                <a:lnTo>
                  <a:pt x="78" y="157"/>
                </a:lnTo>
                <a:lnTo>
                  <a:pt x="78" y="157"/>
                </a:lnTo>
                <a:lnTo>
                  <a:pt x="63" y="155"/>
                </a:lnTo>
                <a:lnTo>
                  <a:pt x="48" y="151"/>
                </a:lnTo>
                <a:lnTo>
                  <a:pt x="35" y="142"/>
                </a:lnTo>
                <a:lnTo>
                  <a:pt x="24" y="133"/>
                </a:lnTo>
                <a:lnTo>
                  <a:pt x="13" y="122"/>
                </a:lnTo>
                <a:lnTo>
                  <a:pt x="7" y="109"/>
                </a:lnTo>
                <a:lnTo>
                  <a:pt x="2" y="94"/>
                </a:lnTo>
                <a:lnTo>
                  <a:pt x="0" y="79"/>
                </a:lnTo>
                <a:lnTo>
                  <a:pt x="0" y="79"/>
                </a:lnTo>
                <a:lnTo>
                  <a:pt x="2" y="61"/>
                </a:lnTo>
                <a:lnTo>
                  <a:pt x="7" y="48"/>
                </a:lnTo>
                <a:lnTo>
                  <a:pt x="13" y="35"/>
                </a:lnTo>
                <a:lnTo>
                  <a:pt x="24" y="22"/>
                </a:lnTo>
                <a:lnTo>
                  <a:pt x="35" y="13"/>
                </a:lnTo>
                <a:lnTo>
                  <a:pt x="48" y="5"/>
                </a:lnTo>
                <a:lnTo>
                  <a:pt x="63" y="0"/>
                </a:lnTo>
                <a:lnTo>
                  <a:pt x="78" y="0"/>
                </a:lnTo>
                <a:lnTo>
                  <a:pt x="78" y="0"/>
                </a:lnTo>
                <a:lnTo>
                  <a:pt x="93" y="0"/>
                </a:lnTo>
                <a:lnTo>
                  <a:pt x="109" y="5"/>
                </a:lnTo>
                <a:lnTo>
                  <a:pt x="122" y="13"/>
                </a:lnTo>
                <a:lnTo>
                  <a:pt x="133" y="22"/>
                </a:lnTo>
                <a:lnTo>
                  <a:pt x="143" y="35"/>
                </a:lnTo>
                <a:lnTo>
                  <a:pt x="150" y="48"/>
                </a:lnTo>
                <a:lnTo>
                  <a:pt x="154" y="61"/>
                </a:lnTo>
                <a:lnTo>
                  <a:pt x="157" y="79"/>
                </a:lnTo>
                <a:lnTo>
                  <a:pt x="157" y="79"/>
                </a:lnTo>
                <a:close/>
              </a:path>
            </a:pathLst>
          </a:custGeom>
          <a:solidFill>
            <a:srgbClr val="787878"/>
          </a:solidFill>
          <a:ln w="38100" cmpd="sng">
            <a:solidFill>
              <a:schemeClr val="accent1"/>
            </a:solidFill>
            <a:prstDash val="solid"/>
            <a:round/>
            <a:headEnd/>
            <a:tailEnd/>
          </a:ln>
        </p:spPr>
        <p:txBody>
          <a:bodyPr/>
          <a:lstStyle/>
          <a:p>
            <a:endParaRPr lang="en-US">
              <a:solidFill>
                <a:srgbClr val="FFFFFF"/>
              </a:solidFill>
            </a:endParaRPr>
          </a:p>
        </p:txBody>
      </p:sp>
      <p:sp>
        <p:nvSpPr>
          <p:cNvPr id="1333261" name="Freeform 13"/>
          <p:cNvSpPr>
            <a:spLocks/>
          </p:cNvSpPr>
          <p:nvPr/>
        </p:nvSpPr>
        <p:spPr bwMode="auto">
          <a:xfrm>
            <a:off x="7080250" y="5616575"/>
            <a:ext cx="355600" cy="355600"/>
          </a:xfrm>
          <a:custGeom>
            <a:avLst/>
            <a:gdLst>
              <a:gd name="T0" fmla="*/ 157 w 157"/>
              <a:gd name="T1" fmla="*/ 79 h 157"/>
              <a:gd name="T2" fmla="*/ 157 w 157"/>
              <a:gd name="T3" fmla="*/ 79 h 157"/>
              <a:gd name="T4" fmla="*/ 154 w 157"/>
              <a:gd name="T5" fmla="*/ 94 h 157"/>
              <a:gd name="T6" fmla="*/ 150 w 157"/>
              <a:gd name="T7" fmla="*/ 109 h 157"/>
              <a:gd name="T8" fmla="*/ 144 w 157"/>
              <a:gd name="T9" fmla="*/ 122 h 157"/>
              <a:gd name="T10" fmla="*/ 133 w 157"/>
              <a:gd name="T11" fmla="*/ 133 h 157"/>
              <a:gd name="T12" fmla="*/ 122 w 157"/>
              <a:gd name="T13" fmla="*/ 142 h 157"/>
              <a:gd name="T14" fmla="*/ 109 w 157"/>
              <a:gd name="T15" fmla="*/ 151 h 157"/>
              <a:gd name="T16" fmla="*/ 94 w 157"/>
              <a:gd name="T17" fmla="*/ 155 h 157"/>
              <a:gd name="T18" fmla="*/ 78 w 157"/>
              <a:gd name="T19" fmla="*/ 157 h 157"/>
              <a:gd name="T20" fmla="*/ 78 w 157"/>
              <a:gd name="T21" fmla="*/ 157 h 157"/>
              <a:gd name="T22" fmla="*/ 63 w 157"/>
              <a:gd name="T23" fmla="*/ 155 h 157"/>
              <a:gd name="T24" fmla="*/ 48 w 157"/>
              <a:gd name="T25" fmla="*/ 151 h 157"/>
              <a:gd name="T26" fmla="*/ 35 w 157"/>
              <a:gd name="T27" fmla="*/ 142 h 157"/>
              <a:gd name="T28" fmla="*/ 24 w 157"/>
              <a:gd name="T29" fmla="*/ 133 h 157"/>
              <a:gd name="T30" fmla="*/ 13 w 157"/>
              <a:gd name="T31" fmla="*/ 122 h 157"/>
              <a:gd name="T32" fmla="*/ 7 w 157"/>
              <a:gd name="T33" fmla="*/ 109 h 157"/>
              <a:gd name="T34" fmla="*/ 2 w 157"/>
              <a:gd name="T35" fmla="*/ 94 h 157"/>
              <a:gd name="T36" fmla="*/ 0 w 157"/>
              <a:gd name="T37" fmla="*/ 79 h 157"/>
              <a:gd name="T38" fmla="*/ 0 w 157"/>
              <a:gd name="T39" fmla="*/ 79 h 157"/>
              <a:gd name="T40" fmla="*/ 2 w 157"/>
              <a:gd name="T41" fmla="*/ 61 h 157"/>
              <a:gd name="T42" fmla="*/ 7 w 157"/>
              <a:gd name="T43" fmla="*/ 48 h 157"/>
              <a:gd name="T44" fmla="*/ 13 w 157"/>
              <a:gd name="T45" fmla="*/ 35 h 157"/>
              <a:gd name="T46" fmla="*/ 24 w 157"/>
              <a:gd name="T47" fmla="*/ 22 h 157"/>
              <a:gd name="T48" fmla="*/ 35 w 157"/>
              <a:gd name="T49" fmla="*/ 13 h 157"/>
              <a:gd name="T50" fmla="*/ 48 w 157"/>
              <a:gd name="T51" fmla="*/ 5 h 157"/>
              <a:gd name="T52" fmla="*/ 63 w 157"/>
              <a:gd name="T53" fmla="*/ 0 h 157"/>
              <a:gd name="T54" fmla="*/ 78 w 157"/>
              <a:gd name="T55" fmla="*/ 0 h 157"/>
              <a:gd name="T56" fmla="*/ 78 w 157"/>
              <a:gd name="T57" fmla="*/ 0 h 157"/>
              <a:gd name="T58" fmla="*/ 94 w 157"/>
              <a:gd name="T59" fmla="*/ 0 h 157"/>
              <a:gd name="T60" fmla="*/ 109 w 157"/>
              <a:gd name="T61" fmla="*/ 5 h 157"/>
              <a:gd name="T62" fmla="*/ 122 w 157"/>
              <a:gd name="T63" fmla="*/ 13 h 157"/>
              <a:gd name="T64" fmla="*/ 133 w 157"/>
              <a:gd name="T65" fmla="*/ 22 h 157"/>
              <a:gd name="T66" fmla="*/ 144 w 157"/>
              <a:gd name="T67" fmla="*/ 35 h 157"/>
              <a:gd name="T68" fmla="*/ 150 w 157"/>
              <a:gd name="T69" fmla="*/ 48 h 157"/>
              <a:gd name="T70" fmla="*/ 154 w 157"/>
              <a:gd name="T71" fmla="*/ 61 h 157"/>
              <a:gd name="T72" fmla="*/ 157 w 157"/>
              <a:gd name="T73" fmla="*/ 79 h 157"/>
              <a:gd name="T74" fmla="*/ 157 w 157"/>
              <a:gd name="T75" fmla="*/ 79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7" h="157">
                <a:moveTo>
                  <a:pt x="157" y="79"/>
                </a:moveTo>
                <a:lnTo>
                  <a:pt x="157" y="79"/>
                </a:lnTo>
                <a:lnTo>
                  <a:pt x="154" y="94"/>
                </a:lnTo>
                <a:lnTo>
                  <a:pt x="150" y="109"/>
                </a:lnTo>
                <a:lnTo>
                  <a:pt x="144" y="122"/>
                </a:lnTo>
                <a:lnTo>
                  <a:pt x="133" y="133"/>
                </a:lnTo>
                <a:lnTo>
                  <a:pt x="122" y="142"/>
                </a:lnTo>
                <a:lnTo>
                  <a:pt x="109" y="151"/>
                </a:lnTo>
                <a:lnTo>
                  <a:pt x="94" y="155"/>
                </a:lnTo>
                <a:lnTo>
                  <a:pt x="78" y="157"/>
                </a:lnTo>
                <a:lnTo>
                  <a:pt x="78" y="157"/>
                </a:lnTo>
                <a:lnTo>
                  <a:pt x="63" y="155"/>
                </a:lnTo>
                <a:lnTo>
                  <a:pt x="48" y="151"/>
                </a:lnTo>
                <a:lnTo>
                  <a:pt x="35" y="142"/>
                </a:lnTo>
                <a:lnTo>
                  <a:pt x="24" y="133"/>
                </a:lnTo>
                <a:lnTo>
                  <a:pt x="13" y="122"/>
                </a:lnTo>
                <a:lnTo>
                  <a:pt x="7" y="109"/>
                </a:lnTo>
                <a:lnTo>
                  <a:pt x="2" y="94"/>
                </a:lnTo>
                <a:lnTo>
                  <a:pt x="0" y="79"/>
                </a:lnTo>
                <a:lnTo>
                  <a:pt x="0" y="79"/>
                </a:lnTo>
                <a:lnTo>
                  <a:pt x="2" y="61"/>
                </a:lnTo>
                <a:lnTo>
                  <a:pt x="7" y="48"/>
                </a:lnTo>
                <a:lnTo>
                  <a:pt x="13" y="35"/>
                </a:lnTo>
                <a:lnTo>
                  <a:pt x="24" y="22"/>
                </a:lnTo>
                <a:lnTo>
                  <a:pt x="35" y="13"/>
                </a:lnTo>
                <a:lnTo>
                  <a:pt x="48" y="5"/>
                </a:lnTo>
                <a:lnTo>
                  <a:pt x="63" y="0"/>
                </a:lnTo>
                <a:lnTo>
                  <a:pt x="78" y="0"/>
                </a:lnTo>
                <a:lnTo>
                  <a:pt x="78" y="0"/>
                </a:lnTo>
                <a:lnTo>
                  <a:pt x="94" y="0"/>
                </a:lnTo>
                <a:lnTo>
                  <a:pt x="109" y="5"/>
                </a:lnTo>
                <a:lnTo>
                  <a:pt x="122" y="13"/>
                </a:lnTo>
                <a:lnTo>
                  <a:pt x="133" y="22"/>
                </a:lnTo>
                <a:lnTo>
                  <a:pt x="144" y="35"/>
                </a:lnTo>
                <a:lnTo>
                  <a:pt x="150" y="48"/>
                </a:lnTo>
                <a:lnTo>
                  <a:pt x="154" y="61"/>
                </a:lnTo>
                <a:lnTo>
                  <a:pt x="157" y="79"/>
                </a:lnTo>
                <a:lnTo>
                  <a:pt x="157" y="79"/>
                </a:lnTo>
                <a:close/>
              </a:path>
            </a:pathLst>
          </a:custGeom>
          <a:solidFill>
            <a:srgbClr val="787878"/>
          </a:solidFill>
          <a:ln w="28575" cmpd="sng">
            <a:solidFill>
              <a:schemeClr val="tx1"/>
            </a:solidFill>
            <a:prstDash val="solid"/>
            <a:round/>
            <a:headEnd/>
            <a:tailEnd/>
          </a:ln>
        </p:spPr>
        <p:txBody>
          <a:bodyPr/>
          <a:lstStyle/>
          <a:p>
            <a:endParaRPr lang="en-US">
              <a:solidFill>
                <a:srgbClr val="FFFFFF"/>
              </a:solidFill>
            </a:endParaRPr>
          </a:p>
        </p:txBody>
      </p:sp>
      <p:sp>
        <p:nvSpPr>
          <p:cNvPr id="1333262" name="Freeform 14"/>
          <p:cNvSpPr>
            <a:spLocks/>
          </p:cNvSpPr>
          <p:nvPr/>
        </p:nvSpPr>
        <p:spPr bwMode="auto">
          <a:xfrm>
            <a:off x="7702550" y="5616575"/>
            <a:ext cx="355600" cy="355600"/>
          </a:xfrm>
          <a:custGeom>
            <a:avLst/>
            <a:gdLst>
              <a:gd name="T0" fmla="*/ 157 w 157"/>
              <a:gd name="T1" fmla="*/ 79 h 157"/>
              <a:gd name="T2" fmla="*/ 157 w 157"/>
              <a:gd name="T3" fmla="*/ 79 h 157"/>
              <a:gd name="T4" fmla="*/ 154 w 157"/>
              <a:gd name="T5" fmla="*/ 94 h 157"/>
              <a:gd name="T6" fmla="*/ 150 w 157"/>
              <a:gd name="T7" fmla="*/ 109 h 157"/>
              <a:gd name="T8" fmla="*/ 144 w 157"/>
              <a:gd name="T9" fmla="*/ 122 h 157"/>
              <a:gd name="T10" fmla="*/ 133 w 157"/>
              <a:gd name="T11" fmla="*/ 133 h 157"/>
              <a:gd name="T12" fmla="*/ 122 w 157"/>
              <a:gd name="T13" fmla="*/ 142 h 157"/>
              <a:gd name="T14" fmla="*/ 109 w 157"/>
              <a:gd name="T15" fmla="*/ 151 h 157"/>
              <a:gd name="T16" fmla="*/ 94 w 157"/>
              <a:gd name="T17" fmla="*/ 155 h 157"/>
              <a:gd name="T18" fmla="*/ 78 w 157"/>
              <a:gd name="T19" fmla="*/ 157 h 157"/>
              <a:gd name="T20" fmla="*/ 78 w 157"/>
              <a:gd name="T21" fmla="*/ 157 h 157"/>
              <a:gd name="T22" fmla="*/ 63 w 157"/>
              <a:gd name="T23" fmla="*/ 155 h 157"/>
              <a:gd name="T24" fmla="*/ 48 w 157"/>
              <a:gd name="T25" fmla="*/ 151 h 157"/>
              <a:gd name="T26" fmla="*/ 35 w 157"/>
              <a:gd name="T27" fmla="*/ 142 h 157"/>
              <a:gd name="T28" fmla="*/ 24 w 157"/>
              <a:gd name="T29" fmla="*/ 133 h 157"/>
              <a:gd name="T30" fmla="*/ 13 w 157"/>
              <a:gd name="T31" fmla="*/ 122 h 157"/>
              <a:gd name="T32" fmla="*/ 7 w 157"/>
              <a:gd name="T33" fmla="*/ 109 h 157"/>
              <a:gd name="T34" fmla="*/ 2 w 157"/>
              <a:gd name="T35" fmla="*/ 94 h 157"/>
              <a:gd name="T36" fmla="*/ 0 w 157"/>
              <a:gd name="T37" fmla="*/ 79 h 157"/>
              <a:gd name="T38" fmla="*/ 0 w 157"/>
              <a:gd name="T39" fmla="*/ 79 h 157"/>
              <a:gd name="T40" fmla="*/ 2 w 157"/>
              <a:gd name="T41" fmla="*/ 61 h 157"/>
              <a:gd name="T42" fmla="*/ 7 w 157"/>
              <a:gd name="T43" fmla="*/ 48 h 157"/>
              <a:gd name="T44" fmla="*/ 13 w 157"/>
              <a:gd name="T45" fmla="*/ 35 h 157"/>
              <a:gd name="T46" fmla="*/ 24 w 157"/>
              <a:gd name="T47" fmla="*/ 22 h 157"/>
              <a:gd name="T48" fmla="*/ 35 w 157"/>
              <a:gd name="T49" fmla="*/ 13 h 157"/>
              <a:gd name="T50" fmla="*/ 48 w 157"/>
              <a:gd name="T51" fmla="*/ 5 h 157"/>
              <a:gd name="T52" fmla="*/ 63 w 157"/>
              <a:gd name="T53" fmla="*/ 0 h 157"/>
              <a:gd name="T54" fmla="*/ 78 w 157"/>
              <a:gd name="T55" fmla="*/ 0 h 157"/>
              <a:gd name="T56" fmla="*/ 78 w 157"/>
              <a:gd name="T57" fmla="*/ 0 h 157"/>
              <a:gd name="T58" fmla="*/ 94 w 157"/>
              <a:gd name="T59" fmla="*/ 0 h 157"/>
              <a:gd name="T60" fmla="*/ 109 w 157"/>
              <a:gd name="T61" fmla="*/ 5 h 157"/>
              <a:gd name="T62" fmla="*/ 122 w 157"/>
              <a:gd name="T63" fmla="*/ 13 h 157"/>
              <a:gd name="T64" fmla="*/ 133 w 157"/>
              <a:gd name="T65" fmla="*/ 22 h 157"/>
              <a:gd name="T66" fmla="*/ 144 w 157"/>
              <a:gd name="T67" fmla="*/ 35 h 157"/>
              <a:gd name="T68" fmla="*/ 150 w 157"/>
              <a:gd name="T69" fmla="*/ 48 h 157"/>
              <a:gd name="T70" fmla="*/ 154 w 157"/>
              <a:gd name="T71" fmla="*/ 61 h 157"/>
              <a:gd name="T72" fmla="*/ 157 w 157"/>
              <a:gd name="T73" fmla="*/ 79 h 157"/>
              <a:gd name="T74" fmla="*/ 157 w 157"/>
              <a:gd name="T75" fmla="*/ 79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7" h="157">
                <a:moveTo>
                  <a:pt x="157" y="79"/>
                </a:moveTo>
                <a:lnTo>
                  <a:pt x="157" y="79"/>
                </a:lnTo>
                <a:lnTo>
                  <a:pt x="154" y="94"/>
                </a:lnTo>
                <a:lnTo>
                  <a:pt x="150" y="109"/>
                </a:lnTo>
                <a:lnTo>
                  <a:pt x="144" y="122"/>
                </a:lnTo>
                <a:lnTo>
                  <a:pt x="133" y="133"/>
                </a:lnTo>
                <a:lnTo>
                  <a:pt x="122" y="142"/>
                </a:lnTo>
                <a:lnTo>
                  <a:pt x="109" y="151"/>
                </a:lnTo>
                <a:lnTo>
                  <a:pt x="94" y="155"/>
                </a:lnTo>
                <a:lnTo>
                  <a:pt x="78" y="157"/>
                </a:lnTo>
                <a:lnTo>
                  <a:pt x="78" y="157"/>
                </a:lnTo>
                <a:lnTo>
                  <a:pt x="63" y="155"/>
                </a:lnTo>
                <a:lnTo>
                  <a:pt x="48" y="151"/>
                </a:lnTo>
                <a:lnTo>
                  <a:pt x="35" y="142"/>
                </a:lnTo>
                <a:lnTo>
                  <a:pt x="24" y="133"/>
                </a:lnTo>
                <a:lnTo>
                  <a:pt x="13" y="122"/>
                </a:lnTo>
                <a:lnTo>
                  <a:pt x="7" y="109"/>
                </a:lnTo>
                <a:lnTo>
                  <a:pt x="2" y="94"/>
                </a:lnTo>
                <a:lnTo>
                  <a:pt x="0" y="79"/>
                </a:lnTo>
                <a:lnTo>
                  <a:pt x="0" y="79"/>
                </a:lnTo>
                <a:lnTo>
                  <a:pt x="2" y="61"/>
                </a:lnTo>
                <a:lnTo>
                  <a:pt x="7" y="48"/>
                </a:lnTo>
                <a:lnTo>
                  <a:pt x="13" y="35"/>
                </a:lnTo>
                <a:lnTo>
                  <a:pt x="24" y="22"/>
                </a:lnTo>
                <a:lnTo>
                  <a:pt x="35" y="13"/>
                </a:lnTo>
                <a:lnTo>
                  <a:pt x="48" y="5"/>
                </a:lnTo>
                <a:lnTo>
                  <a:pt x="63" y="0"/>
                </a:lnTo>
                <a:lnTo>
                  <a:pt x="78" y="0"/>
                </a:lnTo>
                <a:lnTo>
                  <a:pt x="78" y="0"/>
                </a:lnTo>
                <a:lnTo>
                  <a:pt x="94" y="0"/>
                </a:lnTo>
                <a:lnTo>
                  <a:pt x="109" y="5"/>
                </a:lnTo>
                <a:lnTo>
                  <a:pt x="122" y="13"/>
                </a:lnTo>
                <a:lnTo>
                  <a:pt x="133" y="22"/>
                </a:lnTo>
                <a:lnTo>
                  <a:pt x="144" y="35"/>
                </a:lnTo>
                <a:lnTo>
                  <a:pt x="150" y="48"/>
                </a:lnTo>
                <a:lnTo>
                  <a:pt x="154" y="61"/>
                </a:lnTo>
                <a:lnTo>
                  <a:pt x="157" y="79"/>
                </a:lnTo>
                <a:lnTo>
                  <a:pt x="157" y="79"/>
                </a:lnTo>
                <a:close/>
              </a:path>
            </a:pathLst>
          </a:custGeom>
          <a:solidFill>
            <a:srgbClr val="787878"/>
          </a:solidFill>
          <a:ln w="28575" cmpd="sng">
            <a:solidFill>
              <a:schemeClr val="tx1"/>
            </a:solidFill>
            <a:prstDash val="solid"/>
            <a:round/>
            <a:headEnd/>
            <a:tailEnd/>
          </a:ln>
        </p:spPr>
        <p:txBody>
          <a:bodyPr/>
          <a:lstStyle/>
          <a:p>
            <a:endParaRPr lang="en-US">
              <a:solidFill>
                <a:srgbClr val="FFFFFF"/>
              </a:solidFill>
            </a:endParaRPr>
          </a:p>
        </p:txBody>
      </p:sp>
      <p:sp>
        <p:nvSpPr>
          <p:cNvPr id="1333263" name="Freeform 15"/>
          <p:cNvSpPr>
            <a:spLocks/>
          </p:cNvSpPr>
          <p:nvPr/>
        </p:nvSpPr>
        <p:spPr bwMode="auto">
          <a:xfrm>
            <a:off x="7348538" y="4903788"/>
            <a:ext cx="354012" cy="357187"/>
          </a:xfrm>
          <a:custGeom>
            <a:avLst/>
            <a:gdLst>
              <a:gd name="T0" fmla="*/ 156 w 156"/>
              <a:gd name="T1" fmla="*/ 79 h 157"/>
              <a:gd name="T2" fmla="*/ 156 w 156"/>
              <a:gd name="T3" fmla="*/ 79 h 157"/>
              <a:gd name="T4" fmla="*/ 154 w 156"/>
              <a:gd name="T5" fmla="*/ 94 h 157"/>
              <a:gd name="T6" fmla="*/ 150 w 156"/>
              <a:gd name="T7" fmla="*/ 109 h 157"/>
              <a:gd name="T8" fmla="*/ 143 w 156"/>
              <a:gd name="T9" fmla="*/ 122 h 157"/>
              <a:gd name="T10" fmla="*/ 132 w 156"/>
              <a:gd name="T11" fmla="*/ 133 h 157"/>
              <a:gd name="T12" fmla="*/ 121 w 156"/>
              <a:gd name="T13" fmla="*/ 142 h 157"/>
              <a:gd name="T14" fmla="*/ 108 w 156"/>
              <a:gd name="T15" fmla="*/ 151 h 157"/>
              <a:gd name="T16" fmla="*/ 93 w 156"/>
              <a:gd name="T17" fmla="*/ 155 h 157"/>
              <a:gd name="T18" fmla="*/ 78 w 156"/>
              <a:gd name="T19" fmla="*/ 157 h 157"/>
              <a:gd name="T20" fmla="*/ 78 w 156"/>
              <a:gd name="T21" fmla="*/ 157 h 157"/>
              <a:gd name="T22" fmla="*/ 63 w 156"/>
              <a:gd name="T23" fmla="*/ 155 h 157"/>
              <a:gd name="T24" fmla="*/ 47 w 156"/>
              <a:gd name="T25" fmla="*/ 151 h 157"/>
              <a:gd name="T26" fmla="*/ 34 w 156"/>
              <a:gd name="T27" fmla="*/ 142 h 157"/>
              <a:gd name="T28" fmla="*/ 23 w 156"/>
              <a:gd name="T29" fmla="*/ 133 h 157"/>
              <a:gd name="T30" fmla="*/ 13 w 156"/>
              <a:gd name="T31" fmla="*/ 122 h 157"/>
              <a:gd name="T32" fmla="*/ 6 w 156"/>
              <a:gd name="T33" fmla="*/ 109 h 157"/>
              <a:gd name="T34" fmla="*/ 2 w 156"/>
              <a:gd name="T35" fmla="*/ 94 h 157"/>
              <a:gd name="T36" fmla="*/ 0 w 156"/>
              <a:gd name="T37" fmla="*/ 79 h 157"/>
              <a:gd name="T38" fmla="*/ 0 w 156"/>
              <a:gd name="T39" fmla="*/ 79 h 157"/>
              <a:gd name="T40" fmla="*/ 2 w 156"/>
              <a:gd name="T41" fmla="*/ 61 h 157"/>
              <a:gd name="T42" fmla="*/ 6 w 156"/>
              <a:gd name="T43" fmla="*/ 48 h 157"/>
              <a:gd name="T44" fmla="*/ 13 w 156"/>
              <a:gd name="T45" fmla="*/ 35 h 157"/>
              <a:gd name="T46" fmla="*/ 23 w 156"/>
              <a:gd name="T47" fmla="*/ 22 h 157"/>
              <a:gd name="T48" fmla="*/ 34 w 156"/>
              <a:gd name="T49" fmla="*/ 13 h 157"/>
              <a:gd name="T50" fmla="*/ 47 w 156"/>
              <a:gd name="T51" fmla="*/ 4 h 157"/>
              <a:gd name="T52" fmla="*/ 63 w 156"/>
              <a:gd name="T53" fmla="*/ 0 h 157"/>
              <a:gd name="T54" fmla="*/ 78 w 156"/>
              <a:gd name="T55" fmla="*/ 0 h 157"/>
              <a:gd name="T56" fmla="*/ 78 w 156"/>
              <a:gd name="T57" fmla="*/ 0 h 157"/>
              <a:gd name="T58" fmla="*/ 93 w 156"/>
              <a:gd name="T59" fmla="*/ 0 h 157"/>
              <a:gd name="T60" fmla="*/ 108 w 156"/>
              <a:gd name="T61" fmla="*/ 4 h 157"/>
              <a:gd name="T62" fmla="*/ 121 w 156"/>
              <a:gd name="T63" fmla="*/ 13 h 157"/>
              <a:gd name="T64" fmla="*/ 132 w 156"/>
              <a:gd name="T65" fmla="*/ 22 h 157"/>
              <a:gd name="T66" fmla="*/ 143 w 156"/>
              <a:gd name="T67" fmla="*/ 35 h 157"/>
              <a:gd name="T68" fmla="*/ 150 w 156"/>
              <a:gd name="T69" fmla="*/ 48 h 157"/>
              <a:gd name="T70" fmla="*/ 154 w 156"/>
              <a:gd name="T71" fmla="*/ 61 h 157"/>
              <a:gd name="T72" fmla="*/ 156 w 156"/>
              <a:gd name="T73" fmla="*/ 79 h 157"/>
              <a:gd name="T74" fmla="*/ 156 w 156"/>
              <a:gd name="T75" fmla="*/ 79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6" h="157">
                <a:moveTo>
                  <a:pt x="156" y="79"/>
                </a:moveTo>
                <a:lnTo>
                  <a:pt x="156" y="79"/>
                </a:lnTo>
                <a:lnTo>
                  <a:pt x="154" y="94"/>
                </a:lnTo>
                <a:lnTo>
                  <a:pt x="150" y="109"/>
                </a:lnTo>
                <a:lnTo>
                  <a:pt x="143" y="122"/>
                </a:lnTo>
                <a:lnTo>
                  <a:pt x="132" y="133"/>
                </a:lnTo>
                <a:lnTo>
                  <a:pt x="121" y="142"/>
                </a:lnTo>
                <a:lnTo>
                  <a:pt x="108" y="151"/>
                </a:lnTo>
                <a:lnTo>
                  <a:pt x="93" y="155"/>
                </a:lnTo>
                <a:lnTo>
                  <a:pt x="78" y="157"/>
                </a:lnTo>
                <a:lnTo>
                  <a:pt x="78" y="157"/>
                </a:lnTo>
                <a:lnTo>
                  <a:pt x="63" y="155"/>
                </a:lnTo>
                <a:lnTo>
                  <a:pt x="47" y="151"/>
                </a:lnTo>
                <a:lnTo>
                  <a:pt x="34" y="142"/>
                </a:lnTo>
                <a:lnTo>
                  <a:pt x="23" y="133"/>
                </a:lnTo>
                <a:lnTo>
                  <a:pt x="13" y="122"/>
                </a:lnTo>
                <a:lnTo>
                  <a:pt x="6" y="109"/>
                </a:lnTo>
                <a:lnTo>
                  <a:pt x="2" y="94"/>
                </a:lnTo>
                <a:lnTo>
                  <a:pt x="0" y="79"/>
                </a:lnTo>
                <a:lnTo>
                  <a:pt x="0" y="79"/>
                </a:lnTo>
                <a:lnTo>
                  <a:pt x="2" y="61"/>
                </a:lnTo>
                <a:lnTo>
                  <a:pt x="6" y="48"/>
                </a:lnTo>
                <a:lnTo>
                  <a:pt x="13" y="35"/>
                </a:lnTo>
                <a:lnTo>
                  <a:pt x="23" y="22"/>
                </a:lnTo>
                <a:lnTo>
                  <a:pt x="34" y="13"/>
                </a:lnTo>
                <a:lnTo>
                  <a:pt x="47" y="4"/>
                </a:lnTo>
                <a:lnTo>
                  <a:pt x="63" y="0"/>
                </a:lnTo>
                <a:lnTo>
                  <a:pt x="78" y="0"/>
                </a:lnTo>
                <a:lnTo>
                  <a:pt x="78" y="0"/>
                </a:lnTo>
                <a:lnTo>
                  <a:pt x="93" y="0"/>
                </a:lnTo>
                <a:lnTo>
                  <a:pt x="108" y="4"/>
                </a:lnTo>
                <a:lnTo>
                  <a:pt x="121" y="13"/>
                </a:lnTo>
                <a:lnTo>
                  <a:pt x="132" y="22"/>
                </a:lnTo>
                <a:lnTo>
                  <a:pt x="143" y="35"/>
                </a:lnTo>
                <a:lnTo>
                  <a:pt x="150" y="48"/>
                </a:lnTo>
                <a:lnTo>
                  <a:pt x="154" y="61"/>
                </a:lnTo>
                <a:lnTo>
                  <a:pt x="156" y="79"/>
                </a:lnTo>
                <a:lnTo>
                  <a:pt x="156" y="79"/>
                </a:lnTo>
                <a:close/>
              </a:path>
            </a:pathLst>
          </a:custGeom>
          <a:solidFill>
            <a:srgbClr val="787878"/>
          </a:solidFill>
          <a:ln w="38100" cmpd="sng">
            <a:solidFill>
              <a:schemeClr val="accent1"/>
            </a:solidFill>
            <a:prstDash val="solid"/>
            <a:round/>
            <a:headEnd/>
            <a:tailEnd/>
          </a:ln>
        </p:spPr>
        <p:txBody>
          <a:bodyPr/>
          <a:lstStyle/>
          <a:p>
            <a:endParaRPr lang="en-US">
              <a:solidFill>
                <a:srgbClr val="FFFFFF"/>
              </a:solidFill>
            </a:endParaRPr>
          </a:p>
        </p:txBody>
      </p:sp>
      <p:sp>
        <p:nvSpPr>
          <p:cNvPr id="1333264" name="Freeform 16"/>
          <p:cNvSpPr>
            <a:spLocks/>
          </p:cNvSpPr>
          <p:nvPr/>
        </p:nvSpPr>
        <p:spPr bwMode="auto">
          <a:xfrm>
            <a:off x="6105525" y="4903788"/>
            <a:ext cx="354013" cy="357187"/>
          </a:xfrm>
          <a:custGeom>
            <a:avLst/>
            <a:gdLst>
              <a:gd name="T0" fmla="*/ 156 w 156"/>
              <a:gd name="T1" fmla="*/ 79 h 157"/>
              <a:gd name="T2" fmla="*/ 156 w 156"/>
              <a:gd name="T3" fmla="*/ 79 h 157"/>
              <a:gd name="T4" fmla="*/ 154 w 156"/>
              <a:gd name="T5" fmla="*/ 94 h 157"/>
              <a:gd name="T6" fmla="*/ 150 w 156"/>
              <a:gd name="T7" fmla="*/ 109 h 157"/>
              <a:gd name="T8" fmla="*/ 143 w 156"/>
              <a:gd name="T9" fmla="*/ 122 h 157"/>
              <a:gd name="T10" fmla="*/ 132 w 156"/>
              <a:gd name="T11" fmla="*/ 133 h 157"/>
              <a:gd name="T12" fmla="*/ 121 w 156"/>
              <a:gd name="T13" fmla="*/ 142 h 157"/>
              <a:gd name="T14" fmla="*/ 108 w 156"/>
              <a:gd name="T15" fmla="*/ 151 h 157"/>
              <a:gd name="T16" fmla="*/ 93 w 156"/>
              <a:gd name="T17" fmla="*/ 155 h 157"/>
              <a:gd name="T18" fmla="*/ 78 w 156"/>
              <a:gd name="T19" fmla="*/ 157 h 157"/>
              <a:gd name="T20" fmla="*/ 78 w 156"/>
              <a:gd name="T21" fmla="*/ 157 h 157"/>
              <a:gd name="T22" fmla="*/ 63 w 156"/>
              <a:gd name="T23" fmla="*/ 155 h 157"/>
              <a:gd name="T24" fmla="*/ 47 w 156"/>
              <a:gd name="T25" fmla="*/ 151 h 157"/>
              <a:gd name="T26" fmla="*/ 34 w 156"/>
              <a:gd name="T27" fmla="*/ 142 h 157"/>
              <a:gd name="T28" fmla="*/ 23 w 156"/>
              <a:gd name="T29" fmla="*/ 133 h 157"/>
              <a:gd name="T30" fmla="*/ 13 w 156"/>
              <a:gd name="T31" fmla="*/ 122 h 157"/>
              <a:gd name="T32" fmla="*/ 6 w 156"/>
              <a:gd name="T33" fmla="*/ 109 h 157"/>
              <a:gd name="T34" fmla="*/ 2 w 156"/>
              <a:gd name="T35" fmla="*/ 94 h 157"/>
              <a:gd name="T36" fmla="*/ 0 w 156"/>
              <a:gd name="T37" fmla="*/ 79 h 157"/>
              <a:gd name="T38" fmla="*/ 0 w 156"/>
              <a:gd name="T39" fmla="*/ 79 h 157"/>
              <a:gd name="T40" fmla="*/ 2 w 156"/>
              <a:gd name="T41" fmla="*/ 61 h 157"/>
              <a:gd name="T42" fmla="*/ 6 w 156"/>
              <a:gd name="T43" fmla="*/ 48 h 157"/>
              <a:gd name="T44" fmla="*/ 13 w 156"/>
              <a:gd name="T45" fmla="*/ 35 h 157"/>
              <a:gd name="T46" fmla="*/ 23 w 156"/>
              <a:gd name="T47" fmla="*/ 22 h 157"/>
              <a:gd name="T48" fmla="*/ 34 w 156"/>
              <a:gd name="T49" fmla="*/ 13 h 157"/>
              <a:gd name="T50" fmla="*/ 47 w 156"/>
              <a:gd name="T51" fmla="*/ 4 h 157"/>
              <a:gd name="T52" fmla="*/ 63 w 156"/>
              <a:gd name="T53" fmla="*/ 0 h 157"/>
              <a:gd name="T54" fmla="*/ 78 w 156"/>
              <a:gd name="T55" fmla="*/ 0 h 157"/>
              <a:gd name="T56" fmla="*/ 78 w 156"/>
              <a:gd name="T57" fmla="*/ 0 h 157"/>
              <a:gd name="T58" fmla="*/ 93 w 156"/>
              <a:gd name="T59" fmla="*/ 0 h 157"/>
              <a:gd name="T60" fmla="*/ 108 w 156"/>
              <a:gd name="T61" fmla="*/ 4 h 157"/>
              <a:gd name="T62" fmla="*/ 121 w 156"/>
              <a:gd name="T63" fmla="*/ 13 h 157"/>
              <a:gd name="T64" fmla="*/ 132 w 156"/>
              <a:gd name="T65" fmla="*/ 22 h 157"/>
              <a:gd name="T66" fmla="*/ 143 w 156"/>
              <a:gd name="T67" fmla="*/ 35 h 157"/>
              <a:gd name="T68" fmla="*/ 150 w 156"/>
              <a:gd name="T69" fmla="*/ 48 h 157"/>
              <a:gd name="T70" fmla="*/ 154 w 156"/>
              <a:gd name="T71" fmla="*/ 61 h 157"/>
              <a:gd name="T72" fmla="*/ 156 w 156"/>
              <a:gd name="T73" fmla="*/ 79 h 157"/>
              <a:gd name="T74" fmla="*/ 156 w 156"/>
              <a:gd name="T75" fmla="*/ 79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6" h="157">
                <a:moveTo>
                  <a:pt x="156" y="79"/>
                </a:moveTo>
                <a:lnTo>
                  <a:pt x="156" y="79"/>
                </a:lnTo>
                <a:lnTo>
                  <a:pt x="154" y="94"/>
                </a:lnTo>
                <a:lnTo>
                  <a:pt x="150" y="109"/>
                </a:lnTo>
                <a:lnTo>
                  <a:pt x="143" y="122"/>
                </a:lnTo>
                <a:lnTo>
                  <a:pt x="132" y="133"/>
                </a:lnTo>
                <a:lnTo>
                  <a:pt x="121" y="142"/>
                </a:lnTo>
                <a:lnTo>
                  <a:pt x="108" y="151"/>
                </a:lnTo>
                <a:lnTo>
                  <a:pt x="93" y="155"/>
                </a:lnTo>
                <a:lnTo>
                  <a:pt x="78" y="157"/>
                </a:lnTo>
                <a:lnTo>
                  <a:pt x="78" y="157"/>
                </a:lnTo>
                <a:lnTo>
                  <a:pt x="63" y="155"/>
                </a:lnTo>
                <a:lnTo>
                  <a:pt x="47" y="151"/>
                </a:lnTo>
                <a:lnTo>
                  <a:pt x="34" y="142"/>
                </a:lnTo>
                <a:lnTo>
                  <a:pt x="23" y="133"/>
                </a:lnTo>
                <a:lnTo>
                  <a:pt x="13" y="122"/>
                </a:lnTo>
                <a:lnTo>
                  <a:pt x="6" y="109"/>
                </a:lnTo>
                <a:lnTo>
                  <a:pt x="2" y="94"/>
                </a:lnTo>
                <a:lnTo>
                  <a:pt x="0" y="79"/>
                </a:lnTo>
                <a:lnTo>
                  <a:pt x="0" y="79"/>
                </a:lnTo>
                <a:lnTo>
                  <a:pt x="2" y="61"/>
                </a:lnTo>
                <a:lnTo>
                  <a:pt x="6" y="48"/>
                </a:lnTo>
                <a:lnTo>
                  <a:pt x="13" y="35"/>
                </a:lnTo>
                <a:lnTo>
                  <a:pt x="23" y="22"/>
                </a:lnTo>
                <a:lnTo>
                  <a:pt x="34" y="13"/>
                </a:lnTo>
                <a:lnTo>
                  <a:pt x="47" y="4"/>
                </a:lnTo>
                <a:lnTo>
                  <a:pt x="63" y="0"/>
                </a:lnTo>
                <a:lnTo>
                  <a:pt x="78" y="0"/>
                </a:lnTo>
                <a:lnTo>
                  <a:pt x="78" y="0"/>
                </a:lnTo>
                <a:lnTo>
                  <a:pt x="93" y="0"/>
                </a:lnTo>
                <a:lnTo>
                  <a:pt x="108" y="4"/>
                </a:lnTo>
                <a:lnTo>
                  <a:pt x="121" y="13"/>
                </a:lnTo>
                <a:lnTo>
                  <a:pt x="132" y="22"/>
                </a:lnTo>
                <a:lnTo>
                  <a:pt x="143" y="35"/>
                </a:lnTo>
                <a:lnTo>
                  <a:pt x="150" y="48"/>
                </a:lnTo>
                <a:lnTo>
                  <a:pt x="154" y="61"/>
                </a:lnTo>
                <a:lnTo>
                  <a:pt x="156" y="79"/>
                </a:lnTo>
                <a:lnTo>
                  <a:pt x="156" y="79"/>
                </a:lnTo>
                <a:close/>
              </a:path>
            </a:pathLst>
          </a:custGeom>
          <a:solidFill>
            <a:srgbClr val="787878"/>
          </a:solidFill>
          <a:ln w="28575" cmpd="sng">
            <a:solidFill>
              <a:schemeClr val="tx2"/>
            </a:solidFill>
            <a:prstDash val="solid"/>
            <a:round/>
            <a:headEnd/>
            <a:tailEnd/>
          </a:ln>
        </p:spPr>
        <p:txBody>
          <a:bodyPr/>
          <a:lstStyle/>
          <a:p>
            <a:endParaRPr lang="en-US">
              <a:solidFill>
                <a:srgbClr val="FFFFFF"/>
              </a:solidFill>
            </a:endParaRPr>
          </a:p>
        </p:txBody>
      </p:sp>
      <p:sp>
        <p:nvSpPr>
          <p:cNvPr id="1333265" name="Freeform 17"/>
          <p:cNvSpPr>
            <a:spLocks/>
          </p:cNvSpPr>
          <p:nvPr/>
        </p:nvSpPr>
        <p:spPr bwMode="auto">
          <a:xfrm>
            <a:off x="6726238" y="4252913"/>
            <a:ext cx="354012" cy="357187"/>
          </a:xfrm>
          <a:custGeom>
            <a:avLst/>
            <a:gdLst>
              <a:gd name="T0" fmla="*/ 156 w 156"/>
              <a:gd name="T1" fmla="*/ 79 h 157"/>
              <a:gd name="T2" fmla="*/ 156 w 156"/>
              <a:gd name="T3" fmla="*/ 79 h 157"/>
              <a:gd name="T4" fmla="*/ 154 w 156"/>
              <a:gd name="T5" fmla="*/ 94 h 157"/>
              <a:gd name="T6" fmla="*/ 150 w 156"/>
              <a:gd name="T7" fmla="*/ 109 h 157"/>
              <a:gd name="T8" fmla="*/ 143 w 156"/>
              <a:gd name="T9" fmla="*/ 122 h 157"/>
              <a:gd name="T10" fmla="*/ 132 w 156"/>
              <a:gd name="T11" fmla="*/ 133 h 157"/>
              <a:gd name="T12" fmla="*/ 121 w 156"/>
              <a:gd name="T13" fmla="*/ 142 h 157"/>
              <a:gd name="T14" fmla="*/ 108 w 156"/>
              <a:gd name="T15" fmla="*/ 151 h 157"/>
              <a:gd name="T16" fmla="*/ 93 w 156"/>
              <a:gd name="T17" fmla="*/ 155 h 157"/>
              <a:gd name="T18" fmla="*/ 78 w 156"/>
              <a:gd name="T19" fmla="*/ 157 h 157"/>
              <a:gd name="T20" fmla="*/ 78 w 156"/>
              <a:gd name="T21" fmla="*/ 157 h 157"/>
              <a:gd name="T22" fmla="*/ 63 w 156"/>
              <a:gd name="T23" fmla="*/ 155 h 157"/>
              <a:gd name="T24" fmla="*/ 47 w 156"/>
              <a:gd name="T25" fmla="*/ 151 h 157"/>
              <a:gd name="T26" fmla="*/ 34 w 156"/>
              <a:gd name="T27" fmla="*/ 142 h 157"/>
              <a:gd name="T28" fmla="*/ 23 w 156"/>
              <a:gd name="T29" fmla="*/ 133 h 157"/>
              <a:gd name="T30" fmla="*/ 13 w 156"/>
              <a:gd name="T31" fmla="*/ 122 h 157"/>
              <a:gd name="T32" fmla="*/ 6 w 156"/>
              <a:gd name="T33" fmla="*/ 109 h 157"/>
              <a:gd name="T34" fmla="*/ 2 w 156"/>
              <a:gd name="T35" fmla="*/ 94 h 157"/>
              <a:gd name="T36" fmla="*/ 0 w 156"/>
              <a:gd name="T37" fmla="*/ 79 h 157"/>
              <a:gd name="T38" fmla="*/ 0 w 156"/>
              <a:gd name="T39" fmla="*/ 79 h 157"/>
              <a:gd name="T40" fmla="*/ 2 w 156"/>
              <a:gd name="T41" fmla="*/ 61 h 157"/>
              <a:gd name="T42" fmla="*/ 6 w 156"/>
              <a:gd name="T43" fmla="*/ 48 h 157"/>
              <a:gd name="T44" fmla="*/ 13 w 156"/>
              <a:gd name="T45" fmla="*/ 35 h 157"/>
              <a:gd name="T46" fmla="*/ 23 w 156"/>
              <a:gd name="T47" fmla="*/ 22 h 157"/>
              <a:gd name="T48" fmla="*/ 34 w 156"/>
              <a:gd name="T49" fmla="*/ 13 h 157"/>
              <a:gd name="T50" fmla="*/ 47 w 156"/>
              <a:gd name="T51" fmla="*/ 4 h 157"/>
              <a:gd name="T52" fmla="*/ 63 w 156"/>
              <a:gd name="T53" fmla="*/ 0 h 157"/>
              <a:gd name="T54" fmla="*/ 78 w 156"/>
              <a:gd name="T55" fmla="*/ 0 h 157"/>
              <a:gd name="T56" fmla="*/ 78 w 156"/>
              <a:gd name="T57" fmla="*/ 0 h 157"/>
              <a:gd name="T58" fmla="*/ 93 w 156"/>
              <a:gd name="T59" fmla="*/ 0 h 157"/>
              <a:gd name="T60" fmla="*/ 108 w 156"/>
              <a:gd name="T61" fmla="*/ 4 h 157"/>
              <a:gd name="T62" fmla="*/ 121 w 156"/>
              <a:gd name="T63" fmla="*/ 13 h 157"/>
              <a:gd name="T64" fmla="*/ 132 w 156"/>
              <a:gd name="T65" fmla="*/ 22 h 157"/>
              <a:gd name="T66" fmla="*/ 143 w 156"/>
              <a:gd name="T67" fmla="*/ 35 h 157"/>
              <a:gd name="T68" fmla="*/ 150 w 156"/>
              <a:gd name="T69" fmla="*/ 48 h 157"/>
              <a:gd name="T70" fmla="*/ 154 w 156"/>
              <a:gd name="T71" fmla="*/ 61 h 157"/>
              <a:gd name="T72" fmla="*/ 156 w 156"/>
              <a:gd name="T73" fmla="*/ 79 h 157"/>
              <a:gd name="T74" fmla="*/ 156 w 156"/>
              <a:gd name="T75" fmla="*/ 79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6" h="157">
                <a:moveTo>
                  <a:pt x="156" y="79"/>
                </a:moveTo>
                <a:lnTo>
                  <a:pt x="156" y="79"/>
                </a:lnTo>
                <a:lnTo>
                  <a:pt x="154" y="94"/>
                </a:lnTo>
                <a:lnTo>
                  <a:pt x="150" y="109"/>
                </a:lnTo>
                <a:lnTo>
                  <a:pt x="143" y="122"/>
                </a:lnTo>
                <a:lnTo>
                  <a:pt x="132" y="133"/>
                </a:lnTo>
                <a:lnTo>
                  <a:pt x="121" y="142"/>
                </a:lnTo>
                <a:lnTo>
                  <a:pt x="108" y="151"/>
                </a:lnTo>
                <a:lnTo>
                  <a:pt x="93" y="155"/>
                </a:lnTo>
                <a:lnTo>
                  <a:pt x="78" y="157"/>
                </a:lnTo>
                <a:lnTo>
                  <a:pt x="78" y="157"/>
                </a:lnTo>
                <a:lnTo>
                  <a:pt x="63" y="155"/>
                </a:lnTo>
                <a:lnTo>
                  <a:pt x="47" y="151"/>
                </a:lnTo>
                <a:lnTo>
                  <a:pt x="34" y="142"/>
                </a:lnTo>
                <a:lnTo>
                  <a:pt x="23" y="133"/>
                </a:lnTo>
                <a:lnTo>
                  <a:pt x="13" y="122"/>
                </a:lnTo>
                <a:lnTo>
                  <a:pt x="6" y="109"/>
                </a:lnTo>
                <a:lnTo>
                  <a:pt x="2" y="94"/>
                </a:lnTo>
                <a:lnTo>
                  <a:pt x="0" y="79"/>
                </a:lnTo>
                <a:lnTo>
                  <a:pt x="0" y="79"/>
                </a:lnTo>
                <a:lnTo>
                  <a:pt x="2" y="61"/>
                </a:lnTo>
                <a:lnTo>
                  <a:pt x="6" y="48"/>
                </a:lnTo>
                <a:lnTo>
                  <a:pt x="13" y="35"/>
                </a:lnTo>
                <a:lnTo>
                  <a:pt x="23" y="22"/>
                </a:lnTo>
                <a:lnTo>
                  <a:pt x="34" y="13"/>
                </a:lnTo>
                <a:lnTo>
                  <a:pt x="47" y="4"/>
                </a:lnTo>
                <a:lnTo>
                  <a:pt x="63" y="0"/>
                </a:lnTo>
                <a:lnTo>
                  <a:pt x="78" y="0"/>
                </a:lnTo>
                <a:lnTo>
                  <a:pt x="78" y="0"/>
                </a:lnTo>
                <a:lnTo>
                  <a:pt x="93" y="0"/>
                </a:lnTo>
                <a:lnTo>
                  <a:pt x="108" y="4"/>
                </a:lnTo>
                <a:lnTo>
                  <a:pt x="121" y="13"/>
                </a:lnTo>
                <a:lnTo>
                  <a:pt x="132" y="22"/>
                </a:lnTo>
                <a:lnTo>
                  <a:pt x="143" y="35"/>
                </a:lnTo>
                <a:lnTo>
                  <a:pt x="150" y="48"/>
                </a:lnTo>
                <a:lnTo>
                  <a:pt x="154" y="61"/>
                </a:lnTo>
                <a:lnTo>
                  <a:pt x="156" y="79"/>
                </a:lnTo>
                <a:lnTo>
                  <a:pt x="156" y="79"/>
                </a:lnTo>
                <a:close/>
              </a:path>
            </a:pathLst>
          </a:custGeom>
          <a:solidFill>
            <a:srgbClr val="787878"/>
          </a:solidFill>
          <a:ln w="28575" cmpd="sng">
            <a:solidFill>
              <a:schemeClr val="tx2"/>
            </a:solidFill>
            <a:prstDash val="solid"/>
            <a:round/>
            <a:headEnd/>
            <a:tailEnd/>
          </a:ln>
          <a:effectLst/>
          <a:extLs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txBody>
          <a:bodyPr/>
          <a:lstStyle/>
          <a:p>
            <a:endParaRPr lang="en-US">
              <a:solidFill>
                <a:srgbClr val="FFFFFF"/>
              </a:solidFill>
            </a:endParaRPr>
          </a:p>
        </p:txBody>
      </p:sp>
    </p:spTree>
    <p:extLst>
      <p:ext uri="{BB962C8B-B14F-4D97-AF65-F5344CB8AC3E}">
        <p14:creationId xmlns:p14="http://schemas.microsoft.com/office/powerpoint/2010/main" val="910710723"/>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335298" name="Object 2"/>
          <p:cNvGraphicFramePr>
            <a:graphicFrameLocks noChangeAspect="1"/>
          </p:cNvGraphicFramePr>
          <p:nvPr/>
        </p:nvGraphicFramePr>
        <p:xfrm>
          <a:off x="547688" y="2881313"/>
          <a:ext cx="2968625" cy="2227262"/>
        </p:xfrm>
        <a:graphic>
          <a:graphicData uri="http://schemas.openxmlformats.org/presentationml/2006/ole">
            <mc:AlternateContent xmlns:mc="http://schemas.openxmlformats.org/markup-compatibility/2006">
              <mc:Choice xmlns:v="urn:schemas-microsoft-com:vml" Requires="v">
                <p:oleObj name="Image" r:id="rId3" imgW="10158730" imgH="7619048" progId="Photoshop.Image.7">
                  <p:embed/>
                </p:oleObj>
              </mc:Choice>
              <mc:Fallback>
                <p:oleObj name="Image" r:id="rId3" imgW="10158730" imgH="7619048" progId="Photoshop.Image.7">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7688" y="2881313"/>
                        <a:ext cx="2968625" cy="222726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335299" name="Rectangle 3"/>
          <p:cNvSpPr>
            <a:spLocks noGrp="1" noChangeArrowheads="1"/>
          </p:cNvSpPr>
          <p:nvPr>
            <p:ph type="title"/>
          </p:nvPr>
        </p:nvSpPr>
        <p:spPr/>
        <p:txBody>
          <a:bodyPr/>
          <a:lstStyle/>
          <a:p>
            <a:r>
              <a:rPr lang="en-US"/>
              <a:t>Simple Example</a:t>
            </a:r>
          </a:p>
        </p:txBody>
      </p:sp>
      <p:sp>
        <p:nvSpPr>
          <p:cNvPr id="1335300" name="Line 4"/>
          <p:cNvSpPr>
            <a:spLocks noChangeShapeType="1"/>
          </p:cNvSpPr>
          <p:nvPr/>
        </p:nvSpPr>
        <p:spPr bwMode="auto">
          <a:xfrm flipH="1">
            <a:off x="5172075" y="3365500"/>
            <a:ext cx="622300" cy="623888"/>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solidFill>
                <a:srgbClr val="FFFFFF"/>
              </a:solidFill>
            </a:endParaRPr>
          </a:p>
        </p:txBody>
      </p:sp>
      <p:sp>
        <p:nvSpPr>
          <p:cNvPr id="1335301" name="Line 5"/>
          <p:cNvSpPr>
            <a:spLocks noChangeShapeType="1"/>
          </p:cNvSpPr>
          <p:nvPr/>
        </p:nvSpPr>
        <p:spPr bwMode="auto">
          <a:xfrm flipH="1">
            <a:off x="4816475" y="3989388"/>
            <a:ext cx="355600" cy="712787"/>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solidFill>
                <a:srgbClr val="FFFFFF"/>
              </a:solidFill>
            </a:endParaRPr>
          </a:p>
        </p:txBody>
      </p:sp>
      <p:sp>
        <p:nvSpPr>
          <p:cNvPr id="1335302" name="Line 6"/>
          <p:cNvSpPr>
            <a:spLocks noChangeShapeType="1"/>
          </p:cNvSpPr>
          <p:nvPr/>
        </p:nvSpPr>
        <p:spPr bwMode="auto">
          <a:xfrm>
            <a:off x="5172075" y="3989388"/>
            <a:ext cx="265113" cy="712787"/>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solidFill>
                <a:srgbClr val="FFFFFF"/>
              </a:solidFill>
            </a:endParaRPr>
          </a:p>
        </p:txBody>
      </p:sp>
      <p:sp>
        <p:nvSpPr>
          <p:cNvPr id="1335303" name="Line 7"/>
          <p:cNvSpPr>
            <a:spLocks noChangeShapeType="1"/>
          </p:cNvSpPr>
          <p:nvPr/>
        </p:nvSpPr>
        <p:spPr bwMode="auto">
          <a:xfrm>
            <a:off x="5794375" y="3365500"/>
            <a:ext cx="620713" cy="623888"/>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solidFill>
                <a:srgbClr val="FFFFFF"/>
              </a:solidFill>
            </a:endParaRPr>
          </a:p>
        </p:txBody>
      </p:sp>
      <p:sp>
        <p:nvSpPr>
          <p:cNvPr id="1335304" name="Line 8"/>
          <p:cNvSpPr>
            <a:spLocks noChangeShapeType="1"/>
          </p:cNvSpPr>
          <p:nvPr/>
        </p:nvSpPr>
        <p:spPr bwMode="auto">
          <a:xfrm flipH="1">
            <a:off x="6148388" y="3989388"/>
            <a:ext cx="266700" cy="712787"/>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solidFill>
                <a:srgbClr val="FFFFFF"/>
              </a:solidFill>
            </a:endParaRPr>
          </a:p>
        </p:txBody>
      </p:sp>
      <p:sp>
        <p:nvSpPr>
          <p:cNvPr id="1335305" name="Line 9"/>
          <p:cNvSpPr>
            <a:spLocks noChangeShapeType="1"/>
          </p:cNvSpPr>
          <p:nvPr/>
        </p:nvSpPr>
        <p:spPr bwMode="auto">
          <a:xfrm>
            <a:off x="6415088" y="3989388"/>
            <a:ext cx="354012" cy="712787"/>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solidFill>
                <a:srgbClr val="FFFFFF"/>
              </a:solidFill>
            </a:endParaRPr>
          </a:p>
        </p:txBody>
      </p:sp>
      <p:sp>
        <p:nvSpPr>
          <p:cNvPr id="1335306" name="Freeform 10"/>
          <p:cNvSpPr>
            <a:spLocks/>
          </p:cNvSpPr>
          <p:nvPr/>
        </p:nvSpPr>
        <p:spPr bwMode="auto">
          <a:xfrm>
            <a:off x="4640263" y="4522788"/>
            <a:ext cx="355600" cy="355600"/>
          </a:xfrm>
          <a:custGeom>
            <a:avLst/>
            <a:gdLst>
              <a:gd name="T0" fmla="*/ 157 w 157"/>
              <a:gd name="T1" fmla="*/ 79 h 157"/>
              <a:gd name="T2" fmla="*/ 157 w 157"/>
              <a:gd name="T3" fmla="*/ 79 h 157"/>
              <a:gd name="T4" fmla="*/ 154 w 157"/>
              <a:gd name="T5" fmla="*/ 94 h 157"/>
              <a:gd name="T6" fmla="*/ 150 w 157"/>
              <a:gd name="T7" fmla="*/ 109 h 157"/>
              <a:gd name="T8" fmla="*/ 144 w 157"/>
              <a:gd name="T9" fmla="*/ 122 h 157"/>
              <a:gd name="T10" fmla="*/ 133 w 157"/>
              <a:gd name="T11" fmla="*/ 133 h 157"/>
              <a:gd name="T12" fmla="*/ 122 w 157"/>
              <a:gd name="T13" fmla="*/ 142 h 157"/>
              <a:gd name="T14" fmla="*/ 109 w 157"/>
              <a:gd name="T15" fmla="*/ 151 h 157"/>
              <a:gd name="T16" fmla="*/ 94 w 157"/>
              <a:gd name="T17" fmla="*/ 155 h 157"/>
              <a:gd name="T18" fmla="*/ 78 w 157"/>
              <a:gd name="T19" fmla="*/ 157 h 157"/>
              <a:gd name="T20" fmla="*/ 78 w 157"/>
              <a:gd name="T21" fmla="*/ 157 h 157"/>
              <a:gd name="T22" fmla="*/ 63 w 157"/>
              <a:gd name="T23" fmla="*/ 155 h 157"/>
              <a:gd name="T24" fmla="*/ 48 w 157"/>
              <a:gd name="T25" fmla="*/ 151 h 157"/>
              <a:gd name="T26" fmla="*/ 35 w 157"/>
              <a:gd name="T27" fmla="*/ 142 h 157"/>
              <a:gd name="T28" fmla="*/ 24 w 157"/>
              <a:gd name="T29" fmla="*/ 133 h 157"/>
              <a:gd name="T30" fmla="*/ 13 w 157"/>
              <a:gd name="T31" fmla="*/ 122 h 157"/>
              <a:gd name="T32" fmla="*/ 7 w 157"/>
              <a:gd name="T33" fmla="*/ 109 h 157"/>
              <a:gd name="T34" fmla="*/ 2 w 157"/>
              <a:gd name="T35" fmla="*/ 94 h 157"/>
              <a:gd name="T36" fmla="*/ 0 w 157"/>
              <a:gd name="T37" fmla="*/ 79 h 157"/>
              <a:gd name="T38" fmla="*/ 0 w 157"/>
              <a:gd name="T39" fmla="*/ 79 h 157"/>
              <a:gd name="T40" fmla="*/ 2 w 157"/>
              <a:gd name="T41" fmla="*/ 61 h 157"/>
              <a:gd name="T42" fmla="*/ 7 w 157"/>
              <a:gd name="T43" fmla="*/ 48 h 157"/>
              <a:gd name="T44" fmla="*/ 13 w 157"/>
              <a:gd name="T45" fmla="*/ 35 h 157"/>
              <a:gd name="T46" fmla="*/ 24 w 157"/>
              <a:gd name="T47" fmla="*/ 22 h 157"/>
              <a:gd name="T48" fmla="*/ 35 w 157"/>
              <a:gd name="T49" fmla="*/ 13 h 157"/>
              <a:gd name="T50" fmla="*/ 48 w 157"/>
              <a:gd name="T51" fmla="*/ 5 h 157"/>
              <a:gd name="T52" fmla="*/ 63 w 157"/>
              <a:gd name="T53" fmla="*/ 0 h 157"/>
              <a:gd name="T54" fmla="*/ 78 w 157"/>
              <a:gd name="T55" fmla="*/ 0 h 157"/>
              <a:gd name="T56" fmla="*/ 78 w 157"/>
              <a:gd name="T57" fmla="*/ 0 h 157"/>
              <a:gd name="T58" fmla="*/ 94 w 157"/>
              <a:gd name="T59" fmla="*/ 0 h 157"/>
              <a:gd name="T60" fmla="*/ 109 w 157"/>
              <a:gd name="T61" fmla="*/ 5 h 157"/>
              <a:gd name="T62" fmla="*/ 122 w 157"/>
              <a:gd name="T63" fmla="*/ 13 h 157"/>
              <a:gd name="T64" fmla="*/ 133 w 157"/>
              <a:gd name="T65" fmla="*/ 22 h 157"/>
              <a:gd name="T66" fmla="*/ 144 w 157"/>
              <a:gd name="T67" fmla="*/ 35 h 157"/>
              <a:gd name="T68" fmla="*/ 150 w 157"/>
              <a:gd name="T69" fmla="*/ 48 h 157"/>
              <a:gd name="T70" fmla="*/ 154 w 157"/>
              <a:gd name="T71" fmla="*/ 61 h 157"/>
              <a:gd name="T72" fmla="*/ 157 w 157"/>
              <a:gd name="T73" fmla="*/ 79 h 157"/>
              <a:gd name="T74" fmla="*/ 157 w 157"/>
              <a:gd name="T75" fmla="*/ 79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7" h="157">
                <a:moveTo>
                  <a:pt x="157" y="79"/>
                </a:moveTo>
                <a:lnTo>
                  <a:pt x="157" y="79"/>
                </a:lnTo>
                <a:lnTo>
                  <a:pt x="154" y="94"/>
                </a:lnTo>
                <a:lnTo>
                  <a:pt x="150" y="109"/>
                </a:lnTo>
                <a:lnTo>
                  <a:pt x="144" y="122"/>
                </a:lnTo>
                <a:lnTo>
                  <a:pt x="133" y="133"/>
                </a:lnTo>
                <a:lnTo>
                  <a:pt x="122" y="142"/>
                </a:lnTo>
                <a:lnTo>
                  <a:pt x="109" y="151"/>
                </a:lnTo>
                <a:lnTo>
                  <a:pt x="94" y="155"/>
                </a:lnTo>
                <a:lnTo>
                  <a:pt x="78" y="157"/>
                </a:lnTo>
                <a:lnTo>
                  <a:pt x="78" y="157"/>
                </a:lnTo>
                <a:lnTo>
                  <a:pt x="63" y="155"/>
                </a:lnTo>
                <a:lnTo>
                  <a:pt x="48" y="151"/>
                </a:lnTo>
                <a:lnTo>
                  <a:pt x="35" y="142"/>
                </a:lnTo>
                <a:lnTo>
                  <a:pt x="24" y="133"/>
                </a:lnTo>
                <a:lnTo>
                  <a:pt x="13" y="122"/>
                </a:lnTo>
                <a:lnTo>
                  <a:pt x="7" y="109"/>
                </a:lnTo>
                <a:lnTo>
                  <a:pt x="2" y="94"/>
                </a:lnTo>
                <a:lnTo>
                  <a:pt x="0" y="79"/>
                </a:lnTo>
                <a:lnTo>
                  <a:pt x="0" y="79"/>
                </a:lnTo>
                <a:lnTo>
                  <a:pt x="2" y="61"/>
                </a:lnTo>
                <a:lnTo>
                  <a:pt x="7" y="48"/>
                </a:lnTo>
                <a:lnTo>
                  <a:pt x="13" y="35"/>
                </a:lnTo>
                <a:lnTo>
                  <a:pt x="24" y="22"/>
                </a:lnTo>
                <a:lnTo>
                  <a:pt x="35" y="13"/>
                </a:lnTo>
                <a:lnTo>
                  <a:pt x="48" y="5"/>
                </a:lnTo>
                <a:lnTo>
                  <a:pt x="63" y="0"/>
                </a:lnTo>
                <a:lnTo>
                  <a:pt x="78" y="0"/>
                </a:lnTo>
                <a:lnTo>
                  <a:pt x="78" y="0"/>
                </a:lnTo>
                <a:lnTo>
                  <a:pt x="94" y="0"/>
                </a:lnTo>
                <a:lnTo>
                  <a:pt x="109" y="5"/>
                </a:lnTo>
                <a:lnTo>
                  <a:pt x="122" y="13"/>
                </a:lnTo>
                <a:lnTo>
                  <a:pt x="133" y="22"/>
                </a:lnTo>
                <a:lnTo>
                  <a:pt x="144" y="35"/>
                </a:lnTo>
                <a:lnTo>
                  <a:pt x="150" y="48"/>
                </a:lnTo>
                <a:lnTo>
                  <a:pt x="154" y="61"/>
                </a:lnTo>
                <a:lnTo>
                  <a:pt x="157" y="79"/>
                </a:lnTo>
                <a:lnTo>
                  <a:pt x="157" y="79"/>
                </a:lnTo>
                <a:close/>
              </a:path>
            </a:pathLst>
          </a:custGeom>
          <a:solidFill>
            <a:srgbClr val="787878"/>
          </a:solidFill>
          <a:ln w="28575" cmpd="sng">
            <a:solidFill>
              <a:schemeClr val="tx1"/>
            </a:solidFill>
            <a:prstDash val="solid"/>
            <a:round/>
            <a:headEnd/>
            <a:tailEnd/>
          </a:ln>
        </p:spPr>
        <p:txBody>
          <a:bodyPr/>
          <a:lstStyle/>
          <a:p>
            <a:endParaRPr lang="en-US">
              <a:solidFill>
                <a:srgbClr val="FFFFFF"/>
              </a:solidFill>
            </a:endParaRPr>
          </a:p>
        </p:txBody>
      </p:sp>
      <p:sp>
        <p:nvSpPr>
          <p:cNvPr id="1335307" name="Freeform 11"/>
          <p:cNvSpPr>
            <a:spLocks/>
          </p:cNvSpPr>
          <p:nvPr/>
        </p:nvSpPr>
        <p:spPr bwMode="auto">
          <a:xfrm>
            <a:off x="5260975" y="4522788"/>
            <a:ext cx="355600" cy="355600"/>
          </a:xfrm>
          <a:custGeom>
            <a:avLst/>
            <a:gdLst>
              <a:gd name="T0" fmla="*/ 157 w 157"/>
              <a:gd name="T1" fmla="*/ 79 h 157"/>
              <a:gd name="T2" fmla="*/ 157 w 157"/>
              <a:gd name="T3" fmla="*/ 79 h 157"/>
              <a:gd name="T4" fmla="*/ 154 w 157"/>
              <a:gd name="T5" fmla="*/ 94 h 157"/>
              <a:gd name="T6" fmla="*/ 150 w 157"/>
              <a:gd name="T7" fmla="*/ 109 h 157"/>
              <a:gd name="T8" fmla="*/ 143 w 157"/>
              <a:gd name="T9" fmla="*/ 122 h 157"/>
              <a:gd name="T10" fmla="*/ 133 w 157"/>
              <a:gd name="T11" fmla="*/ 133 h 157"/>
              <a:gd name="T12" fmla="*/ 122 w 157"/>
              <a:gd name="T13" fmla="*/ 142 h 157"/>
              <a:gd name="T14" fmla="*/ 109 w 157"/>
              <a:gd name="T15" fmla="*/ 151 h 157"/>
              <a:gd name="T16" fmla="*/ 93 w 157"/>
              <a:gd name="T17" fmla="*/ 155 h 157"/>
              <a:gd name="T18" fmla="*/ 78 w 157"/>
              <a:gd name="T19" fmla="*/ 157 h 157"/>
              <a:gd name="T20" fmla="*/ 78 w 157"/>
              <a:gd name="T21" fmla="*/ 157 h 157"/>
              <a:gd name="T22" fmla="*/ 63 w 157"/>
              <a:gd name="T23" fmla="*/ 155 h 157"/>
              <a:gd name="T24" fmla="*/ 48 w 157"/>
              <a:gd name="T25" fmla="*/ 151 h 157"/>
              <a:gd name="T26" fmla="*/ 35 w 157"/>
              <a:gd name="T27" fmla="*/ 142 h 157"/>
              <a:gd name="T28" fmla="*/ 24 w 157"/>
              <a:gd name="T29" fmla="*/ 133 h 157"/>
              <a:gd name="T30" fmla="*/ 13 w 157"/>
              <a:gd name="T31" fmla="*/ 122 h 157"/>
              <a:gd name="T32" fmla="*/ 7 w 157"/>
              <a:gd name="T33" fmla="*/ 109 h 157"/>
              <a:gd name="T34" fmla="*/ 2 w 157"/>
              <a:gd name="T35" fmla="*/ 94 h 157"/>
              <a:gd name="T36" fmla="*/ 0 w 157"/>
              <a:gd name="T37" fmla="*/ 79 h 157"/>
              <a:gd name="T38" fmla="*/ 0 w 157"/>
              <a:gd name="T39" fmla="*/ 79 h 157"/>
              <a:gd name="T40" fmla="*/ 2 w 157"/>
              <a:gd name="T41" fmla="*/ 61 h 157"/>
              <a:gd name="T42" fmla="*/ 7 w 157"/>
              <a:gd name="T43" fmla="*/ 48 h 157"/>
              <a:gd name="T44" fmla="*/ 13 w 157"/>
              <a:gd name="T45" fmla="*/ 35 h 157"/>
              <a:gd name="T46" fmla="*/ 24 w 157"/>
              <a:gd name="T47" fmla="*/ 22 h 157"/>
              <a:gd name="T48" fmla="*/ 35 w 157"/>
              <a:gd name="T49" fmla="*/ 13 h 157"/>
              <a:gd name="T50" fmla="*/ 48 w 157"/>
              <a:gd name="T51" fmla="*/ 5 h 157"/>
              <a:gd name="T52" fmla="*/ 63 w 157"/>
              <a:gd name="T53" fmla="*/ 0 h 157"/>
              <a:gd name="T54" fmla="*/ 78 w 157"/>
              <a:gd name="T55" fmla="*/ 0 h 157"/>
              <a:gd name="T56" fmla="*/ 78 w 157"/>
              <a:gd name="T57" fmla="*/ 0 h 157"/>
              <a:gd name="T58" fmla="*/ 93 w 157"/>
              <a:gd name="T59" fmla="*/ 0 h 157"/>
              <a:gd name="T60" fmla="*/ 109 w 157"/>
              <a:gd name="T61" fmla="*/ 5 h 157"/>
              <a:gd name="T62" fmla="*/ 122 w 157"/>
              <a:gd name="T63" fmla="*/ 13 h 157"/>
              <a:gd name="T64" fmla="*/ 133 w 157"/>
              <a:gd name="T65" fmla="*/ 22 h 157"/>
              <a:gd name="T66" fmla="*/ 143 w 157"/>
              <a:gd name="T67" fmla="*/ 35 h 157"/>
              <a:gd name="T68" fmla="*/ 150 w 157"/>
              <a:gd name="T69" fmla="*/ 48 h 157"/>
              <a:gd name="T70" fmla="*/ 154 w 157"/>
              <a:gd name="T71" fmla="*/ 61 h 157"/>
              <a:gd name="T72" fmla="*/ 157 w 157"/>
              <a:gd name="T73" fmla="*/ 79 h 157"/>
              <a:gd name="T74" fmla="*/ 157 w 157"/>
              <a:gd name="T75" fmla="*/ 79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7" h="157">
                <a:moveTo>
                  <a:pt x="157" y="79"/>
                </a:moveTo>
                <a:lnTo>
                  <a:pt x="157" y="79"/>
                </a:lnTo>
                <a:lnTo>
                  <a:pt x="154" y="94"/>
                </a:lnTo>
                <a:lnTo>
                  <a:pt x="150" y="109"/>
                </a:lnTo>
                <a:lnTo>
                  <a:pt x="143" y="122"/>
                </a:lnTo>
                <a:lnTo>
                  <a:pt x="133" y="133"/>
                </a:lnTo>
                <a:lnTo>
                  <a:pt x="122" y="142"/>
                </a:lnTo>
                <a:lnTo>
                  <a:pt x="109" y="151"/>
                </a:lnTo>
                <a:lnTo>
                  <a:pt x="93" y="155"/>
                </a:lnTo>
                <a:lnTo>
                  <a:pt x="78" y="157"/>
                </a:lnTo>
                <a:lnTo>
                  <a:pt x="78" y="157"/>
                </a:lnTo>
                <a:lnTo>
                  <a:pt x="63" y="155"/>
                </a:lnTo>
                <a:lnTo>
                  <a:pt x="48" y="151"/>
                </a:lnTo>
                <a:lnTo>
                  <a:pt x="35" y="142"/>
                </a:lnTo>
                <a:lnTo>
                  <a:pt x="24" y="133"/>
                </a:lnTo>
                <a:lnTo>
                  <a:pt x="13" y="122"/>
                </a:lnTo>
                <a:lnTo>
                  <a:pt x="7" y="109"/>
                </a:lnTo>
                <a:lnTo>
                  <a:pt x="2" y="94"/>
                </a:lnTo>
                <a:lnTo>
                  <a:pt x="0" y="79"/>
                </a:lnTo>
                <a:lnTo>
                  <a:pt x="0" y="79"/>
                </a:lnTo>
                <a:lnTo>
                  <a:pt x="2" y="61"/>
                </a:lnTo>
                <a:lnTo>
                  <a:pt x="7" y="48"/>
                </a:lnTo>
                <a:lnTo>
                  <a:pt x="13" y="35"/>
                </a:lnTo>
                <a:lnTo>
                  <a:pt x="24" y="22"/>
                </a:lnTo>
                <a:lnTo>
                  <a:pt x="35" y="13"/>
                </a:lnTo>
                <a:lnTo>
                  <a:pt x="48" y="5"/>
                </a:lnTo>
                <a:lnTo>
                  <a:pt x="63" y="0"/>
                </a:lnTo>
                <a:lnTo>
                  <a:pt x="78" y="0"/>
                </a:lnTo>
                <a:lnTo>
                  <a:pt x="78" y="0"/>
                </a:lnTo>
                <a:lnTo>
                  <a:pt x="93" y="0"/>
                </a:lnTo>
                <a:lnTo>
                  <a:pt x="109" y="5"/>
                </a:lnTo>
                <a:lnTo>
                  <a:pt x="122" y="13"/>
                </a:lnTo>
                <a:lnTo>
                  <a:pt x="133" y="22"/>
                </a:lnTo>
                <a:lnTo>
                  <a:pt x="143" y="35"/>
                </a:lnTo>
                <a:lnTo>
                  <a:pt x="150" y="48"/>
                </a:lnTo>
                <a:lnTo>
                  <a:pt x="154" y="61"/>
                </a:lnTo>
                <a:lnTo>
                  <a:pt x="157" y="79"/>
                </a:lnTo>
                <a:lnTo>
                  <a:pt x="157" y="79"/>
                </a:lnTo>
                <a:close/>
              </a:path>
            </a:pathLst>
          </a:custGeom>
          <a:solidFill>
            <a:srgbClr val="787878"/>
          </a:solidFill>
          <a:ln w="28575" cmpd="sng">
            <a:solidFill>
              <a:schemeClr val="tx1"/>
            </a:solidFill>
            <a:prstDash val="solid"/>
            <a:round/>
            <a:headEnd/>
            <a:tailEnd/>
          </a:ln>
        </p:spPr>
        <p:txBody>
          <a:bodyPr/>
          <a:lstStyle/>
          <a:p>
            <a:endParaRPr lang="en-US">
              <a:solidFill>
                <a:srgbClr val="FFFFFF"/>
              </a:solidFill>
            </a:endParaRPr>
          </a:p>
        </p:txBody>
      </p:sp>
      <p:sp>
        <p:nvSpPr>
          <p:cNvPr id="1335308" name="Freeform 12"/>
          <p:cNvSpPr>
            <a:spLocks/>
          </p:cNvSpPr>
          <p:nvPr/>
        </p:nvSpPr>
        <p:spPr bwMode="auto">
          <a:xfrm>
            <a:off x="5970588" y="4522788"/>
            <a:ext cx="355600" cy="355600"/>
          </a:xfrm>
          <a:custGeom>
            <a:avLst/>
            <a:gdLst>
              <a:gd name="T0" fmla="*/ 157 w 157"/>
              <a:gd name="T1" fmla="*/ 79 h 157"/>
              <a:gd name="T2" fmla="*/ 157 w 157"/>
              <a:gd name="T3" fmla="*/ 79 h 157"/>
              <a:gd name="T4" fmla="*/ 154 w 157"/>
              <a:gd name="T5" fmla="*/ 94 h 157"/>
              <a:gd name="T6" fmla="*/ 150 w 157"/>
              <a:gd name="T7" fmla="*/ 109 h 157"/>
              <a:gd name="T8" fmla="*/ 144 w 157"/>
              <a:gd name="T9" fmla="*/ 122 h 157"/>
              <a:gd name="T10" fmla="*/ 133 w 157"/>
              <a:gd name="T11" fmla="*/ 133 h 157"/>
              <a:gd name="T12" fmla="*/ 122 w 157"/>
              <a:gd name="T13" fmla="*/ 142 h 157"/>
              <a:gd name="T14" fmla="*/ 109 w 157"/>
              <a:gd name="T15" fmla="*/ 151 h 157"/>
              <a:gd name="T16" fmla="*/ 94 w 157"/>
              <a:gd name="T17" fmla="*/ 155 h 157"/>
              <a:gd name="T18" fmla="*/ 78 w 157"/>
              <a:gd name="T19" fmla="*/ 157 h 157"/>
              <a:gd name="T20" fmla="*/ 78 w 157"/>
              <a:gd name="T21" fmla="*/ 157 h 157"/>
              <a:gd name="T22" fmla="*/ 63 w 157"/>
              <a:gd name="T23" fmla="*/ 155 h 157"/>
              <a:gd name="T24" fmla="*/ 48 w 157"/>
              <a:gd name="T25" fmla="*/ 151 h 157"/>
              <a:gd name="T26" fmla="*/ 35 w 157"/>
              <a:gd name="T27" fmla="*/ 142 h 157"/>
              <a:gd name="T28" fmla="*/ 24 w 157"/>
              <a:gd name="T29" fmla="*/ 133 h 157"/>
              <a:gd name="T30" fmla="*/ 13 w 157"/>
              <a:gd name="T31" fmla="*/ 122 h 157"/>
              <a:gd name="T32" fmla="*/ 7 w 157"/>
              <a:gd name="T33" fmla="*/ 109 h 157"/>
              <a:gd name="T34" fmla="*/ 2 w 157"/>
              <a:gd name="T35" fmla="*/ 94 h 157"/>
              <a:gd name="T36" fmla="*/ 0 w 157"/>
              <a:gd name="T37" fmla="*/ 79 h 157"/>
              <a:gd name="T38" fmla="*/ 0 w 157"/>
              <a:gd name="T39" fmla="*/ 79 h 157"/>
              <a:gd name="T40" fmla="*/ 2 w 157"/>
              <a:gd name="T41" fmla="*/ 61 h 157"/>
              <a:gd name="T42" fmla="*/ 7 w 157"/>
              <a:gd name="T43" fmla="*/ 48 h 157"/>
              <a:gd name="T44" fmla="*/ 13 w 157"/>
              <a:gd name="T45" fmla="*/ 35 h 157"/>
              <a:gd name="T46" fmla="*/ 24 w 157"/>
              <a:gd name="T47" fmla="*/ 22 h 157"/>
              <a:gd name="T48" fmla="*/ 35 w 157"/>
              <a:gd name="T49" fmla="*/ 13 h 157"/>
              <a:gd name="T50" fmla="*/ 48 w 157"/>
              <a:gd name="T51" fmla="*/ 5 h 157"/>
              <a:gd name="T52" fmla="*/ 63 w 157"/>
              <a:gd name="T53" fmla="*/ 0 h 157"/>
              <a:gd name="T54" fmla="*/ 78 w 157"/>
              <a:gd name="T55" fmla="*/ 0 h 157"/>
              <a:gd name="T56" fmla="*/ 78 w 157"/>
              <a:gd name="T57" fmla="*/ 0 h 157"/>
              <a:gd name="T58" fmla="*/ 94 w 157"/>
              <a:gd name="T59" fmla="*/ 0 h 157"/>
              <a:gd name="T60" fmla="*/ 109 w 157"/>
              <a:gd name="T61" fmla="*/ 5 h 157"/>
              <a:gd name="T62" fmla="*/ 122 w 157"/>
              <a:gd name="T63" fmla="*/ 13 h 157"/>
              <a:gd name="T64" fmla="*/ 133 w 157"/>
              <a:gd name="T65" fmla="*/ 22 h 157"/>
              <a:gd name="T66" fmla="*/ 144 w 157"/>
              <a:gd name="T67" fmla="*/ 35 h 157"/>
              <a:gd name="T68" fmla="*/ 150 w 157"/>
              <a:gd name="T69" fmla="*/ 48 h 157"/>
              <a:gd name="T70" fmla="*/ 154 w 157"/>
              <a:gd name="T71" fmla="*/ 61 h 157"/>
              <a:gd name="T72" fmla="*/ 157 w 157"/>
              <a:gd name="T73" fmla="*/ 79 h 157"/>
              <a:gd name="T74" fmla="*/ 157 w 157"/>
              <a:gd name="T75" fmla="*/ 79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7" h="157">
                <a:moveTo>
                  <a:pt x="157" y="79"/>
                </a:moveTo>
                <a:lnTo>
                  <a:pt x="157" y="79"/>
                </a:lnTo>
                <a:lnTo>
                  <a:pt x="154" y="94"/>
                </a:lnTo>
                <a:lnTo>
                  <a:pt x="150" y="109"/>
                </a:lnTo>
                <a:lnTo>
                  <a:pt x="144" y="122"/>
                </a:lnTo>
                <a:lnTo>
                  <a:pt x="133" y="133"/>
                </a:lnTo>
                <a:lnTo>
                  <a:pt x="122" y="142"/>
                </a:lnTo>
                <a:lnTo>
                  <a:pt x="109" y="151"/>
                </a:lnTo>
                <a:lnTo>
                  <a:pt x="94" y="155"/>
                </a:lnTo>
                <a:lnTo>
                  <a:pt x="78" y="157"/>
                </a:lnTo>
                <a:lnTo>
                  <a:pt x="78" y="157"/>
                </a:lnTo>
                <a:lnTo>
                  <a:pt x="63" y="155"/>
                </a:lnTo>
                <a:lnTo>
                  <a:pt x="48" y="151"/>
                </a:lnTo>
                <a:lnTo>
                  <a:pt x="35" y="142"/>
                </a:lnTo>
                <a:lnTo>
                  <a:pt x="24" y="133"/>
                </a:lnTo>
                <a:lnTo>
                  <a:pt x="13" y="122"/>
                </a:lnTo>
                <a:lnTo>
                  <a:pt x="7" y="109"/>
                </a:lnTo>
                <a:lnTo>
                  <a:pt x="2" y="94"/>
                </a:lnTo>
                <a:lnTo>
                  <a:pt x="0" y="79"/>
                </a:lnTo>
                <a:lnTo>
                  <a:pt x="0" y="79"/>
                </a:lnTo>
                <a:lnTo>
                  <a:pt x="2" y="61"/>
                </a:lnTo>
                <a:lnTo>
                  <a:pt x="7" y="48"/>
                </a:lnTo>
                <a:lnTo>
                  <a:pt x="13" y="35"/>
                </a:lnTo>
                <a:lnTo>
                  <a:pt x="24" y="22"/>
                </a:lnTo>
                <a:lnTo>
                  <a:pt x="35" y="13"/>
                </a:lnTo>
                <a:lnTo>
                  <a:pt x="48" y="5"/>
                </a:lnTo>
                <a:lnTo>
                  <a:pt x="63" y="0"/>
                </a:lnTo>
                <a:lnTo>
                  <a:pt x="78" y="0"/>
                </a:lnTo>
                <a:lnTo>
                  <a:pt x="78" y="0"/>
                </a:lnTo>
                <a:lnTo>
                  <a:pt x="94" y="0"/>
                </a:lnTo>
                <a:lnTo>
                  <a:pt x="109" y="5"/>
                </a:lnTo>
                <a:lnTo>
                  <a:pt x="122" y="13"/>
                </a:lnTo>
                <a:lnTo>
                  <a:pt x="133" y="22"/>
                </a:lnTo>
                <a:lnTo>
                  <a:pt x="144" y="35"/>
                </a:lnTo>
                <a:lnTo>
                  <a:pt x="150" y="48"/>
                </a:lnTo>
                <a:lnTo>
                  <a:pt x="154" y="61"/>
                </a:lnTo>
                <a:lnTo>
                  <a:pt x="157" y="79"/>
                </a:lnTo>
                <a:lnTo>
                  <a:pt x="157" y="79"/>
                </a:lnTo>
                <a:close/>
              </a:path>
            </a:pathLst>
          </a:custGeom>
          <a:solidFill>
            <a:srgbClr val="787878"/>
          </a:solidFill>
          <a:ln w="28575" cmpd="sng">
            <a:solidFill>
              <a:schemeClr val="tx1"/>
            </a:solidFill>
            <a:prstDash val="solid"/>
            <a:round/>
            <a:headEnd/>
            <a:tailEnd/>
          </a:ln>
        </p:spPr>
        <p:txBody>
          <a:bodyPr/>
          <a:lstStyle/>
          <a:p>
            <a:endParaRPr lang="en-US">
              <a:solidFill>
                <a:srgbClr val="FFFFFF"/>
              </a:solidFill>
            </a:endParaRPr>
          </a:p>
        </p:txBody>
      </p:sp>
      <p:sp>
        <p:nvSpPr>
          <p:cNvPr id="1335309" name="Freeform 13"/>
          <p:cNvSpPr>
            <a:spLocks/>
          </p:cNvSpPr>
          <p:nvPr/>
        </p:nvSpPr>
        <p:spPr bwMode="auto">
          <a:xfrm>
            <a:off x="6592888" y="4522788"/>
            <a:ext cx="355600" cy="355600"/>
          </a:xfrm>
          <a:custGeom>
            <a:avLst/>
            <a:gdLst>
              <a:gd name="T0" fmla="*/ 157 w 157"/>
              <a:gd name="T1" fmla="*/ 79 h 157"/>
              <a:gd name="T2" fmla="*/ 157 w 157"/>
              <a:gd name="T3" fmla="*/ 79 h 157"/>
              <a:gd name="T4" fmla="*/ 154 w 157"/>
              <a:gd name="T5" fmla="*/ 94 h 157"/>
              <a:gd name="T6" fmla="*/ 150 w 157"/>
              <a:gd name="T7" fmla="*/ 109 h 157"/>
              <a:gd name="T8" fmla="*/ 144 w 157"/>
              <a:gd name="T9" fmla="*/ 122 h 157"/>
              <a:gd name="T10" fmla="*/ 133 w 157"/>
              <a:gd name="T11" fmla="*/ 133 h 157"/>
              <a:gd name="T12" fmla="*/ 122 w 157"/>
              <a:gd name="T13" fmla="*/ 142 h 157"/>
              <a:gd name="T14" fmla="*/ 109 w 157"/>
              <a:gd name="T15" fmla="*/ 151 h 157"/>
              <a:gd name="T16" fmla="*/ 94 w 157"/>
              <a:gd name="T17" fmla="*/ 155 h 157"/>
              <a:gd name="T18" fmla="*/ 78 w 157"/>
              <a:gd name="T19" fmla="*/ 157 h 157"/>
              <a:gd name="T20" fmla="*/ 78 w 157"/>
              <a:gd name="T21" fmla="*/ 157 h 157"/>
              <a:gd name="T22" fmla="*/ 63 w 157"/>
              <a:gd name="T23" fmla="*/ 155 h 157"/>
              <a:gd name="T24" fmla="*/ 48 w 157"/>
              <a:gd name="T25" fmla="*/ 151 h 157"/>
              <a:gd name="T26" fmla="*/ 35 w 157"/>
              <a:gd name="T27" fmla="*/ 142 h 157"/>
              <a:gd name="T28" fmla="*/ 24 w 157"/>
              <a:gd name="T29" fmla="*/ 133 h 157"/>
              <a:gd name="T30" fmla="*/ 13 w 157"/>
              <a:gd name="T31" fmla="*/ 122 h 157"/>
              <a:gd name="T32" fmla="*/ 7 w 157"/>
              <a:gd name="T33" fmla="*/ 109 h 157"/>
              <a:gd name="T34" fmla="*/ 2 w 157"/>
              <a:gd name="T35" fmla="*/ 94 h 157"/>
              <a:gd name="T36" fmla="*/ 0 w 157"/>
              <a:gd name="T37" fmla="*/ 79 h 157"/>
              <a:gd name="T38" fmla="*/ 0 w 157"/>
              <a:gd name="T39" fmla="*/ 79 h 157"/>
              <a:gd name="T40" fmla="*/ 2 w 157"/>
              <a:gd name="T41" fmla="*/ 61 h 157"/>
              <a:gd name="T42" fmla="*/ 7 w 157"/>
              <a:gd name="T43" fmla="*/ 48 h 157"/>
              <a:gd name="T44" fmla="*/ 13 w 157"/>
              <a:gd name="T45" fmla="*/ 35 h 157"/>
              <a:gd name="T46" fmla="*/ 24 w 157"/>
              <a:gd name="T47" fmla="*/ 22 h 157"/>
              <a:gd name="T48" fmla="*/ 35 w 157"/>
              <a:gd name="T49" fmla="*/ 13 h 157"/>
              <a:gd name="T50" fmla="*/ 48 w 157"/>
              <a:gd name="T51" fmla="*/ 5 h 157"/>
              <a:gd name="T52" fmla="*/ 63 w 157"/>
              <a:gd name="T53" fmla="*/ 0 h 157"/>
              <a:gd name="T54" fmla="*/ 78 w 157"/>
              <a:gd name="T55" fmla="*/ 0 h 157"/>
              <a:gd name="T56" fmla="*/ 78 w 157"/>
              <a:gd name="T57" fmla="*/ 0 h 157"/>
              <a:gd name="T58" fmla="*/ 94 w 157"/>
              <a:gd name="T59" fmla="*/ 0 h 157"/>
              <a:gd name="T60" fmla="*/ 109 w 157"/>
              <a:gd name="T61" fmla="*/ 5 h 157"/>
              <a:gd name="T62" fmla="*/ 122 w 157"/>
              <a:gd name="T63" fmla="*/ 13 h 157"/>
              <a:gd name="T64" fmla="*/ 133 w 157"/>
              <a:gd name="T65" fmla="*/ 22 h 157"/>
              <a:gd name="T66" fmla="*/ 144 w 157"/>
              <a:gd name="T67" fmla="*/ 35 h 157"/>
              <a:gd name="T68" fmla="*/ 150 w 157"/>
              <a:gd name="T69" fmla="*/ 48 h 157"/>
              <a:gd name="T70" fmla="*/ 154 w 157"/>
              <a:gd name="T71" fmla="*/ 61 h 157"/>
              <a:gd name="T72" fmla="*/ 157 w 157"/>
              <a:gd name="T73" fmla="*/ 79 h 157"/>
              <a:gd name="T74" fmla="*/ 157 w 157"/>
              <a:gd name="T75" fmla="*/ 79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7" h="157">
                <a:moveTo>
                  <a:pt x="157" y="79"/>
                </a:moveTo>
                <a:lnTo>
                  <a:pt x="157" y="79"/>
                </a:lnTo>
                <a:lnTo>
                  <a:pt x="154" y="94"/>
                </a:lnTo>
                <a:lnTo>
                  <a:pt x="150" y="109"/>
                </a:lnTo>
                <a:lnTo>
                  <a:pt x="144" y="122"/>
                </a:lnTo>
                <a:lnTo>
                  <a:pt x="133" y="133"/>
                </a:lnTo>
                <a:lnTo>
                  <a:pt x="122" y="142"/>
                </a:lnTo>
                <a:lnTo>
                  <a:pt x="109" y="151"/>
                </a:lnTo>
                <a:lnTo>
                  <a:pt x="94" y="155"/>
                </a:lnTo>
                <a:lnTo>
                  <a:pt x="78" y="157"/>
                </a:lnTo>
                <a:lnTo>
                  <a:pt x="78" y="157"/>
                </a:lnTo>
                <a:lnTo>
                  <a:pt x="63" y="155"/>
                </a:lnTo>
                <a:lnTo>
                  <a:pt x="48" y="151"/>
                </a:lnTo>
                <a:lnTo>
                  <a:pt x="35" y="142"/>
                </a:lnTo>
                <a:lnTo>
                  <a:pt x="24" y="133"/>
                </a:lnTo>
                <a:lnTo>
                  <a:pt x="13" y="122"/>
                </a:lnTo>
                <a:lnTo>
                  <a:pt x="7" y="109"/>
                </a:lnTo>
                <a:lnTo>
                  <a:pt x="2" y="94"/>
                </a:lnTo>
                <a:lnTo>
                  <a:pt x="0" y="79"/>
                </a:lnTo>
                <a:lnTo>
                  <a:pt x="0" y="79"/>
                </a:lnTo>
                <a:lnTo>
                  <a:pt x="2" y="61"/>
                </a:lnTo>
                <a:lnTo>
                  <a:pt x="7" y="48"/>
                </a:lnTo>
                <a:lnTo>
                  <a:pt x="13" y="35"/>
                </a:lnTo>
                <a:lnTo>
                  <a:pt x="24" y="22"/>
                </a:lnTo>
                <a:lnTo>
                  <a:pt x="35" y="13"/>
                </a:lnTo>
                <a:lnTo>
                  <a:pt x="48" y="5"/>
                </a:lnTo>
                <a:lnTo>
                  <a:pt x="63" y="0"/>
                </a:lnTo>
                <a:lnTo>
                  <a:pt x="78" y="0"/>
                </a:lnTo>
                <a:lnTo>
                  <a:pt x="78" y="0"/>
                </a:lnTo>
                <a:lnTo>
                  <a:pt x="94" y="0"/>
                </a:lnTo>
                <a:lnTo>
                  <a:pt x="109" y="5"/>
                </a:lnTo>
                <a:lnTo>
                  <a:pt x="122" y="13"/>
                </a:lnTo>
                <a:lnTo>
                  <a:pt x="133" y="22"/>
                </a:lnTo>
                <a:lnTo>
                  <a:pt x="144" y="35"/>
                </a:lnTo>
                <a:lnTo>
                  <a:pt x="150" y="48"/>
                </a:lnTo>
                <a:lnTo>
                  <a:pt x="154" y="61"/>
                </a:lnTo>
                <a:lnTo>
                  <a:pt x="157" y="79"/>
                </a:lnTo>
                <a:lnTo>
                  <a:pt x="157" y="79"/>
                </a:lnTo>
                <a:close/>
              </a:path>
            </a:pathLst>
          </a:custGeom>
          <a:solidFill>
            <a:srgbClr val="787878"/>
          </a:solidFill>
          <a:ln w="28575" cmpd="sng">
            <a:solidFill>
              <a:schemeClr val="tx1"/>
            </a:solidFill>
            <a:prstDash val="solid"/>
            <a:round/>
            <a:headEnd/>
            <a:tailEnd/>
          </a:ln>
        </p:spPr>
        <p:txBody>
          <a:bodyPr/>
          <a:lstStyle/>
          <a:p>
            <a:endParaRPr lang="en-US">
              <a:solidFill>
                <a:srgbClr val="FFFFFF"/>
              </a:solidFill>
            </a:endParaRPr>
          </a:p>
        </p:txBody>
      </p:sp>
      <p:sp>
        <p:nvSpPr>
          <p:cNvPr id="1335310" name="Freeform 14"/>
          <p:cNvSpPr>
            <a:spLocks/>
          </p:cNvSpPr>
          <p:nvPr/>
        </p:nvSpPr>
        <p:spPr bwMode="auto">
          <a:xfrm>
            <a:off x="6238875" y="3810000"/>
            <a:ext cx="354013" cy="357188"/>
          </a:xfrm>
          <a:custGeom>
            <a:avLst/>
            <a:gdLst>
              <a:gd name="T0" fmla="*/ 156 w 156"/>
              <a:gd name="T1" fmla="*/ 79 h 157"/>
              <a:gd name="T2" fmla="*/ 156 w 156"/>
              <a:gd name="T3" fmla="*/ 79 h 157"/>
              <a:gd name="T4" fmla="*/ 154 w 156"/>
              <a:gd name="T5" fmla="*/ 94 h 157"/>
              <a:gd name="T6" fmla="*/ 150 w 156"/>
              <a:gd name="T7" fmla="*/ 109 h 157"/>
              <a:gd name="T8" fmla="*/ 143 w 156"/>
              <a:gd name="T9" fmla="*/ 122 h 157"/>
              <a:gd name="T10" fmla="*/ 132 w 156"/>
              <a:gd name="T11" fmla="*/ 133 h 157"/>
              <a:gd name="T12" fmla="*/ 121 w 156"/>
              <a:gd name="T13" fmla="*/ 142 h 157"/>
              <a:gd name="T14" fmla="*/ 108 w 156"/>
              <a:gd name="T15" fmla="*/ 151 h 157"/>
              <a:gd name="T16" fmla="*/ 93 w 156"/>
              <a:gd name="T17" fmla="*/ 155 h 157"/>
              <a:gd name="T18" fmla="*/ 78 w 156"/>
              <a:gd name="T19" fmla="*/ 157 h 157"/>
              <a:gd name="T20" fmla="*/ 78 w 156"/>
              <a:gd name="T21" fmla="*/ 157 h 157"/>
              <a:gd name="T22" fmla="*/ 63 w 156"/>
              <a:gd name="T23" fmla="*/ 155 h 157"/>
              <a:gd name="T24" fmla="*/ 47 w 156"/>
              <a:gd name="T25" fmla="*/ 151 h 157"/>
              <a:gd name="T26" fmla="*/ 34 w 156"/>
              <a:gd name="T27" fmla="*/ 142 h 157"/>
              <a:gd name="T28" fmla="*/ 23 w 156"/>
              <a:gd name="T29" fmla="*/ 133 h 157"/>
              <a:gd name="T30" fmla="*/ 13 w 156"/>
              <a:gd name="T31" fmla="*/ 122 h 157"/>
              <a:gd name="T32" fmla="*/ 6 w 156"/>
              <a:gd name="T33" fmla="*/ 109 h 157"/>
              <a:gd name="T34" fmla="*/ 2 w 156"/>
              <a:gd name="T35" fmla="*/ 94 h 157"/>
              <a:gd name="T36" fmla="*/ 0 w 156"/>
              <a:gd name="T37" fmla="*/ 79 h 157"/>
              <a:gd name="T38" fmla="*/ 0 w 156"/>
              <a:gd name="T39" fmla="*/ 79 h 157"/>
              <a:gd name="T40" fmla="*/ 2 w 156"/>
              <a:gd name="T41" fmla="*/ 61 h 157"/>
              <a:gd name="T42" fmla="*/ 6 w 156"/>
              <a:gd name="T43" fmla="*/ 48 h 157"/>
              <a:gd name="T44" fmla="*/ 13 w 156"/>
              <a:gd name="T45" fmla="*/ 35 h 157"/>
              <a:gd name="T46" fmla="*/ 23 w 156"/>
              <a:gd name="T47" fmla="*/ 22 h 157"/>
              <a:gd name="T48" fmla="*/ 34 w 156"/>
              <a:gd name="T49" fmla="*/ 13 h 157"/>
              <a:gd name="T50" fmla="*/ 47 w 156"/>
              <a:gd name="T51" fmla="*/ 4 h 157"/>
              <a:gd name="T52" fmla="*/ 63 w 156"/>
              <a:gd name="T53" fmla="*/ 0 h 157"/>
              <a:gd name="T54" fmla="*/ 78 w 156"/>
              <a:gd name="T55" fmla="*/ 0 h 157"/>
              <a:gd name="T56" fmla="*/ 78 w 156"/>
              <a:gd name="T57" fmla="*/ 0 h 157"/>
              <a:gd name="T58" fmla="*/ 93 w 156"/>
              <a:gd name="T59" fmla="*/ 0 h 157"/>
              <a:gd name="T60" fmla="*/ 108 w 156"/>
              <a:gd name="T61" fmla="*/ 4 h 157"/>
              <a:gd name="T62" fmla="*/ 121 w 156"/>
              <a:gd name="T63" fmla="*/ 13 h 157"/>
              <a:gd name="T64" fmla="*/ 132 w 156"/>
              <a:gd name="T65" fmla="*/ 22 h 157"/>
              <a:gd name="T66" fmla="*/ 143 w 156"/>
              <a:gd name="T67" fmla="*/ 35 h 157"/>
              <a:gd name="T68" fmla="*/ 150 w 156"/>
              <a:gd name="T69" fmla="*/ 48 h 157"/>
              <a:gd name="T70" fmla="*/ 154 w 156"/>
              <a:gd name="T71" fmla="*/ 61 h 157"/>
              <a:gd name="T72" fmla="*/ 156 w 156"/>
              <a:gd name="T73" fmla="*/ 79 h 157"/>
              <a:gd name="T74" fmla="*/ 156 w 156"/>
              <a:gd name="T75" fmla="*/ 79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6" h="157">
                <a:moveTo>
                  <a:pt x="156" y="79"/>
                </a:moveTo>
                <a:lnTo>
                  <a:pt x="156" y="79"/>
                </a:lnTo>
                <a:lnTo>
                  <a:pt x="154" y="94"/>
                </a:lnTo>
                <a:lnTo>
                  <a:pt x="150" y="109"/>
                </a:lnTo>
                <a:lnTo>
                  <a:pt x="143" y="122"/>
                </a:lnTo>
                <a:lnTo>
                  <a:pt x="132" y="133"/>
                </a:lnTo>
                <a:lnTo>
                  <a:pt x="121" y="142"/>
                </a:lnTo>
                <a:lnTo>
                  <a:pt x="108" y="151"/>
                </a:lnTo>
                <a:lnTo>
                  <a:pt x="93" y="155"/>
                </a:lnTo>
                <a:lnTo>
                  <a:pt x="78" y="157"/>
                </a:lnTo>
                <a:lnTo>
                  <a:pt x="78" y="157"/>
                </a:lnTo>
                <a:lnTo>
                  <a:pt x="63" y="155"/>
                </a:lnTo>
                <a:lnTo>
                  <a:pt x="47" y="151"/>
                </a:lnTo>
                <a:lnTo>
                  <a:pt x="34" y="142"/>
                </a:lnTo>
                <a:lnTo>
                  <a:pt x="23" y="133"/>
                </a:lnTo>
                <a:lnTo>
                  <a:pt x="13" y="122"/>
                </a:lnTo>
                <a:lnTo>
                  <a:pt x="6" y="109"/>
                </a:lnTo>
                <a:lnTo>
                  <a:pt x="2" y="94"/>
                </a:lnTo>
                <a:lnTo>
                  <a:pt x="0" y="79"/>
                </a:lnTo>
                <a:lnTo>
                  <a:pt x="0" y="79"/>
                </a:lnTo>
                <a:lnTo>
                  <a:pt x="2" y="61"/>
                </a:lnTo>
                <a:lnTo>
                  <a:pt x="6" y="48"/>
                </a:lnTo>
                <a:lnTo>
                  <a:pt x="13" y="35"/>
                </a:lnTo>
                <a:lnTo>
                  <a:pt x="23" y="22"/>
                </a:lnTo>
                <a:lnTo>
                  <a:pt x="34" y="13"/>
                </a:lnTo>
                <a:lnTo>
                  <a:pt x="47" y="4"/>
                </a:lnTo>
                <a:lnTo>
                  <a:pt x="63" y="0"/>
                </a:lnTo>
                <a:lnTo>
                  <a:pt x="78" y="0"/>
                </a:lnTo>
                <a:lnTo>
                  <a:pt x="78" y="0"/>
                </a:lnTo>
                <a:lnTo>
                  <a:pt x="93" y="0"/>
                </a:lnTo>
                <a:lnTo>
                  <a:pt x="108" y="4"/>
                </a:lnTo>
                <a:lnTo>
                  <a:pt x="121" y="13"/>
                </a:lnTo>
                <a:lnTo>
                  <a:pt x="132" y="22"/>
                </a:lnTo>
                <a:lnTo>
                  <a:pt x="143" y="35"/>
                </a:lnTo>
                <a:lnTo>
                  <a:pt x="150" y="48"/>
                </a:lnTo>
                <a:lnTo>
                  <a:pt x="154" y="61"/>
                </a:lnTo>
                <a:lnTo>
                  <a:pt x="156" y="79"/>
                </a:lnTo>
                <a:lnTo>
                  <a:pt x="156" y="79"/>
                </a:lnTo>
                <a:close/>
              </a:path>
            </a:pathLst>
          </a:custGeom>
          <a:solidFill>
            <a:srgbClr val="787878"/>
          </a:solidFill>
          <a:ln w="28575" cmpd="sng">
            <a:solidFill>
              <a:schemeClr val="tx2"/>
            </a:solidFill>
            <a:prstDash val="solid"/>
            <a:round/>
            <a:headEnd/>
            <a:tailEnd/>
          </a:ln>
        </p:spPr>
        <p:txBody>
          <a:bodyPr/>
          <a:lstStyle/>
          <a:p>
            <a:endParaRPr lang="en-US">
              <a:solidFill>
                <a:srgbClr val="FFFFFF"/>
              </a:solidFill>
            </a:endParaRPr>
          </a:p>
        </p:txBody>
      </p:sp>
      <p:sp>
        <p:nvSpPr>
          <p:cNvPr id="1335311" name="Freeform 15"/>
          <p:cNvSpPr>
            <a:spLocks/>
          </p:cNvSpPr>
          <p:nvPr/>
        </p:nvSpPr>
        <p:spPr bwMode="auto">
          <a:xfrm>
            <a:off x="4995863" y="3810000"/>
            <a:ext cx="354012" cy="357188"/>
          </a:xfrm>
          <a:custGeom>
            <a:avLst/>
            <a:gdLst>
              <a:gd name="T0" fmla="*/ 156 w 156"/>
              <a:gd name="T1" fmla="*/ 79 h 157"/>
              <a:gd name="T2" fmla="*/ 156 w 156"/>
              <a:gd name="T3" fmla="*/ 79 h 157"/>
              <a:gd name="T4" fmla="*/ 154 w 156"/>
              <a:gd name="T5" fmla="*/ 94 h 157"/>
              <a:gd name="T6" fmla="*/ 150 w 156"/>
              <a:gd name="T7" fmla="*/ 109 h 157"/>
              <a:gd name="T8" fmla="*/ 143 w 156"/>
              <a:gd name="T9" fmla="*/ 122 h 157"/>
              <a:gd name="T10" fmla="*/ 132 w 156"/>
              <a:gd name="T11" fmla="*/ 133 h 157"/>
              <a:gd name="T12" fmla="*/ 121 w 156"/>
              <a:gd name="T13" fmla="*/ 142 h 157"/>
              <a:gd name="T14" fmla="*/ 108 w 156"/>
              <a:gd name="T15" fmla="*/ 151 h 157"/>
              <a:gd name="T16" fmla="*/ 93 w 156"/>
              <a:gd name="T17" fmla="*/ 155 h 157"/>
              <a:gd name="T18" fmla="*/ 78 w 156"/>
              <a:gd name="T19" fmla="*/ 157 h 157"/>
              <a:gd name="T20" fmla="*/ 78 w 156"/>
              <a:gd name="T21" fmla="*/ 157 h 157"/>
              <a:gd name="T22" fmla="*/ 63 w 156"/>
              <a:gd name="T23" fmla="*/ 155 h 157"/>
              <a:gd name="T24" fmla="*/ 47 w 156"/>
              <a:gd name="T25" fmla="*/ 151 h 157"/>
              <a:gd name="T26" fmla="*/ 34 w 156"/>
              <a:gd name="T27" fmla="*/ 142 h 157"/>
              <a:gd name="T28" fmla="*/ 23 w 156"/>
              <a:gd name="T29" fmla="*/ 133 h 157"/>
              <a:gd name="T30" fmla="*/ 13 w 156"/>
              <a:gd name="T31" fmla="*/ 122 h 157"/>
              <a:gd name="T32" fmla="*/ 6 w 156"/>
              <a:gd name="T33" fmla="*/ 109 h 157"/>
              <a:gd name="T34" fmla="*/ 2 w 156"/>
              <a:gd name="T35" fmla="*/ 94 h 157"/>
              <a:gd name="T36" fmla="*/ 0 w 156"/>
              <a:gd name="T37" fmla="*/ 79 h 157"/>
              <a:gd name="T38" fmla="*/ 0 w 156"/>
              <a:gd name="T39" fmla="*/ 79 h 157"/>
              <a:gd name="T40" fmla="*/ 2 w 156"/>
              <a:gd name="T41" fmla="*/ 61 h 157"/>
              <a:gd name="T42" fmla="*/ 6 w 156"/>
              <a:gd name="T43" fmla="*/ 48 h 157"/>
              <a:gd name="T44" fmla="*/ 13 w 156"/>
              <a:gd name="T45" fmla="*/ 35 h 157"/>
              <a:gd name="T46" fmla="*/ 23 w 156"/>
              <a:gd name="T47" fmla="*/ 22 h 157"/>
              <a:gd name="T48" fmla="*/ 34 w 156"/>
              <a:gd name="T49" fmla="*/ 13 h 157"/>
              <a:gd name="T50" fmla="*/ 47 w 156"/>
              <a:gd name="T51" fmla="*/ 4 h 157"/>
              <a:gd name="T52" fmla="*/ 63 w 156"/>
              <a:gd name="T53" fmla="*/ 0 h 157"/>
              <a:gd name="T54" fmla="*/ 78 w 156"/>
              <a:gd name="T55" fmla="*/ 0 h 157"/>
              <a:gd name="T56" fmla="*/ 78 w 156"/>
              <a:gd name="T57" fmla="*/ 0 h 157"/>
              <a:gd name="T58" fmla="*/ 93 w 156"/>
              <a:gd name="T59" fmla="*/ 0 h 157"/>
              <a:gd name="T60" fmla="*/ 108 w 156"/>
              <a:gd name="T61" fmla="*/ 4 h 157"/>
              <a:gd name="T62" fmla="*/ 121 w 156"/>
              <a:gd name="T63" fmla="*/ 13 h 157"/>
              <a:gd name="T64" fmla="*/ 132 w 156"/>
              <a:gd name="T65" fmla="*/ 22 h 157"/>
              <a:gd name="T66" fmla="*/ 143 w 156"/>
              <a:gd name="T67" fmla="*/ 35 h 157"/>
              <a:gd name="T68" fmla="*/ 150 w 156"/>
              <a:gd name="T69" fmla="*/ 48 h 157"/>
              <a:gd name="T70" fmla="*/ 154 w 156"/>
              <a:gd name="T71" fmla="*/ 61 h 157"/>
              <a:gd name="T72" fmla="*/ 156 w 156"/>
              <a:gd name="T73" fmla="*/ 79 h 157"/>
              <a:gd name="T74" fmla="*/ 156 w 156"/>
              <a:gd name="T75" fmla="*/ 79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6" h="157">
                <a:moveTo>
                  <a:pt x="156" y="79"/>
                </a:moveTo>
                <a:lnTo>
                  <a:pt x="156" y="79"/>
                </a:lnTo>
                <a:lnTo>
                  <a:pt x="154" y="94"/>
                </a:lnTo>
                <a:lnTo>
                  <a:pt x="150" y="109"/>
                </a:lnTo>
                <a:lnTo>
                  <a:pt x="143" y="122"/>
                </a:lnTo>
                <a:lnTo>
                  <a:pt x="132" y="133"/>
                </a:lnTo>
                <a:lnTo>
                  <a:pt x="121" y="142"/>
                </a:lnTo>
                <a:lnTo>
                  <a:pt x="108" y="151"/>
                </a:lnTo>
                <a:lnTo>
                  <a:pt x="93" y="155"/>
                </a:lnTo>
                <a:lnTo>
                  <a:pt x="78" y="157"/>
                </a:lnTo>
                <a:lnTo>
                  <a:pt x="78" y="157"/>
                </a:lnTo>
                <a:lnTo>
                  <a:pt x="63" y="155"/>
                </a:lnTo>
                <a:lnTo>
                  <a:pt x="47" y="151"/>
                </a:lnTo>
                <a:lnTo>
                  <a:pt x="34" y="142"/>
                </a:lnTo>
                <a:lnTo>
                  <a:pt x="23" y="133"/>
                </a:lnTo>
                <a:lnTo>
                  <a:pt x="13" y="122"/>
                </a:lnTo>
                <a:lnTo>
                  <a:pt x="6" y="109"/>
                </a:lnTo>
                <a:lnTo>
                  <a:pt x="2" y="94"/>
                </a:lnTo>
                <a:lnTo>
                  <a:pt x="0" y="79"/>
                </a:lnTo>
                <a:lnTo>
                  <a:pt x="0" y="79"/>
                </a:lnTo>
                <a:lnTo>
                  <a:pt x="2" y="61"/>
                </a:lnTo>
                <a:lnTo>
                  <a:pt x="6" y="48"/>
                </a:lnTo>
                <a:lnTo>
                  <a:pt x="13" y="35"/>
                </a:lnTo>
                <a:lnTo>
                  <a:pt x="23" y="22"/>
                </a:lnTo>
                <a:lnTo>
                  <a:pt x="34" y="13"/>
                </a:lnTo>
                <a:lnTo>
                  <a:pt x="47" y="4"/>
                </a:lnTo>
                <a:lnTo>
                  <a:pt x="63" y="0"/>
                </a:lnTo>
                <a:lnTo>
                  <a:pt x="78" y="0"/>
                </a:lnTo>
                <a:lnTo>
                  <a:pt x="78" y="0"/>
                </a:lnTo>
                <a:lnTo>
                  <a:pt x="93" y="0"/>
                </a:lnTo>
                <a:lnTo>
                  <a:pt x="108" y="4"/>
                </a:lnTo>
                <a:lnTo>
                  <a:pt x="121" y="13"/>
                </a:lnTo>
                <a:lnTo>
                  <a:pt x="132" y="22"/>
                </a:lnTo>
                <a:lnTo>
                  <a:pt x="143" y="35"/>
                </a:lnTo>
                <a:lnTo>
                  <a:pt x="150" y="48"/>
                </a:lnTo>
                <a:lnTo>
                  <a:pt x="154" y="61"/>
                </a:lnTo>
                <a:lnTo>
                  <a:pt x="156" y="79"/>
                </a:lnTo>
                <a:lnTo>
                  <a:pt x="156" y="79"/>
                </a:lnTo>
                <a:close/>
              </a:path>
            </a:pathLst>
          </a:custGeom>
          <a:solidFill>
            <a:srgbClr val="787878"/>
          </a:solidFill>
          <a:ln w="28575" cmpd="sng">
            <a:solidFill>
              <a:schemeClr val="tx2"/>
            </a:solidFill>
            <a:prstDash val="solid"/>
            <a:round/>
            <a:headEnd/>
            <a:tailEnd/>
          </a:ln>
        </p:spPr>
        <p:txBody>
          <a:bodyPr/>
          <a:lstStyle/>
          <a:p>
            <a:endParaRPr lang="en-US">
              <a:solidFill>
                <a:srgbClr val="FFFFFF"/>
              </a:solidFill>
            </a:endParaRPr>
          </a:p>
        </p:txBody>
      </p:sp>
      <p:sp>
        <p:nvSpPr>
          <p:cNvPr id="1335312" name="Freeform 16"/>
          <p:cNvSpPr>
            <a:spLocks/>
          </p:cNvSpPr>
          <p:nvPr/>
        </p:nvSpPr>
        <p:spPr bwMode="auto">
          <a:xfrm>
            <a:off x="5616575" y="3187700"/>
            <a:ext cx="354013" cy="355600"/>
          </a:xfrm>
          <a:custGeom>
            <a:avLst/>
            <a:gdLst>
              <a:gd name="T0" fmla="*/ 156 w 156"/>
              <a:gd name="T1" fmla="*/ 79 h 157"/>
              <a:gd name="T2" fmla="*/ 156 w 156"/>
              <a:gd name="T3" fmla="*/ 79 h 157"/>
              <a:gd name="T4" fmla="*/ 154 w 156"/>
              <a:gd name="T5" fmla="*/ 94 h 157"/>
              <a:gd name="T6" fmla="*/ 150 w 156"/>
              <a:gd name="T7" fmla="*/ 109 h 157"/>
              <a:gd name="T8" fmla="*/ 143 w 156"/>
              <a:gd name="T9" fmla="*/ 122 h 157"/>
              <a:gd name="T10" fmla="*/ 132 w 156"/>
              <a:gd name="T11" fmla="*/ 133 h 157"/>
              <a:gd name="T12" fmla="*/ 121 w 156"/>
              <a:gd name="T13" fmla="*/ 142 h 157"/>
              <a:gd name="T14" fmla="*/ 108 w 156"/>
              <a:gd name="T15" fmla="*/ 151 h 157"/>
              <a:gd name="T16" fmla="*/ 93 w 156"/>
              <a:gd name="T17" fmla="*/ 155 h 157"/>
              <a:gd name="T18" fmla="*/ 78 w 156"/>
              <a:gd name="T19" fmla="*/ 157 h 157"/>
              <a:gd name="T20" fmla="*/ 78 w 156"/>
              <a:gd name="T21" fmla="*/ 157 h 157"/>
              <a:gd name="T22" fmla="*/ 63 w 156"/>
              <a:gd name="T23" fmla="*/ 155 h 157"/>
              <a:gd name="T24" fmla="*/ 47 w 156"/>
              <a:gd name="T25" fmla="*/ 151 h 157"/>
              <a:gd name="T26" fmla="*/ 34 w 156"/>
              <a:gd name="T27" fmla="*/ 142 h 157"/>
              <a:gd name="T28" fmla="*/ 23 w 156"/>
              <a:gd name="T29" fmla="*/ 133 h 157"/>
              <a:gd name="T30" fmla="*/ 13 w 156"/>
              <a:gd name="T31" fmla="*/ 122 h 157"/>
              <a:gd name="T32" fmla="*/ 6 w 156"/>
              <a:gd name="T33" fmla="*/ 109 h 157"/>
              <a:gd name="T34" fmla="*/ 2 w 156"/>
              <a:gd name="T35" fmla="*/ 94 h 157"/>
              <a:gd name="T36" fmla="*/ 0 w 156"/>
              <a:gd name="T37" fmla="*/ 79 h 157"/>
              <a:gd name="T38" fmla="*/ 0 w 156"/>
              <a:gd name="T39" fmla="*/ 79 h 157"/>
              <a:gd name="T40" fmla="*/ 2 w 156"/>
              <a:gd name="T41" fmla="*/ 61 h 157"/>
              <a:gd name="T42" fmla="*/ 6 w 156"/>
              <a:gd name="T43" fmla="*/ 48 h 157"/>
              <a:gd name="T44" fmla="*/ 13 w 156"/>
              <a:gd name="T45" fmla="*/ 35 h 157"/>
              <a:gd name="T46" fmla="*/ 23 w 156"/>
              <a:gd name="T47" fmla="*/ 22 h 157"/>
              <a:gd name="T48" fmla="*/ 34 w 156"/>
              <a:gd name="T49" fmla="*/ 13 h 157"/>
              <a:gd name="T50" fmla="*/ 47 w 156"/>
              <a:gd name="T51" fmla="*/ 4 h 157"/>
              <a:gd name="T52" fmla="*/ 63 w 156"/>
              <a:gd name="T53" fmla="*/ 0 h 157"/>
              <a:gd name="T54" fmla="*/ 78 w 156"/>
              <a:gd name="T55" fmla="*/ 0 h 157"/>
              <a:gd name="T56" fmla="*/ 78 w 156"/>
              <a:gd name="T57" fmla="*/ 0 h 157"/>
              <a:gd name="T58" fmla="*/ 93 w 156"/>
              <a:gd name="T59" fmla="*/ 0 h 157"/>
              <a:gd name="T60" fmla="*/ 108 w 156"/>
              <a:gd name="T61" fmla="*/ 4 h 157"/>
              <a:gd name="T62" fmla="*/ 121 w 156"/>
              <a:gd name="T63" fmla="*/ 13 h 157"/>
              <a:gd name="T64" fmla="*/ 132 w 156"/>
              <a:gd name="T65" fmla="*/ 22 h 157"/>
              <a:gd name="T66" fmla="*/ 143 w 156"/>
              <a:gd name="T67" fmla="*/ 35 h 157"/>
              <a:gd name="T68" fmla="*/ 150 w 156"/>
              <a:gd name="T69" fmla="*/ 48 h 157"/>
              <a:gd name="T70" fmla="*/ 154 w 156"/>
              <a:gd name="T71" fmla="*/ 61 h 157"/>
              <a:gd name="T72" fmla="*/ 156 w 156"/>
              <a:gd name="T73" fmla="*/ 79 h 157"/>
              <a:gd name="T74" fmla="*/ 156 w 156"/>
              <a:gd name="T75" fmla="*/ 79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6" h="157">
                <a:moveTo>
                  <a:pt x="156" y="79"/>
                </a:moveTo>
                <a:lnTo>
                  <a:pt x="156" y="79"/>
                </a:lnTo>
                <a:lnTo>
                  <a:pt x="154" y="94"/>
                </a:lnTo>
                <a:lnTo>
                  <a:pt x="150" y="109"/>
                </a:lnTo>
                <a:lnTo>
                  <a:pt x="143" y="122"/>
                </a:lnTo>
                <a:lnTo>
                  <a:pt x="132" y="133"/>
                </a:lnTo>
                <a:lnTo>
                  <a:pt x="121" y="142"/>
                </a:lnTo>
                <a:lnTo>
                  <a:pt x="108" y="151"/>
                </a:lnTo>
                <a:lnTo>
                  <a:pt x="93" y="155"/>
                </a:lnTo>
                <a:lnTo>
                  <a:pt x="78" y="157"/>
                </a:lnTo>
                <a:lnTo>
                  <a:pt x="78" y="157"/>
                </a:lnTo>
                <a:lnTo>
                  <a:pt x="63" y="155"/>
                </a:lnTo>
                <a:lnTo>
                  <a:pt x="47" y="151"/>
                </a:lnTo>
                <a:lnTo>
                  <a:pt x="34" y="142"/>
                </a:lnTo>
                <a:lnTo>
                  <a:pt x="23" y="133"/>
                </a:lnTo>
                <a:lnTo>
                  <a:pt x="13" y="122"/>
                </a:lnTo>
                <a:lnTo>
                  <a:pt x="6" y="109"/>
                </a:lnTo>
                <a:lnTo>
                  <a:pt x="2" y="94"/>
                </a:lnTo>
                <a:lnTo>
                  <a:pt x="0" y="79"/>
                </a:lnTo>
                <a:lnTo>
                  <a:pt x="0" y="79"/>
                </a:lnTo>
                <a:lnTo>
                  <a:pt x="2" y="61"/>
                </a:lnTo>
                <a:lnTo>
                  <a:pt x="6" y="48"/>
                </a:lnTo>
                <a:lnTo>
                  <a:pt x="13" y="35"/>
                </a:lnTo>
                <a:lnTo>
                  <a:pt x="23" y="22"/>
                </a:lnTo>
                <a:lnTo>
                  <a:pt x="34" y="13"/>
                </a:lnTo>
                <a:lnTo>
                  <a:pt x="47" y="4"/>
                </a:lnTo>
                <a:lnTo>
                  <a:pt x="63" y="0"/>
                </a:lnTo>
                <a:lnTo>
                  <a:pt x="78" y="0"/>
                </a:lnTo>
                <a:lnTo>
                  <a:pt x="78" y="0"/>
                </a:lnTo>
                <a:lnTo>
                  <a:pt x="93" y="0"/>
                </a:lnTo>
                <a:lnTo>
                  <a:pt x="108" y="4"/>
                </a:lnTo>
                <a:lnTo>
                  <a:pt x="121" y="13"/>
                </a:lnTo>
                <a:lnTo>
                  <a:pt x="132" y="22"/>
                </a:lnTo>
                <a:lnTo>
                  <a:pt x="143" y="35"/>
                </a:lnTo>
                <a:lnTo>
                  <a:pt x="150" y="48"/>
                </a:lnTo>
                <a:lnTo>
                  <a:pt x="154" y="61"/>
                </a:lnTo>
                <a:lnTo>
                  <a:pt x="156" y="79"/>
                </a:lnTo>
                <a:lnTo>
                  <a:pt x="156" y="79"/>
                </a:lnTo>
                <a:close/>
              </a:path>
            </a:pathLst>
          </a:cu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6988">
                <a:solidFill>
                  <a:schemeClr val="tx1"/>
                </a:solidFill>
                <a:prstDash val="solid"/>
                <a:round/>
                <a:headEnd/>
                <a:tailEnd/>
              </a14:hiddenLine>
            </a:ext>
          </a:extLst>
        </p:spPr>
        <p:txBody>
          <a:bodyPr/>
          <a:lstStyle/>
          <a:p>
            <a:endParaRPr lang="en-US">
              <a:solidFill>
                <a:srgbClr val="FFFFFF"/>
              </a:solidFill>
            </a:endParaRPr>
          </a:p>
        </p:txBody>
      </p:sp>
      <p:sp>
        <p:nvSpPr>
          <p:cNvPr id="1335313" name="Rectangle 17"/>
          <p:cNvSpPr>
            <a:spLocks noChangeArrowheads="1"/>
          </p:cNvSpPr>
          <p:nvPr/>
        </p:nvSpPr>
        <p:spPr bwMode="auto">
          <a:xfrm>
            <a:off x="566738" y="3305175"/>
            <a:ext cx="254000" cy="274638"/>
          </a:xfrm>
          <a:prstGeom prst="rect">
            <a:avLst/>
          </a:prstGeom>
          <a:solidFill>
            <a:schemeClr val="bg1"/>
          </a:solidFill>
          <a:ln>
            <a:noFill/>
          </a:ln>
          <a:extLst>
            <a:ext uri="{91240B29-F687-4f45-9708-019B960494DF}">
              <a14:hiddenLine xmlns="" xmlns:a14="http://schemas.microsoft.com/office/drawing/2010/main" w="9525">
                <a:solidFill>
                  <a:schemeClr val="tx1"/>
                </a:solidFill>
                <a:miter lim="800000"/>
                <a:headEnd/>
                <a:tailEnd/>
              </a14:hiddenLine>
            </a:ext>
          </a:extLst>
        </p:spPr>
        <p:txBody>
          <a:bodyPr wrap="none" lIns="0" tIns="0" rIns="0" bIns="0">
            <a:spAutoFit/>
          </a:bodyPr>
          <a:lstStyle/>
          <a:p>
            <a:pPr algn="l" eaLnBrk="1" hangingPunct="1"/>
            <a:r>
              <a:rPr lang="en-US" sz="1800">
                <a:solidFill>
                  <a:srgbClr val="FFFFFF"/>
                </a:solidFill>
              </a:rPr>
              <a:t>#1</a:t>
            </a:r>
          </a:p>
        </p:txBody>
      </p:sp>
      <p:sp>
        <p:nvSpPr>
          <p:cNvPr id="1335314" name="Rectangle 18"/>
          <p:cNvSpPr>
            <a:spLocks noChangeArrowheads="1"/>
          </p:cNvSpPr>
          <p:nvPr/>
        </p:nvSpPr>
        <p:spPr bwMode="auto">
          <a:xfrm>
            <a:off x="1044575" y="3338513"/>
            <a:ext cx="254000" cy="274637"/>
          </a:xfrm>
          <a:prstGeom prst="rect">
            <a:avLst/>
          </a:prstGeom>
          <a:solidFill>
            <a:schemeClr val="bg1"/>
          </a:solidFill>
          <a:ln>
            <a:noFill/>
          </a:ln>
          <a:extLst>
            <a:ext uri="{91240B29-F687-4f45-9708-019B960494DF}">
              <a14:hiddenLine xmlns="" xmlns:a14="http://schemas.microsoft.com/office/drawing/2010/main" w="9525">
                <a:solidFill>
                  <a:schemeClr val="tx1"/>
                </a:solidFill>
                <a:miter lim="800000"/>
                <a:headEnd/>
                <a:tailEnd/>
              </a14:hiddenLine>
            </a:ext>
          </a:extLst>
        </p:spPr>
        <p:txBody>
          <a:bodyPr wrap="none" lIns="0" tIns="0" rIns="0" bIns="0">
            <a:spAutoFit/>
          </a:bodyPr>
          <a:lstStyle/>
          <a:p>
            <a:pPr algn="l" eaLnBrk="1" hangingPunct="1"/>
            <a:r>
              <a:rPr lang="en-US" sz="1800">
                <a:solidFill>
                  <a:srgbClr val="FFFFFF"/>
                </a:solidFill>
              </a:rPr>
              <a:t>#2</a:t>
            </a:r>
          </a:p>
        </p:txBody>
      </p:sp>
      <p:sp>
        <p:nvSpPr>
          <p:cNvPr id="1335315" name="Rectangle 19"/>
          <p:cNvSpPr>
            <a:spLocks noChangeArrowheads="1"/>
          </p:cNvSpPr>
          <p:nvPr/>
        </p:nvSpPr>
        <p:spPr bwMode="auto">
          <a:xfrm>
            <a:off x="2641600" y="3338513"/>
            <a:ext cx="254000" cy="274637"/>
          </a:xfrm>
          <a:prstGeom prst="rect">
            <a:avLst/>
          </a:prstGeom>
          <a:solidFill>
            <a:schemeClr val="bg1"/>
          </a:solidFill>
          <a:ln>
            <a:noFill/>
          </a:ln>
          <a:extLst>
            <a:ext uri="{91240B29-F687-4f45-9708-019B960494DF}">
              <a14:hiddenLine xmlns="" xmlns:a14="http://schemas.microsoft.com/office/drawing/2010/main" w="9525">
                <a:solidFill>
                  <a:schemeClr val="tx1"/>
                </a:solidFill>
                <a:miter lim="800000"/>
                <a:headEnd/>
                <a:tailEnd/>
              </a14:hiddenLine>
            </a:ext>
          </a:extLst>
        </p:spPr>
        <p:txBody>
          <a:bodyPr wrap="none" lIns="0" tIns="0" rIns="0" bIns="0">
            <a:spAutoFit/>
          </a:bodyPr>
          <a:lstStyle/>
          <a:p>
            <a:pPr algn="l" eaLnBrk="1" hangingPunct="1"/>
            <a:r>
              <a:rPr lang="en-US" sz="1800">
                <a:solidFill>
                  <a:srgbClr val="FFFFFF"/>
                </a:solidFill>
              </a:rPr>
              <a:t>#3</a:t>
            </a:r>
          </a:p>
        </p:txBody>
      </p:sp>
      <p:sp>
        <p:nvSpPr>
          <p:cNvPr id="1335316" name="Rectangle 20"/>
          <p:cNvSpPr>
            <a:spLocks noChangeArrowheads="1"/>
          </p:cNvSpPr>
          <p:nvPr/>
        </p:nvSpPr>
        <p:spPr bwMode="auto">
          <a:xfrm>
            <a:off x="3140075" y="3333750"/>
            <a:ext cx="254000" cy="274638"/>
          </a:xfrm>
          <a:prstGeom prst="rect">
            <a:avLst/>
          </a:prstGeom>
          <a:solidFill>
            <a:schemeClr val="bg1"/>
          </a:solidFill>
          <a:ln>
            <a:noFill/>
          </a:ln>
          <a:extLst>
            <a:ext uri="{91240B29-F687-4f45-9708-019B960494DF}">
              <a14:hiddenLine xmlns="" xmlns:a14="http://schemas.microsoft.com/office/drawing/2010/main" w="9525">
                <a:solidFill>
                  <a:schemeClr val="tx1"/>
                </a:solidFill>
                <a:miter lim="800000"/>
                <a:headEnd/>
                <a:tailEnd/>
              </a14:hiddenLine>
            </a:ext>
          </a:extLst>
        </p:spPr>
        <p:txBody>
          <a:bodyPr wrap="none" lIns="0" tIns="0" rIns="0" bIns="0">
            <a:spAutoFit/>
          </a:bodyPr>
          <a:lstStyle/>
          <a:p>
            <a:pPr algn="l" eaLnBrk="1" hangingPunct="1"/>
            <a:r>
              <a:rPr lang="en-US" sz="1800">
                <a:solidFill>
                  <a:srgbClr val="FFFFFF"/>
                </a:solidFill>
              </a:rPr>
              <a:t>#4</a:t>
            </a:r>
          </a:p>
        </p:txBody>
      </p:sp>
      <p:sp>
        <p:nvSpPr>
          <p:cNvPr id="1335317" name="Rectangle 21"/>
          <p:cNvSpPr>
            <a:spLocks noChangeArrowheads="1"/>
          </p:cNvSpPr>
          <p:nvPr/>
        </p:nvSpPr>
        <p:spPr bwMode="auto">
          <a:xfrm>
            <a:off x="4757738" y="4581525"/>
            <a:ext cx="112712" cy="244475"/>
          </a:xfrm>
          <a:prstGeom prst="rect">
            <a:avLst/>
          </a:prstGeom>
          <a:noFill/>
          <a:ln>
            <a:noFill/>
          </a:ln>
          <a:extLst>
            <a:ext uri="{909E8E84-426E-40dd-AFC4-6F175D3DCCD1}">
              <a14:hiddenFill xmlns="" xmlns:a14="http://schemas.microsoft.com/office/drawing/2010/main">
                <a:solidFill>
                  <a:schemeClr val="tx1"/>
                </a:solidFill>
              </a14:hiddenFill>
            </a:ext>
            <a:ext uri="{91240B29-F687-4f45-9708-019B960494DF}">
              <a14:hiddenLine xmlns="" xmlns:a14="http://schemas.microsoft.com/office/drawing/2010/main" w="9525">
                <a:solidFill>
                  <a:schemeClr val="tx1"/>
                </a:solidFill>
                <a:miter lim="800000"/>
                <a:headEnd/>
                <a:tailEnd/>
              </a14:hiddenLine>
            </a:ext>
          </a:extLst>
        </p:spPr>
        <p:txBody>
          <a:bodyPr wrap="none" lIns="0" tIns="0" rIns="0" bIns="0">
            <a:spAutoFit/>
          </a:bodyPr>
          <a:lstStyle/>
          <a:p>
            <a:pPr algn="l" eaLnBrk="1" hangingPunct="1"/>
            <a:r>
              <a:rPr lang="en-US" sz="1600" b="1">
                <a:solidFill>
                  <a:srgbClr val="FFFFFF"/>
                </a:solidFill>
              </a:rPr>
              <a:t>1</a:t>
            </a:r>
          </a:p>
        </p:txBody>
      </p:sp>
      <p:sp>
        <p:nvSpPr>
          <p:cNvPr id="1335318" name="Rectangle 22"/>
          <p:cNvSpPr>
            <a:spLocks noChangeArrowheads="1"/>
          </p:cNvSpPr>
          <p:nvPr/>
        </p:nvSpPr>
        <p:spPr bwMode="auto">
          <a:xfrm>
            <a:off x="5378450" y="4581525"/>
            <a:ext cx="112713" cy="244475"/>
          </a:xfrm>
          <a:prstGeom prst="rect">
            <a:avLst/>
          </a:prstGeom>
          <a:noFill/>
          <a:ln>
            <a:noFill/>
          </a:ln>
          <a:extLst>
            <a:ext uri="{909E8E84-426E-40dd-AFC4-6F175D3DCCD1}">
              <a14:hiddenFill xmlns="" xmlns:a14="http://schemas.microsoft.com/office/drawing/2010/main">
                <a:solidFill>
                  <a:schemeClr val="tx1"/>
                </a:solidFill>
              </a14:hiddenFill>
            </a:ext>
            <a:ext uri="{91240B29-F687-4f45-9708-019B960494DF}">
              <a14:hiddenLine xmlns="" xmlns:a14="http://schemas.microsoft.com/office/drawing/2010/main" w="9525">
                <a:solidFill>
                  <a:schemeClr val="tx1"/>
                </a:solidFill>
                <a:miter lim="800000"/>
                <a:headEnd/>
                <a:tailEnd/>
              </a14:hiddenLine>
            </a:ext>
          </a:extLst>
        </p:spPr>
        <p:txBody>
          <a:bodyPr wrap="none" lIns="0" tIns="0" rIns="0" bIns="0">
            <a:spAutoFit/>
          </a:bodyPr>
          <a:lstStyle/>
          <a:p>
            <a:pPr algn="l" eaLnBrk="1" hangingPunct="1"/>
            <a:r>
              <a:rPr lang="en-US" sz="1600" b="1">
                <a:solidFill>
                  <a:srgbClr val="FFFFFF"/>
                </a:solidFill>
              </a:rPr>
              <a:t>2</a:t>
            </a:r>
          </a:p>
        </p:txBody>
      </p:sp>
      <p:sp>
        <p:nvSpPr>
          <p:cNvPr id="1335319" name="Rectangle 23"/>
          <p:cNvSpPr>
            <a:spLocks noChangeArrowheads="1"/>
          </p:cNvSpPr>
          <p:nvPr/>
        </p:nvSpPr>
        <p:spPr bwMode="auto">
          <a:xfrm>
            <a:off x="6088063" y="4581525"/>
            <a:ext cx="112712" cy="244475"/>
          </a:xfrm>
          <a:prstGeom prst="rect">
            <a:avLst/>
          </a:prstGeom>
          <a:noFill/>
          <a:ln>
            <a:noFill/>
          </a:ln>
          <a:extLst>
            <a:ext uri="{909E8E84-426E-40dd-AFC4-6F175D3DCCD1}">
              <a14:hiddenFill xmlns="" xmlns:a14="http://schemas.microsoft.com/office/drawing/2010/main">
                <a:solidFill>
                  <a:schemeClr val="tx1"/>
                </a:solidFill>
              </a14:hiddenFill>
            </a:ext>
            <a:ext uri="{91240B29-F687-4f45-9708-019B960494DF}">
              <a14:hiddenLine xmlns="" xmlns:a14="http://schemas.microsoft.com/office/drawing/2010/main" w="9525">
                <a:solidFill>
                  <a:schemeClr val="tx1"/>
                </a:solidFill>
                <a:miter lim="800000"/>
                <a:headEnd/>
                <a:tailEnd/>
              </a14:hiddenLine>
            </a:ext>
          </a:extLst>
        </p:spPr>
        <p:txBody>
          <a:bodyPr wrap="none" lIns="0" tIns="0" rIns="0" bIns="0">
            <a:spAutoFit/>
          </a:bodyPr>
          <a:lstStyle/>
          <a:p>
            <a:pPr algn="l" eaLnBrk="1" hangingPunct="1"/>
            <a:r>
              <a:rPr lang="en-US" sz="1600" b="1">
                <a:solidFill>
                  <a:srgbClr val="FFFFFF"/>
                </a:solidFill>
              </a:rPr>
              <a:t>3</a:t>
            </a:r>
          </a:p>
        </p:txBody>
      </p:sp>
      <p:sp>
        <p:nvSpPr>
          <p:cNvPr id="1335320" name="Rectangle 24"/>
          <p:cNvSpPr>
            <a:spLocks noChangeArrowheads="1"/>
          </p:cNvSpPr>
          <p:nvPr/>
        </p:nvSpPr>
        <p:spPr bwMode="auto">
          <a:xfrm>
            <a:off x="6710363" y="4581525"/>
            <a:ext cx="112712" cy="244475"/>
          </a:xfrm>
          <a:prstGeom prst="rect">
            <a:avLst/>
          </a:prstGeom>
          <a:noFill/>
          <a:ln>
            <a:noFill/>
          </a:ln>
          <a:extLst>
            <a:ext uri="{909E8E84-426E-40dd-AFC4-6F175D3DCCD1}">
              <a14:hiddenFill xmlns="" xmlns:a14="http://schemas.microsoft.com/office/drawing/2010/main">
                <a:solidFill>
                  <a:schemeClr val="tx1"/>
                </a:solidFill>
              </a14:hiddenFill>
            </a:ext>
            <a:ext uri="{91240B29-F687-4f45-9708-019B960494DF}">
              <a14:hiddenLine xmlns="" xmlns:a14="http://schemas.microsoft.com/office/drawing/2010/main" w="9525">
                <a:solidFill>
                  <a:schemeClr val="tx1"/>
                </a:solidFill>
                <a:miter lim="800000"/>
                <a:headEnd/>
                <a:tailEnd/>
              </a14:hiddenLine>
            </a:ext>
          </a:extLst>
        </p:spPr>
        <p:txBody>
          <a:bodyPr wrap="none" lIns="0" tIns="0" rIns="0" bIns="0">
            <a:spAutoFit/>
          </a:bodyPr>
          <a:lstStyle/>
          <a:p>
            <a:pPr algn="l" eaLnBrk="1" hangingPunct="1"/>
            <a:r>
              <a:rPr lang="en-US" sz="1600" b="1">
                <a:solidFill>
                  <a:srgbClr val="FFFFFF"/>
                </a:solidFill>
              </a:rPr>
              <a:t>4</a:t>
            </a:r>
          </a:p>
        </p:txBody>
      </p:sp>
      <p:sp>
        <p:nvSpPr>
          <p:cNvPr id="1335321" name="Rectangle 25"/>
          <p:cNvSpPr>
            <a:spLocks noChangeArrowheads="1"/>
          </p:cNvSpPr>
          <p:nvPr/>
        </p:nvSpPr>
        <p:spPr bwMode="auto">
          <a:xfrm>
            <a:off x="5113338" y="3868738"/>
            <a:ext cx="112712" cy="2444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Lst>
        </p:spPr>
        <p:txBody>
          <a:bodyPr wrap="none" lIns="0" tIns="0" rIns="0" bIns="0">
            <a:spAutoFit/>
          </a:bodyPr>
          <a:lstStyle/>
          <a:p>
            <a:pPr algn="l" eaLnBrk="1" hangingPunct="1"/>
            <a:r>
              <a:rPr lang="en-US" sz="1600" b="1">
                <a:solidFill>
                  <a:srgbClr val="FFFF99"/>
                </a:solidFill>
              </a:rPr>
              <a:t>1</a:t>
            </a:r>
          </a:p>
        </p:txBody>
      </p:sp>
      <p:sp>
        <p:nvSpPr>
          <p:cNvPr id="1335322" name="Rectangle 26"/>
          <p:cNvSpPr>
            <a:spLocks noChangeArrowheads="1"/>
          </p:cNvSpPr>
          <p:nvPr/>
        </p:nvSpPr>
        <p:spPr bwMode="auto">
          <a:xfrm>
            <a:off x="6356350" y="3868738"/>
            <a:ext cx="112713" cy="2444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Lst>
        </p:spPr>
        <p:txBody>
          <a:bodyPr wrap="none" lIns="0" tIns="0" rIns="0" bIns="0">
            <a:spAutoFit/>
          </a:bodyPr>
          <a:lstStyle/>
          <a:p>
            <a:pPr algn="l" eaLnBrk="1" hangingPunct="1"/>
            <a:r>
              <a:rPr lang="en-US" sz="1600" b="1">
                <a:solidFill>
                  <a:srgbClr val="FFFF99"/>
                </a:solidFill>
              </a:rPr>
              <a:t>4</a:t>
            </a:r>
          </a:p>
        </p:txBody>
      </p:sp>
      <p:sp>
        <p:nvSpPr>
          <p:cNvPr id="1335323" name="Line 27"/>
          <p:cNvSpPr>
            <a:spLocks noChangeShapeType="1"/>
          </p:cNvSpPr>
          <p:nvPr/>
        </p:nvSpPr>
        <p:spPr bwMode="auto">
          <a:xfrm>
            <a:off x="7553325" y="3187700"/>
            <a:ext cx="104775" cy="1588"/>
          </a:xfrm>
          <a:prstGeom prst="line">
            <a:avLst/>
          </a:prstGeom>
          <a:noFill/>
          <a:ln w="1905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solidFill>
                <a:srgbClr val="FFFFFF"/>
              </a:solidFill>
            </a:endParaRPr>
          </a:p>
        </p:txBody>
      </p:sp>
      <p:sp>
        <p:nvSpPr>
          <p:cNvPr id="1335324" name="Line 28"/>
          <p:cNvSpPr>
            <a:spLocks noChangeShapeType="1"/>
          </p:cNvSpPr>
          <p:nvPr/>
        </p:nvSpPr>
        <p:spPr bwMode="auto">
          <a:xfrm>
            <a:off x="7653338" y="3187700"/>
            <a:ext cx="0" cy="1066800"/>
          </a:xfrm>
          <a:prstGeom prst="line">
            <a:avLst/>
          </a:prstGeom>
          <a:noFill/>
          <a:ln w="1905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solidFill>
                <a:srgbClr val="FFFFFF"/>
              </a:solidFill>
            </a:endParaRPr>
          </a:p>
        </p:txBody>
      </p:sp>
      <p:sp>
        <p:nvSpPr>
          <p:cNvPr id="1335325" name="Line 29"/>
          <p:cNvSpPr>
            <a:spLocks noChangeShapeType="1"/>
          </p:cNvSpPr>
          <p:nvPr/>
        </p:nvSpPr>
        <p:spPr bwMode="auto">
          <a:xfrm flipH="1">
            <a:off x="7562850" y="4254500"/>
            <a:ext cx="90488" cy="3175"/>
          </a:xfrm>
          <a:prstGeom prst="line">
            <a:avLst/>
          </a:prstGeom>
          <a:noFill/>
          <a:ln w="1905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solidFill>
                <a:srgbClr val="FFFFFF"/>
              </a:solidFill>
            </a:endParaRPr>
          </a:p>
        </p:txBody>
      </p:sp>
      <p:sp>
        <p:nvSpPr>
          <p:cNvPr id="1335326" name="Rectangle 30"/>
          <p:cNvSpPr>
            <a:spLocks noChangeArrowheads="1"/>
          </p:cNvSpPr>
          <p:nvPr/>
        </p:nvSpPr>
        <p:spPr bwMode="auto">
          <a:xfrm>
            <a:off x="5029200" y="2574925"/>
            <a:ext cx="1373188" cy="3651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0" tIns="0" rIns="0" bIns="0">
            <a:spAutoFit/>
          </a:bodyPr>
          <a:lstStyle/>
          <a:p>
            <a:pPr algn="l" eaLnBrk="1" hangingPunct="1"/>
            <a:r>
              <a:rPr lang="en-US">
                <a:solidFill>
                  <a:srgbClr val="FFFFFF"/>
                </a:solidFill>
              </a:rPr>
              <a:t>Light Tree</a:t>
            </a:r>
          </a:p>
        </p:txBody>
      </p:sp>
      <p:sp>
        <p:nvSpPr>
          <p:cNvPr id="1335327" name="Rectangle 31"/>
          <p:cNvSpPr>
            <a:spLocks noChangeArrowheads="1"/>
          </p:cNvSpPr>
          <p:nvPr/>
        </p:nvSpPr>
        <p:spPr bwMode="auto">
          <a:xfrm>
            <a:off x="7834313" y="3587750"/>
            <a:ext cx="838200" cy="27463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Lst>
        </p:spPr>
        <p:txBody>
          <a:bodyPr wrap="none" lIns="0" tIns="0" rIns="0" bIns="0">
            <a:spAutoFit/>
          </a:bodyPr>
          <a:lstStyle/>
          <a:p>
            <a:pPr algn="l" eaLnBrk="1" hangingPunct="1"/>
            <a:r>
              <a:rPr lang="en-US" sz="1800">
                <a:solidFill>
                  <a:srgbClr val="FFFFFF"/>
                </a:solidFill>
              </a:rPr>
              <a:t>Clusters</a:t>
            </a:r>
          </a:p>
        </p:txBody>
      </p:sp>
      <p:sp>
        <p:nvSpPr>
          <p:cNvPr id="1335328" name="Line 32"/>
          <p:cNvSpPr>
            <a:spLocks noChangeShapeType="1"/>
          </p:cNvSpPr>
          <p:nvPr/>
        </p:nvSpPr>
        <p:spPr bwMode="auto">
          <a:xfrm flipH="1">
            <a:off x="7569200" y="4513263"/>
            <a:ext cx="88900" cy="0"/>
          </a:xfrm>
          <a:prstGeom prst="line">
            <a:avLst/>
          </a:prstGeom>
          <a:noFill/>
          <a:ln w="1905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solidFill>
                <a:srgbClr val="FFFFFF"/>
              </a:solidFill>
            </a:endParaRPr>
          </a:p>
        </p:txBody>
      </p:sp>
      <p:sp>
        <p:nvSpPr>
          <p:cNvPr id="1335329" name="Line 33"/>
          <p:cNvSpPr>
            <a:spLocks noChangeShapeType="1"/>
          </p:cNvSpPr>
          <p:nvPr/>
        </p:nvSpPr>
        <p:spPr bwMode="auto">
          <a:xfrm>
            <a:off x="7658100" y="4513263"/>
            <a:ext cx="1588" cy="444500"/>
          </a:xfrm>
          <a:prstGeom prst="line">
            <a:avLst/>
          </a:prstGeom>
          <a:noFill/>
          <a:ln w="1905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solidFill>
                <a:srgbClr val="FFFFFF"/>
              </a:solidFill>
            </a:endParaRPr>
          </a:p>
        </p:txBody>
      </p:sp>
      <p:sp>
        <p:nvSpPr>
          <p:cNvPr id="1335330" name="Line 34"/>
          <p:cNvSpPr>
            <a:spLocks noChangeShapeType="1"/>
          </p:cNvSpPr>
          <p:nvPr/>
        </p:nvSpPr>
        <p:spPr bwMode="auto">
          <a:xfrm flipH="1">
            <a:off x="7569200" y="4957763"/>
            <a:ext cx="88900" cy="1587"/>
          </a:xfrm>
          <a:prstGeom prst="line">
            <a:avLst/>
          </a:prstGeom>
          <a:noFill/>
          <a:ln w="1905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solidFill>
                <a:srgbClr val="FFFFFF"/>
              </a:solidFill>
            </a:endParaRPr>
          </a:p>
        </p:txBody>
      </p:sp>
      <p:sp>
        <p:nvSpPr>
          <p:cNvPr id="1335331" name="Rectangle 35"/>
          <p:cNvSpPr>
            <a:spLocks noChangeArrowheads="1"/>
          </p:cNvSpPr>
          <p:nvPr/>
        </p:nvSpPr>
        <p:spPr bwMode="auto">
          <a:xfrm>
            <a:off x="7834313" y="4468813"/>
            <a:ext cx="965200" cy="27463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Lst>
        </p:spPr>
        <p:txBody>
          <a:bodyPr wrap="none" lIns="0" tIns="0" rIns="0" bIns="0">
            <a:spAutoFit/>
          </a:bodyPr>
          <a:lstStyle/>
          <a:p>
            <a:pPr algn="l" eaLnBrk="1" hangingPunct="1"/>
            <a:r>
              <a:rPr lang="en-US" sz="1800">
                <a:solidFill>
                  <a:srgbClr val="FFFFFF"/>
                </a:solidFill>
              </a:rPr>
              <a:t>Individual</a:t>
            </a:r>
          </a:p>
        </p:txBody>
      </p:sp>
      <p:sp>
        <p:nvSpPr>
          <p:cNvPr id="1335332" name="Rectangle 36"/>
          <p:cNvSpPr>
            <a:spLocks noChangeArrowheads="1"/>
          </p:cNvSpPr>
          <p:nvPr/>
        </p:nvSpPr>
        <p:spPr bwMode="auto">
          <a:xfrm>
            <a:off x="8012113" y="4735513"/>
            <a:ext cx="609600" cy="27463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Lst>
        </p:spPr>
        <p:txBody>
          <a:bodyPr wrap="none" lIns="0" tIns="0" rIns="0" bIns="0">
            <a:spAutoFit/>
          </a:bodyPr>
          <a:lstStyle/>
          <a:p>
            <a:pPr algn="l" eaLnBrk="1" hangingPunct="1"/>
            <a:r>
              <a:rPr lang="en-US" sz="1800">
                <a:solidFill>
                  <a:srgbClr val="FFFFFF"/>
                </a:solidFill>
              </a:rPr>
              <a:t>Lights</a:t>
            </a:r>
          </a:p>
        </p:txBody>
      </p:sp>
      <p:sp>
        <p:nvSpPr>
          <p:cNvPr id="1335333" name="Line 37"/>
          <p:cNvSpPr>
            <a:spLocks noChangeShapeType="1"/>
          </p:cNvSpPr>
          <p:nvPr/>
        </p:nvSpPr>
        <p:spPr bwMode="auto">
          <a:xfrm>
            <a:off x="7658100" y="3711575"/>
            <a:ext cx="88900" cy="1588"/>
          </a:xfrm>
          <a:prstGeom prst="line">
            <a:avLst/>
          </a:prstGeom>
          <a:noFill/>
          <a:ln w="1905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solidFill>
                <a:srgbClr val="FFFFFF"/>
              </a:solidFill>
            </a:endParaRPr>
          </a:p>
        </p:txBody>
      </p:sp>
      <p:sp>
        <p:nvSpPr>
          <p:cNvPr id="1335334" name="Line 38"/>
          <p:cNvSpPr>
            <a:spLocks noChangeShapeType="1"/>
          </p:cNvSpPr>
          <p:nvPr/>
        </p:nvSpPr>
        <p:spPr bwMode="auto">
          <a:xfrm flipV="1">
            <a:off x="7658100" y="4687888"/>
            <a:ext cx="87313" cy="1587"/>
          </a:xfrm>
          <a:prstGeom prst="line">
            <a:avLst/>
          </a:prstGeom>
          <a:noFill/>
          <a:ln w="1905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solidFill>
                <a:srgbClr val="FFFFFF"/>
              </a:solidFill>
            </a:endParaRPr>
          </a:p>
        </p:txBody>
      </p:sp>
      <p:sp>
        <p:nvSpPr>
          <p:cNvPr id="1335335" name="Rectangle 39"/>
          <p:cNvSpPr>
            <a:spLocks noChangeArrowheads="1"/>
          </p:cNvSpPr>
          <p:nvPr/>
        </p:nvSpPr>
        <p:spPr bwMode="auto">
          <a:xfrm>
            <a:off x="3929063" y="3092450"/>
            <a:ext cx="1536700" cy="27463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Lst>
        </p:spPr>
        <p:txBody>
          <a:bodyPr wrap="none" lIns="0" tIns="0" rIns="0" bIns="0">
            <a:spAutoFit/>
          </a:bodyPr>
          <a:lstStyle/>
          <a:p>
            <a:pPr algn="l" eaLnBrk="1" hangingPunct="1"/>
            <a:r>
              <a:rPr lang="en-US" sz="1800">
                <a:solidFill>
                  <a:srgbClr val="FFFF99"/>
                </a:solidFill>
              </a:rPr>
              <a:t>Representative</a:t>
            </a:r>
          </a:p>
        </p:txBody>
      </p:sp>
      <p:sp>
        <p:nvSpPr>
          <p:cNvPr id="1335336" name="Rectangle 40"/>
          <p:cNvSpPr>
            <a:spLocks noChangeArrowheads="1"/>
          </p:cNvSpPr>
          <p:nvPr/>
        </p:nvSpPr>
        <p:spPr bwMode="auto">
          <a:xfrm>
            <a:off x="4551363" y="3359150"/>
            <a:ext cx="495300" cy="27463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Lst>
        </p:spPr>
        <p:txBody>
          <a:bodyPr wrap="none" lIns="0" tIns="0" rIns="0" bIns="0">
            <a:spAutoFit/>
          </a:bodyPr>
          <a:lstStyle/>
          <a:p>
            <a:pPr algn="l" eaLnBrk="1" hangingPunct="1"/>
            <a:r>
              <a:rPr lang="en-US" sz="1800">
                <a:solidFill>
                  <a:srgbClr val="FFFF99"/>
                </a:solidFill>
              </a:rPr>
              <a:t>Light</a:t>
            </a:r>
          </a:p>
        </p:txBody>
      </p:sp>
      <p:sp>
        <p:nvSpPr>
          <p:cNvPr id="1335337" name="Line 41"/>
          <p:cNvSpPr>
            <a:spLocks noChangeShapeType="1"/>
          </p:cNvSpPr>
          <p:nvPr/>
        </p:nvSpPr>
        <p:spPr bwMode="auto">
          <a:xfrm flipH="1">
            <a:off x="5307013" y="3384550"/>
            <a:ext cx="398462" cy="4763"/>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solidFill>
                <a:srgbClr val="FFFFFF"/>
              </a:solidFill>
            </a:endParaRPr>
          </a:p>
        </p:txBody>
      </p:sp>
      <p:sp>
        <p:nvSpPr>
          <p:cNvPr id="1335338" name="Freeform 42"/>
          <p:cNvSpPr>
            <a:spLocks/>
          </p:cNvSpPr>
          <p:nvPr/>
        </p:nvSpPr>
        <p:spPr bwMode="auto">
          <a:xfrm>
            <a:off x="5616575" y="3159125"/>
            <a:ext cx="354013" cy="357188"/>
          </a:xfrm>
          <a:custGeom>
            <a:avLst/>
            <a:gdLst>
              <a:gd name="T0" fmla="*/ 156 w 156"/>
              <a:gd name="T1" fmla="*/ 79 h 157"/>
              <a:gd name="T2" fmla="*/ 156 w 156"/>
              <a:gd name="T3" fmla="*/ 79 h 157"/>
              <a:gd name="T4" fmla="*/ 154 w 156"/>
              <a:gd name="T5" fmla="*/ 94 h 157"/>
              <a:gd name="T6" fmla="*/ 150 w 156"/>
              <a:gd name="T7" fmla="*/ 109 h 157"/>
              <a:gd name="T8" fmla="*/ 143 w 156"/>
              <a:gd name="T9" fmla="*/ 122 h 157"/>
              <a:gd name="T10" fmla="*/ 132 w 156"/>
              <a:gd name="T11" fmla="*/ 133 h 157"/>
              <a:gd name="T12" fmla="*/ 121 w 156"/>
              <a:gd name="T13" fmla="*/ 142 h 157"/>
              <a:gd name="T14" fmla="*/ 108 w 156"/>
              <a:gd name="T15" fmla="*/ 151 h 157"/>
              <a:gd name="T16" fmla="*/ 93 w 156"/>
              <a:gd name="T17" fmla="*/ 155 h 157"/>
              <a:gd name="T18" fmla="*/ 78 w 156"/>
              <a:gd name="T19" fmla="*/ 157 h 157"/>
              <a:gd name="T20" fmla="*/ 78 w 156"/>
              <a:gd name="T21" fmla="*/ 157 h 157"/>
              <a:gd name="T22" fmla="*/ 63 w 156"/>
              <a:gd name="T23" fmla="*/ 155 h 157"/>
              <a:gd name="T24" fmla="*/ 47 w 156"/>
              <a:gd name="T25" fmla="*/ 151 h 157"/>
              <a:gd name="T26" fmla="*/ 34 w 156"/>
              <a:gd name="T27" fmla="*/ 142 h 157"/>
              <a:gd name="T28" fmla="*/ 23 w 156"/>
              <a:gd name="T29" fmla="*/ 133 h 157"/>
              <a:gd name="T30" fmla="*/ 13 w 156"/>
              <a:gd name="T31" fmla="*/ 122 h 157"/>
              <a:gd name="T32" fmla="*/ 6 w 156"/>
              <a:gd name="T33" fmla="*/ 109 h 157"/>
              <a:gd name="T34" fmla="*/ 2 w 156"/>
              <a:gd name="T35" fmla="*/ 94 h 157"/>
              <a:gd name="T36" fmla="*/ 0 w 156"/>
              <a:gd name="T37" fmla="*/ 79 h 157"/>
              <a:gd name="T38" fmla="*/ 0 w 156"/>
              <a:gd name="T39" fmla="*/ 79 h 157"/>
              <a:gd name="T40" fmla="*/ 2 w 156"/>
              <a:gd name="T41" fmla="*/ 61 h 157"/>
              <a:gd name="T42" fmla="*/ 6 w 156"/>
              <a:gd name="T43" fmla="*/ 48 h 157"/>
              <a:gd name="T44" fmla="*/ 13 w 156"/>
              <a:gd name="T45" fmla="*/ 35 h 157"/>
              <a:gd name="T46" fmla="*/ 23 w 156"/>
              <a:gd name="T47" fmla="*/ 22 h 157"/>
              <a:gd name="T48" fmla="*/ 34 w 156"/>
              <a:gd name="T49" fmla="*/ 13 h 157"/>
              <a:gd name="T50" fmla="*/ 47 w 156"/>
              <a:gd name="T51" fmla="*/ 4 h 157"/>
              <a:gd name="T52" fmla="*/ 63 w 156"/>
              <a:gd name="T53" fmla="*/ 0 h 157"/>
              <a:gd name="T54" fmla="*/ 78 w 156"/>
              <a:gd name="T55" fmla="*/ 0 h 157"/>
              <a:gd name="T56" fmla="*/ 78 w 156"/>
              <a:gd name="T57" fmla="*/ 0 h 157"/>
              <a:gd name="T58" fmla="*/ 93 w 156"/>
              <a:gd name="T59" fmla="*/ 0 h 157"/>
              <a:gd name="T60" fmla="*/ 108 w 156"/>
              <a:gd name="T61" fmla="*/ 4 h 157"/>
              <a:gd name="T62" fmla="*/ 121 w 156"/>
              <a:gd name="T63" fmla="*/ 13 h 157"/>
              <a:gd name="T64" fmla="*/ 132 w 156"/>
              <a:gd name="T65" fmla="*/ 22 h 157"/>
              <a:gd name="T66" fmla="*/ 143 w 156"/>
              <a:gd name="T67" fmla="*/ 35 h 157"/>
              <a:gd name="T68" fmla="*/ 150 w 156"/>
              <a:gd name="T69" fmla="*/ 48 h 157"/>
              <a:gd name="T70" fmla="*/ 154 w 156"/>
              <a:gd name="T71" fmla="*/ 61 h 157"/>
              <a:gd name="T72" fmla="*/ 156 w 156"/>
              <a:gd name="T73" fmla="*/ 79 h 157"/>
              <a:gd name="T74" fmla="*/ 156 w 156"/>
              <a:gd name="T75" fmla="*/ 79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6" h="157">
                <a:moveTo>
                  <a:pt x="156" y="79"/>
                </a:moveTo>
                <a:lnTo>
                  <a:pt x="156" y="79"/>
                </a:lnTo>
                <a:lnTo>
                  <a:pt x="154" y="94"/>
                </a:lnTo>
                <a:lnTo>
                  <a:pt x="150" y="109"/>
                </a:lnTo>
                <a:lnTo>
                  <a:pt x="143" y="122"/>
                </a:lnTo>
                <a:lnTo>
                  <a:pt x="132" y="133"/>
                </a:lnTo>
                <a:lnTo>
                  <a:pt x="121" y="142"/>
                </a:lnTo>
                <a:lnTo>
                  <a:pt x="108" y="151"/>
                </a:lnTo>
                <a:lnTo>
                  <a:pt x="93" y="155"/>
                </a:lnTo>
                <a:lnTo>
                  <a:pt x="78" y="157"/>
                </a:lnTo>
                <a:lnTo>
                  <a:pt x="78" y="157"/>
                </a:lnTo>
                <a:lnTo>
                  <a:pt x="63" y="155"/>
                </a:lnTo>
                <a:lnTo>
                  <a:pt x="47" y="151"/>
                </a:lnTo>
                <a:lnTo>
                  <a:pt x="34" y="142"/>
                </a:lnTo>
                <a:lnTo>
                  <a:pt x="23" y="133"/>
                </a:lnTo>
                <a:lnTo>
                  <a:pt x="13" y="122"/>
                </a:lnTo>
                <a:lnTo>
                  <a:pt x="6" y="109"/>
                </a:lnTo>
                <a:lnTo>
                  <a:pt x="2" y="94"/>
                </a:lnTo>
                <a:lnTo>
                  <a:pt x="0" y="79"/>
                </a:lnTo>
                <a:lnTo>
                  <a:pt x="0" y="79"/>
                </a:lnTo>
                <a:lnTo>
                  <a:pt x="2" y="61"/>
                </a:lnTo>
                <a:lnTo>
                  <a:pt x="6" y="48"/>
                </a:lnTo>
                <a:lnTo>
                  <a:pt x="13" y="35"/>
                </a:lnTo>
                <a:lnTo>
                  <a:pt x="23" y="22"/>
                </a:lnTo>
                <a:lnTo>
                  <a:pt x="34" y="13"/>
                </a:lnTo>
                <a:lnTo>
                  <a:pt x="47" y="4"/>
                </a:lnTo>
                <a:lnTo>
                  <a:pt x="63" y="0"/>
                </a:lnTo>
                <a:lnTo>
                  <a:pt x="78" y="0"/>
                </a:lnTo>
                <a:lnTo>
                  <a:pt x="78" y="0"/>
                </a:lnTo>
                <a:lnTo>
                  <a:pt x="93" y="0"/>
                </a:lnTo>
                <a:lnTo>
                  <a:pt x="108" y="4"/>
                </a:lnTo>
                <a:lnTo>
                  <a:pt x="121" y="13"/>
                </a:lnTo>
                <a:lnTo>
                  <a:pt x="132" y="22"/>
                </a:lnTo>
                <a:lnTo>
                  <a:pt x="143" y="35"/>
                </a:lnTo>
                <a:lnTo>
                  <a:pt x="150" y="48"/>
                </a:lnTo>
                <a:lnTo>
                  <a:pt x="154" y="61"/>
                </a:lnTo>
                <a:lnTo>
                  <a:pt x="156" y="79"/>
                </a:lnTo>
                <a:lnTo>
                  <a:pt x="156" y="79"/>
                </a:lnTo>
                <a:close/>
              </a:path>
            </a:pathLst>
          </a:custGeom>
          <a:solidFill>
            <a:srgbClr val="787878"/>
          </a:solidFill>
          <a:ln w="28575" cmpd="sng">
            <a:solidFill>
              <a:schemeClr val="tx2"/>
            </a:solidFill>
            <a:prstDash val="solid"/>
            <a:round/>
            <a:headEnd/>
            <a:tailEnd/>
          </a:ln>
        </p:spPr>
        <p:txBody>
          <a:bodyPr/>
          <a:lstStyle/>
          <a:p>
            <a:endParaRPr lang="en-US">
              <a:solidFill>
                <a:srgbClr val="FFFFFF"/>
              </a:solidFill>
            </a:endParaRPr>
          </a:p>
        </p:txBody>
      </p:sp>
      <p:sp>
        <p:nvSpPr>
          <p:cNvPr id="1335339" name="Rectangle 43"/>
          <p:cNvSpPr>
            <a:spLocks noChangeArrowheads="1"/>
          </p:cNvSpPr>
          <p:nvPr/>
        </p:nvSpPr>
        <p:spPr bwMode="auto">
          <a:xfrm>
            <a:off x="5735638" y="3206750"/>
            <a:ext cx="112712" cy="2444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Lst>
        </p:spPr>
        <p:txBody>
          <a:bodyPr wrap="none" lIns="0" tIns="0" rIns="0" bIns="0">
            <a:spAutoFit/>
          </a:bodyPr>
          <a:lstStyle/>
          <a:p>
            <a:pPr algn="l" eaLnBrk="1" hangingPunct="1"/>
            <a:r>
              <a:rPr lang="en-US" sz="1600" b="1">
                <a:solidFill>
                  <a:srgbClr val="FFFF99"/>
                </a:solidFill>
              </a:rPr>
              <a:t>4</a:t>
            </a:r>
          </a:p>
        </p:txBody>
      </p:sp>
    </p:spTree>
    <p:extLst>
      <p:ext uri="{BB962C8B-B14F-4D97-AF65-F5344CB8AC3E}">
        <p14:creationId xmlns:p14="http://schemas.microsoft.com/office/powerpoint/2010/main" val="357943313"/>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7346" name="Rectangle 2"/>
          <p:cNvSpPr>
            <a:spLocks noGrp="1" noChangeArrowheads="1"/>
          </p:cNvSpPr>
          <p:nvPr>
            <p:ph type="title"/>
          </p:nvPr>
        </p:nvSpPr>
        <p:spPr/>
        <p:txBody>
          <a:bodyPr/>
          <a:lstStyle/>
          <a:p>
            <a:r>
              <a:rPr lang="en-US"/>
              <a:t>Three Example Cuts</a:t>
            </a:r>
          </a:p>
        </p:txBody>
      </p:sp>
      <p:sp>
        <p:nvSpPr>
          <p:cNvPr id="1337347" name="Line 3"/>
          <p:cNvSpPr>
            <a:spLocks noChangeShapeType="1"/>
          </p:cNvSpPr>
          <p:nvPr/>
        </p:nvSpPr>
        <p:spPr bwMode="auto">
          <a:xfrm>
            <a:off x="6524625" y="4951413"/>
            <a:ext cx="1917700" cy="1587"/>
          </a:xfrm>
          <a:prstGeom prst="line">
            <a:avLst/>
          </a:prstGeom>
          <a:noFill/>
          <a:ln w="55563">
            <a:solidFill>
              <a:srgbClr val="CC0099"/>
            </a:solidFill>
            <a:round/>
            <a:headEnd/>
            <a:tailEnd/>
          </a:ln>
          <a:extLst>
            <a:ext uri="{909E8E84-426E-40dd-AFC4-6F175D3DCCD1}">
              <a14:hiddenFill xmlns="" xmlns:a14="http://schemas.microsoft.com/office/drawing/2010/main">
                <a:noFill/>
              </a14:hiddenFill>
            </a:ext>
          </a:extLst>
        </p:spPr>
        <p:txBody>
          <a:bodyPr/>
          <a:lstStyle/>
          <a:p>
            <a:endParaRPr lang="en-US">
              <a:solidFill>
                <a:srgbClr val="FFFFFF"/>
              </a:solidFill>
            </a:endParaRPr>
          </a:p>
        </p:txBody>
      </p:sp>
      <p:sp>
        <p:nvSpPr>
          <p:cNvPr id="1337348" name="Freeform 4"/>
          <p:cNvSpPr>
            <a:spLocks/>
          </p:cNvSpPr>
          <p:nvPr/>
        </p:nvSpPr>
        <p:spPr bwMode="auto">
          <a:xfrm>
            <a:off x="3649663" y="4951413"/>
            <a:ext cx="2157412" cy="639762"/>
          </a:xfrm>
          <a:custGeom>
            <a:avLst/>
            <a:gdLst>
              <a:gd name="T0" fmla="*/ 0 w 1057"/>
              <a:gd name="T1" fmla="*/ 0 h 314"/>
              <a:gd name="T2" fmla="*/ 0 w 1057"/>
              <a:gd name="T3" fmla="*/ 0 h 314"/>
              <a:gd name="T4" fmla="*/ 353 w 1057"/>
              <a:gd name="T5" fmla="*/ 0 h 314"/>
              <a:gd name="T6" fmla="*/ 353 w 1057"/>
              <a:gd name="T7" fmla="*/ 0 h 314"/>
              <a:gd name="T8" fmla="*/ 359 w 1057"/>
              <a:gd name="T9" fmla="*/ 0 h 314"/>
              <a:gd name="T10" fmla="*/ 366 w 1057"/>
              <a:gd name="T11" fmla="*/ 5 h 314"/>
              <a:gd name="T12" fmla="*/ 372 w 1057"/>
              <a:gd name="T13" fmla="*/ 9 h 314"/>
              <a:gd name="T14" fmla="*/ 379 w 1057"/>
              <a:gd name="T15" fmla="*/ 13 h 314"/>
              <a:gd name="T16" fmla="*/ 390 w 1057"/>
              <a:gd name="T17" fmla="*/ 29 h 314"/>
              <a:gd name="T18" fmla="*/ 398 w 1057"/>
              <a:gd name="T19" fmla="*/ 48 h 314"/>
              <a:gd name="T20" fmla="*/ 407 w 1057"/>
              <a:gd name="T21" fmla="*/ 72 h 314"/>
              <a:gd name="T22" fmla="*/ 416 w 1057"/>
              <a:gd name="T23" fmla="*/ 101 h 314"/>
              <a:gd name="T24" fmla="*/ 431 w 1057"/>
              <a:gd name="T25" fmla="*/ 157 h 314"/>
              <a:gd name="T26" fmla="*/ 446 w 1057"/>
              <a:gd name="T27" fmla="*/ 214 h 314"/>
              <a:gd name="T28" fmla="*/ 455 w 1057"/>
              <a:gd name="T29" fmla="*/ 242 h 314"/>
              <a:gd name="T30" fmla="*/ 463 w 1057"/>
              <a:gd name="T31" fmla="*/ 264 h 314"/>
              <a:gd name="T32" fmla="*/ 472 w 1057"/>
              <a:gd name="T33" fmla="*/ 286 h 314"/>
              <a:gd name="T34" fmla="*/ 483 w 1057"/>
              <a:gd name="T35" fmla="*/ 301 h 314"/>
              <a:gd name="T36" fmla="*/ 490 w 1057"/>
              <a:gd name="T37" fmla="*/ 306 h 314"/>
              <a:gd name="T38" fmla="*/ 496 w 1057"/>
              <a:gd name="T39" fmla="*/ 310 h 314"/>
              <a:gd name="T40" fmla="*/ 503 w 1057"/>
              <a:gd name="T41" fmla="*/ 314 h 314"/>
              <a:gd name="T42" fmla="*/ 509 w 1057"/>
              <a:gd name="T43" fmla="*/ 314 h 314"/>
              <a:gd name="T44" fmla="*/ 509 w 1057"/>
              <a:gd name="T45" fmla="*/ 314 h 314"/>
              <a:gd name="T46" fmla="*/ 1057 w 1057"/>
              <a:gd name="T47" fmla="*/ 314 h 3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1057" h="314">
                <a:moveTo>
                  <a:pt x="0" y="0"/>
                </a:moveTo>
                <a:lnTo>
                  <a:pt x="0" y="0"/>
                </a:lnTo>
                <a:lnTo>
                  <a:pt x="353" y="0"/>
                </a:lnTo>
                <a:lnTo>
                  <a:pt x="353" y="0"/>
                </a:lnTo>
                <a:lnTo>
                  <a:pt x="359" y="0"/>
                </a:lnTo>
                <a:lnTo>
                  <a:pt x="366" y="5"/>
                </a:lnTo>
                <a:lnTo>
                  <a:pt x="372" y="9"/>
                </a:lnTo>
                <a:lnTo>
                  <a:pt x="379" y="13"/>
                </a:lnTo>
                <a:lnTo>
                  <a:pt x="390" y="29"/>
                </a:lnTo>
                <a:lnTo>
                  <a:pt x="398" y="48"/>
                </a:lnTo>
                <a:lnTo>
                  <a:pt x="407" y="72"/>
                </a:lnTo>
                <a:lnTo>
                  <a:pt x="416" y="101"/>
                </a:lnTo>
                <a:lnTo>
                  <a:pt x="431" y="157"/>
                </a:lnTo>
                <a:lnTo>
                  <a:pt x="446" y="214"/>
                </a:lnTo>
                <a:lnTo>
                  <a:pt x="455" y="242"/>
                </a:lnTo>
                <a:lnTo>
                  <a:pt x="463" y="264"/>
                </a:lnTo>
                <a:lnTo>
                  <a:pt x="472" y="286"/>
                </a:lnTo>
                <a:lnTo>
                  <a:pt x="483" y="301"/>
                </a:lnTo>
                <a:lnTo>
                  <a:pt x="490" y="306"/>
                </a:lnTo>
                <a:lnTo>
                  <a:pt x="496" y="310"/>
                </a:lnTo>
                <a:lnTo>
                  <a:pt x="503" y="314"/>
                </a:lnTo>
                <a:lnTo>
                  <a:pt x="509" y="314"/>
                </a:lnTo>
                <a:lnTo>
                  <a:pt x="509" y="314"/>
                </a:lnTo>
                <a:lnTo>
                  <a:pt x="1057" y="314"/>
                </a:lnTo>
              </a:path>
            </a:pathLst>
          </a:custGeom>
          <a:solidFill>
            <a:schemeClr val="bg1"/>
          </a:solidFill>
          <a:ln w="55563">
            <a:solidFill>
              <a:srgbClr val="57E0FB"/>
            </a:solidFill>
            <a:prstDash val="solid"/>
            <a:round/>
            <a:headEnd/>
            <a:tailEnd/>
          </a:ln>
        </p:spPr>
        <p:txBody>
          <a:bodyPr/>
          <a:lstStyle/>
          <a:p>
            <a:endParaRPr lang="en-US">
              <a:solidFill>
                <a:srgbClr val="FFFFFF"/>
              </a:solidFill>
            </a:endParaRPr>
          </a:p>
        </p:txBody>
      </p:sp>
      <p:pic>
        <p:nvPicPr>
          <p:cNvPr id="1337349"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 y="2149475"/>
            <a:ext cx="2554288" cy="1920875"/>
          </a:xfrm>
          <a:prstGeom prst="rect">
            <a:avLst/>
          </a:prstGeom>
          <a:noFill/>
          <a:ln w="9525">
            <a:solidFill>
              <a:schemeClr val="tx1"/>
            </a:solidFill>
            <a:miter lim="800000"/>
            <a:headEnd/>
            <a:tailEnd/>
          </a:ln>
          <a:extLst>
            <a:ext uri="{909E8E84-426E-40dd-AFC4-6F175D3DCCD1}">
              <a14:hiddenFill xmlns="" xmlns:a14="http://schemas.microsoft.com/office/drawing/2010/main">
                <a:solidFill>
                  <a:srgbClr val="FFFFFF"/>
                </a:solidFill>
              </a14:hiddenFill>
            </a:ext>
          </a:extLst>
        </p:spPr>
      </p:pic>
      <p:sp>
        <p:nvSpPr>
          <p:cNvPr id="1337350" name="Line 6"/>
          <p:cNvSpPr>
            <a:spLocks noChangeShapeType="1"/>
          </p:cNvSpPr>
          <p:nvPr/>
        </p:nvSpPr>
        <p:spPr bwMode="auto">
          <a:xfrm flipH="1">
            <a:off x="1174750" y="4391025"/>
            <a:ext cx="560388" cy="560388"/>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solidFill>
                <a:srgbClr val="FFFFFF"/>
              </a:solidFill>
            </a:endParaRPr>
          </a:p>
        </p:txBody>
      </p:sp>
      <p:sp>
        <p:nvSpPr>
          <p:cNvPr id="1337351" name="Line 7"/>
          <p:cNvSpPr>
            <a:spLocks noChangeShapeType="1"/>
          </p:cNvSpPr>
          <p:nvPr/>
        </p:nvSpPr>
        <p:spPr bwMode="auto">
          <a:xfrm flipH="1">
            <a:off x="855663" y="4951413"/>
            <a:ext cx="319087" cy="639762"/>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solidFill>
                <a:srgbClr val="FFFFFF"/>
              </a:solidFill>
            </a:endParaRPr>
          </a:p>
        </p:txBody>
      </p:sp>
      <p:sp>
        <p:nvSpPr>
          <p:cNvPr id="1337352" name="Line 8"/>
          <p:cNvSpPr>
            <a:spLocks noChangeShapeType="1"/>
          </p:cNvSpPr>
          <p:nvPr/>
        </p:nvSpPr>
        <p:spPr bwMode="auto">
          <a:xfrm>
            <a:off x="1174750" y="4951413"/>
            <a:ext cx="239713" cy="639762"/>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solidFill>
                <a:srgbClr val="FFFFFF"/>
              </a:solidFill>
            </a:endParaRPr>
          </a:p>
        </p:txBody>
      </p:sp>
      <p:sp>
        <p:nvSpPr>
          <p:cNvPr id="1337353" name="Line 9"/>
          <p:cNvSpPr>
            <a:spLocks noChangeShapeType="1"/>
          </p:cNvSpPr>
          <p:nvPr/>
        </p:nvSpPr>
        <p:spPr bwMode="auto">
          <a:xfrm>
            <a:off x="1735138" y="4391025"/>
            <a:ext cx="558800" cy="560388"/>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solidFill>
                <a:srgbClr val="FFFFFF"/>
              </a:solidFill>
            </a:endParaRPr>
          </a:p>
        </p:txBody>
      </p:sp>
      <p:sp>
        <p:nvSpPr>
          <p:cNvPr id="1337354" name="Line 10"/>
          <p:cNvSpPr>
            <a:spLocks noChangeShapeType="1"/>
          </p:cNvSpPr>
          <p:nvPr/>
        </p:nvSpPr>
        <p:spPr bwMode="auto">
          <a:xfrm flipH="1">
            <a:off x="2054225" y="4951413"/>
            <a:ext cx="239713" cy="639762"/>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solidFill>
                <a:srgbClr val="FFFFFF"/>
              </a:solidFill>
            </a:endParaRPr>
          </a:p>
        </p:txBody>
      </p:sp>
      <p:sp>
        <p:nvSpPr>
          <p:cNvPr id="1337355" name="Line 11"/>
          <p:cNvSpPr>
            <a:spLocks noChangeShapeType="1"/>
          </p:cNvSpPr>
          <p:nvPr/>
        </p:nvSpPr>
        <p:spPr bwMode="auto">
          <a:xfrm>
            <a:off x="2293938" y="4951413"/>
            <a:ext cx="317500" cy="639762"/>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solidFill>
                <a:srgbClr val="FFFFFF"/>
              </a:solidFill>
            </a:endParaRPr>
          </a:p>
        </p:txBody>
      </p:sp>
      <p:pic>
        <p:nvPicPr>
          <p:cNvPr id="1337356" name="Picture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32163" y="2149475"/>
            <a:ext cx="2554287" cy="1920875"/>
          </a:xfrm>
          <a:prstGeom prst="rect">
            <a:avLst/>
          </a:prstGeom>
          <a:noFill/>
          <a:ln w="9525">
            <a:solidFill>
              <a:schemeClr val="tx1"/>
            </a:solidFill>
            <a:miter lim="800000"/>
            <a:headEnd/>
            <a:tailEnd/>
          </a:ln>
          <a:extLst>
            <a:ext uri="{909E8E84-426E-40dd-AFC4-6F175D3DCCD1}">
              <a14:hiddenFill xmlns="" xmlns:a14="http://schemas.microsoft.com/office/drawing/2010/main">
                <a:solidFill>
                  <a:srgbClr val="FFFFFF"/>
                </a:solidFill>
              </a14:hiddenFill>
            </a:ext>
          </a:extLst>
        </p:spPr>
      </p:pic>
      <p:pic>
        <p:nvPicPr>
          <p:cNvPr id="1337357" name="Picture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07125" y="2159000"/>
            <a:ext cx="2554288" cy="1920875"/>
          </a:xfrm>
          <a:prstGeom prst="rect">
            <a:avLst/>
          </a:prstGeom>
          <a:noFill/>
          <a:ln w="9525">
            <a:solidFill>
              <a:schemeClr val="tx1"/>
            </a:solidFill>
            <a:miter lim="800000"/>
            <a:headEnd/>
            <a:tailEnd/>
          </a:ln>
          <a:extLst>
            <a:ext uri="{909E8E84-426E-40dd-AFC4-6F175D3DCCD1}">
              <a14:hiddenFill xmlns="" xmlns:a14="http://schemas.microsoft.com/office/drawing/2010/main">
                <a:solidFill>
                  <a:srgbClr val="FFFFFF"/>
                </a:solidFill>
              </a14:hiddenFill>
            </a:ext>
          </a:extLst>
        </p:spPr>
      </p:pic>
      <p:sp>
        <p:nvSpPr>
          <p:cNvPr id="1337358" name="Freeform 14"/>
          <p:cNvSpPr>
            <a:spLocks/>
          </p:cNvSpPr>
          <p:nvPr/>
        </p:nvSpPr>
        <p:spPr bwMode="auto">
          <a:xfrm>
            <a:off x="536575" y="4951413"/>
            <a:ext cx="2157413" cy="639762"/>
          </a:xfrm>
          <a:custGeom>
            <a:avLst/>
            <a:gdLst>
              <a:gd name="T0" fmla="*/ 0 w 1057"/>
              <a:gd name="T1" fmla="*/ 314 h 314"/>
              <a:gd name="T2" fmla="*/ 0 w 1057"/>
              <a:gd name="T3" fmla="*/ 314 h 314"/>
              <a:gd name="T4" fmla="*/ 548 w 1057"/>
              <a:gd name="T5" fmla="*/ 314 h 314"/>
              <a:gd name="T6" fmla="*/ 548 w 1057"/>
              <a:gd name="T7" fmla="*/ 314 h 314"/>
              <a:gd name="T8" fmla="*/ 554 w 1057"/>
              <a:gd name="T9" fmla="*/ 314 h 314"/>
              <a:gd name="T10" fmla="*/ 561 w 1057"/>
              <a:gd name="T11" fmla="*/ 310 h 314"/>
              <a:gd name="T12" fmla="*/ 567 w 1057"/>
              <a:gd name="T13" fmla="*/ 306 h 314"/>
              <a:gd name="T14" fmla="*/ 574 w 1057"/>
              <a:gd name="T15" fmla="*/ 301 h 314"/>
              <a:gd name="T16" fmla="*/ 585 w 1057"/>
              <a:gd name="T17" fmla="*/ 286 h 314"/>
              <a:gd name="T18" fmla="*/ 593 w 1057"/>
              <a:gd name="T19" fmla="*/ 264 h 314"/>
              <a:gd name="T20" fmla="*/ 602 w 1057"/>
              <a:gd name="T21" fmla="*/ 242 h 314"/>
              <a:gd name="T22" fmla="*/ 611 w 1057"/>
              <a:gd name="T23" fmla="*/ 214 h 314"/>
              <a:gd name="T24" fmla="*/ 626 w 1057"/>
              <a:gd name="T25" fmla="*/ 157 h 314"/>
              <a:gd name="T26" fmla="*/ 641 w 1057"/>
              <a:gd name="T27" fmla="*/ 101 h 314"/>
              <a:gd name="T28" fmla="*/ 650 w 1057"/>
              <a:gd name="T29" fmla="*/ 72 h 314"/>
              <a:gd name="T30" fmla="*/ 659 w 1057"/>
              <a:gd name="T31" fmla="*/ 48 h 314"/>
              <a:gd name="T32" fmla="*/ 667 w 1057"/>
              <a:gd name="T33" fmla="*/ 29 h 314"/>
              <a:gd name="T34" fmla="*/ 678 w 1057"/>
              <a:gd name="T35" fmla="*/ 13 h 314"/>
              <a:gd name="T36" fmla="*/ 685 w 1057"/>
              <a:gd name="T37" fmla="*/ 9 h 314"/>
              <a:gd name="T38" fmla="*/ 691 w 1057"/>
              <a:gd name="T39" fmla="*/ 5 h 314"/>
              <a:gd name="T40" fmla="*/ 698 w 1057"/>
              <a:gd name="T41" fmla="*/ 0 h 314"/>
              <a:gd name="T42" fmla="*/ 704 w 1057"/>
              <a:gd name="T43" fmla="*/ 0 h 314"/>
              <a:gd name="T44" fmla="*/ 704 w 1057"/>
              <a:gd name="T45" fmla="*/ 0 h 314"/>
              <a:gd name="T46" fmla="*/ 1057 w 1057"/>
              <a:gd name="T47" fmla="*/ 0 h 3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1057" h="314">
                <a:moveTo>
                  <a:pt x="0" y="314"/>
                </a:moveTo>
                <a:lnTo>
                  <a:pt x="0" y="314"/>
                </a:lnTo>
                <a:lnTo>
                  <a:pt x="548" y="314"/>
                </a:lnTo>
                <a:lnTo>
                  <a:pt x="548" y="314"/>
                </a:lnTo>
                <a:lnTo>
                  <a:pt x="554" y="314"/>
                </a:lnTo>
                <a:lnTo>
                  <a:pt x="561" y="310"/>
                </a:lnTo>
                <a:lnTo>
                  <a:pt x="567" y="306"/>
                </a:lnTo>
                <a:lnTo>
                  <a:pt x="574" y="301"/>
                </a:lnTo>
                <a:lnTo>
                  <a:pt x="585" y="286"/>
                </a:lnTo>
                <a:lnTo>
                  <a:pt x="593" y="264"/>
                </a:lnTo>
                <a:lnTo>
                  <a:pt x="602" y="242"/>
                </a:lnTo>
                <a:lnTo>
                  <a:pt x="611" y="214"/>
                </a:lnTo>
                <a:lnTo>
                  <a:pt x="626" y="157"/>
                </a:lnTo>
                <a:lnTo>
                  <a:pt x="641" y="101"/>
                </a:lnTo>
                <a:lnTo>
                  <a:pt x="650" y="72"/>
                </a:lnTo>
                <a:lnTo>
                  <a:pt x="659" y="48"/>
                </a:lnTo>
                <a:lnTo>
                  <a:pt x="667" y="29"/>
                </a:lnTo>
                <a:lnTo>
                  <a:pt x="678" y="13"/>
                </a:lnTo>
                <a:lnTo>
                  <a:pt x="685" y="9"/>
                </a:lnTo>
                <a:lnTo>
                  <a:pt x="691" y="5"/>
                </a:lnTo>
                <a:lnTo>
                  <a:pt x="698" y="0"/>
                </a:lnTo>
                <a:lnTo>
                  <a:pt x="704" y="0"/>
                </a:lnTo>
                <a:lnTo>
                  <a:pt x="704" y="0"/>
                </a:lnTo>
                <a:lnTo>
                  <a:pt x="1057" y="0"/>
                </a:lnTo>
              </a:path>
            </a:pathLst>
          </a:custGeom>
          <a:noFill/>
          <a:ln w="55563">
            <a:solidFill>
              <a:schemeClr val="accent1"/>
            </a:solidFill>
            <a:prstDash val="solid"/>
            <a:round/>
            <a:headEnd/>
            <a:tailEnd/>
          </a:ln>
          <a:extLst>
            <a:ext uri="{909E8E84-426E-40dd-AFC4-6F175D3DCCD1}">
              <a14:hiddenFill xmlns="" xmlns:a14="http://schemas.microsoft.com/office/drawing/2010/main">
                <a:solidFill>
                  <a:schemeClr val="bg1"/>
                </a:solidFill>
              </a14:hiddenFill>
            </a:ext>
          </a:extLst>
        </p:spPr>
        <p:txBody>
          <a:bodyPr/>
          <a:lstStyle/>
          <a:p>
            <a:endParaRPr lang="en-US">
              <a:solidFill>
                <a:srgbClr val="FFFFFF"/>
              </a:solidFill>
            </a:endParaRPr>
          </a:p>
        </p:txBody>
      </p:sp>
      <p:sp>
        <p:nvSpPr>
          <p:cNvPr id="1337359" name="Freeform 15"/>
          <p:cNvSpPr>
            <a:spLocks/>
          </p:cNvSpPr>
          <p:nvPr/>
        </p:nvSpPr>
        <p:spPr bwMode="auto">
          <a:xfrm>
            <a:off x="695325" y="5432425"/>
            <a:ext cx="320675" cy="320675"/>
          </a:xfrm>
          <a:custGeom>
            <a:avLst/>
            <a:gdLst>
              <a:gd name="T0" fmla="*/ 157 w 157"/>
              <a:gd name="T1" fmla="*/ 78 h 157"/>
              <a:gd name="T2" fmla="*/ 157 w 157"/>
              <a:gd name="T3" fmla="*/ 78 h 157"/>
              <a:gd name="T4" fmla="*/ 155 w 157"/>
              <a:gd name="T5" fmla="*/ 94 h 157"/>
              <a:gd name="T6" fmla="*/ 150 w 157"/>
              <a:gd name="T7" fmla="*/ 109 h 157"/>
              <a:gd name="T8" fmla="*/ 144 w 157"/>
              <a:gd name="T9" fmla="*/ 122 h 157"/>
              <a:gd name="T10" fmla="*/ 133 w 157"/>
              <a:gd name="T11" fmla="*/ 133 h 157"/>
              <a:gd name="T12" fmla="*/ 122 w 157"/>
              <a:gd name="T13" fmla="*/ 144 h 157"/>
              <a:gd name="T14" fmla="*/ 109 w 157"/>
              <a:gd name="T15" fmla="*/ 150 h 157"/>
              <a:gd name="T16" fmla="*/ 94 w 157"/>
              <a:gd name="T17" fmla="*/ 155 h 157"/>
              <a:gd name="T18" fmla="*/ 78 w 157"/>
              <a:gd name="T19" fmla="*/ 157 h 157"/>
              <a:gd name="T20" fmla="*/ 78 w 157"/>
              <a:gd name="T21" fmla="*/ 157 h 157"/>
              <a:gd name="T22" fmla="*/ 63 w 157"/>
              <a:gd name="T23" fmla="*/ 155 h 157"/>
              <a:gd name="T24" fmla="*/ 48 w 157"/>
              <a:gd name="T25" fmla="*/ 150 h 157"/>
              <a:gd name="T26" fmla="*/ 35 w 157"/>
              <a:gd name="T27" fmla="*/ 144 h 157"/>
              <a:gd name="T28" fmla="*/ 24 w 157"/>
              <a:gd name="T29" fmla="*/ 133 h 157"/>
              <a:gd name="T30" fmla="*/ 13 w 157"/>
              <a:gd name="T31" fmla="*/ 122 h 157"/>
              <a:gd name="T32" fmla="*/ 7 w 157"/>
              <a:gd name="T33" fmla="*/ 109 h 157"/>
              <a:gd name="T34" fmla="*/ 2 w 157"/>
              <a:gd name="T35" fmla="*/ 94 h 157"/>
              <a:gd name="T36" fmla="*/ 0 w 157"/>
              <a:gd name="T37" fmla="*/ 78 h 157"/>
              <a:gd name="T38" fmla="*/ 0 w 157"/>
              <a:gd name="T39" fmla="*/ 78 h 157"/>
              <a:gd name="T40" fmla="*/ 2 w 157"/>
              <a:gd name="T41" fmla="*/ 63 h 157"/>
              <a:gd name="T42" fmla="*/ 7 w 157"/>
              <a:gd name="T43" fmla="*/ 48 h 157"/>
              <a:gd name="T44" fmla="*/ 13 w 157"/>
              <a:gd name="T45" fmla="*/ 35 h 157"/>
              <a:gd name="T46" fmla="*/ 24 w 157"/>
              <a:gd name="T47" fmla="*/ 24 h 157"/>
              <a:gd name="T48" fmla="*/ 35 w 157"/>
              <a:gd name="T49" fmla="*/ 13 h 157"/>
              <a:gd name="T50" fmla="*/ 48 w 157"/>
              <a:gd name="T51" fmla="*/ 6 h 157"/>
              <a:gd name="T52" fmla="*/ 63 w 157"/>
              <a:gd name="T53" fmla="*/ 2 h 157"/>
              <a:gd name="T54" fmla="*/ 78 w 157"/>
              <a:gd name="T55" fmla="*/ 0 h 157"/>
              <a:gd name="T56" fmla="*/ 78 w 157"/>
              <a:gd name="T57" fmla="*/ 0 h 157"/>
              <a:gd name="T58" fmla="*/ 94 w 157"/>
              <a:gd name="T59" fmla="*/ 2 h 157"/>
              <a:gd name="T60" fmla="*/ 109 w 157"/>
              <a:gd name="T61" fmla="*/ 6 h 157"/>
              <a:gd name="T62" fmla="*/ 122 w 157"/>
              <a:gd name="T63" fmla="*/ 13 h 157"/>
              <a:gd name="T64" fmla="*/ 133 w 157"/>
              <a:gd name="T65" fmla="*/ 24 h 157"/>
              <a:gd name="T66" fmla="*/ 144 w 157"/>
              <a:gd name="T67" fmla="*/ 35 h 157"/>
              <a:gd name="T68" fmla="*/ 150 w 157"/>
              <a:gd name="T69" fmla="*/ 48 h 157"/>
              <a:gd name="T70" fmla="*/ 155 w 157"/>
              <a:gd name="T71" fmla="*/ 63 h 157"/>
              <a:gd name="T72" fmla="*/ 157 w 157"/>
              <a:gd name="T73" fmla="*/ 78 h 157"/>
              <a:gd name="T74" fmla="*/ 157 w 157"/>
              <a:gd name="T75" fmla="*/ 78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7" h="157">
                <a:moveTo>
                  <a:pt x="157" y="78"/>
                </a:moveTo>
                <a:lnTo>
                  <a:pt x="157" y="78"/>
                </a:lnTo>
                <a:lnTo>
                  <a:pt x="155" y="94"/>
                </a:lnTo>
                <a:lnTo>
                  <a:pt x="150" y="109"/>
                </a:lnTo>
                <a:lnTo>
                  <a:pt x="144" y="122"/>
                </a:lnTo>
                <a:lnTo>
                  <a:pt x="133" y="133"/>
                </a:lnTo>
                <a:lnTo>
                  <a:pt x="122" y="144"/>
                </a:lnTo>
                <a:lnTo>
                  <a:pt x="109" y="150"/>
                </a:lnTo>
                <a:lnTo>
                  <a:pt x="94" y="155"/>
                </a:lnTo>
                <a:lnTo>
                  <a:pt x="78" y="157"/>
                </a:lnTo>
                <a:lnTo>
                  <a:pt x="78" y="157"/>
                </a:lnTo>
                <a:lnTo>
                  <a:pt x="63" y="155"/>
                </a:lnTo>
                <a:lnTo>
                  <a:pt x="48" y="150"/>
                </a:lnTo>
                <a:lnTo>
                  <a:pt x="35" y="144"/>
                </a:lnTo>
                <a:lnTo>
                  <a:pt x="24" y="133"/>
                </a:lnTo>
                <a:lnTo>
                  <a:pt x="13" y="122"/>
                </a:lnTo>
                <a:lnTo>
                  <a:pt x="7" y="109"/>
                </a:lnTo>
                <a:lnTo>
                  <a:pt x="2" y="94"/>
                </a:lnTo>
                <a:lnTo>
                  <a:pt x="0" y="78"/>
                </a:lnTo>
                <a:lnTo>
                  <a:pt x="0" y="78"/>
                </a:lnTo>
                <a:lnTo>
                  <a:pt x="2" y="63"/>
                </a:lnTo>
                <a:lnTo>
                  <a:pt x="7" y="48"/>
                </a:lnTo>
                <a:lnTo>
                  <a:pt x="13" y="35"/>
                </a:lnTo>
                <a:lnTo>
                  <a:pt x="24" y="24"/>
                </a:lnTo>
                <a:lnTo>
                  <a:pt x="35" y="13"/>
                </a:lnTo>
                <a:lnTo>
                  <a:pt x="48" y="6"/>
                </a:lnTo>
                <a:lnTo>
                  <a:pt x="63" y="2"/>
                </a:lnTo>
                <a:lnTo>
                  <a:pt x="78" y="0"/>
                </a:lnTo>
                <a:lnTo>
                  <a:pt x="78" y="0"/>
                </a:lnTo>
                <a:lnTo>
                  <a:pt x="94" y="2"/>
                </a:lnTo>
                <a:lnTo>
                  <a:pt x="109" y="6"/>
                </a:lnTo>
                <a:lnTo>
                  <a:pt x="122" y="13"/>
                </a:lnTo>
                <a:lnTo>
                  <a:pt x="133" y="24"/>
                </a:lnTo>
                <a:lnTo>
                  <a:pt x="144" y="35"/>
                </a:lnTo>
                <a:lnTo>
                  <a:pt x="150" y="48"/>
                </a:lnTo>
                <a:lnTo>
                  <a:pt x="155" y="63"/>
                </a:lnTo>
                <a:lnTo>
                  <a:pt x="157" y="78"/>
                </a:lnTo>
                <a:lnTo>
                  <a:pt x="157" y="78"/>
                </a:lnTo>
                <a:close/>
              </a:path>
            </a:pathLst>
          </a:custGeom>
          <a:solidFill>
            <a:srgbClr val="787878"/>
          </a:solidFill>
          <a:ln w="38100" cmpd="sng">
            <a:solidFill>
              <a:schemeClr val="accent1"/>
            </a:solidFill>
            <a:prstDash val="solid"/>
            <a:round/>
            <a:headEnd/>
            <a:tailEnd/>
          </a:ln>
        </p:spPr>
        <p:txBody>
          <a:bodyPr/>
          <a:lstStyle/>
          <a:p>
            <a:endParaRPr lang="en-US">
              <a:solidFill>
                <a:srgbClr val="FFFFFF"/>
              </a:solidFill>
            </a:endParaRPr>
          </a:p>
        </p:txBody>
      </p:sp>
      <p:sp>
        <p:nvSpPr>
          <p:cNvPr id="1337360" name="Freeform 16"/>
          <p:cNvSpPr>
            <a:spLocks/>
          </p:cNvSpPr>
          <p:nvPr/>
        </p:nvSpPr>
        <p:spPr bwMode="auto">
          <a:xfrm>
            <a:off x="1255713" y="5432425"/>
            <a:ext cx="319087" cy="320675"/>
          </a:xfrm>
          <a:custGeom>
            <a:avLst/>
            <a:gdLst>
              <a:gd name="T0" fmla="*/ 157 w 157"/>
              <a:gd name="T1" fmla="*/ 78 h 157"/>
              <a:gd name="T2" fmla="*/ 157 w 157"/>
              <a:gd name="T3" fmla="*/ 78 h 157"/>
              <a:gd name="T4" fmla="*/ 154 w 157"/>
              <a:gd name="T5" fmla="*/ 94 h 157"/>
              <a:gd name="T6" fmla="*/ 150 w 157"/>
              <a:gd name="T7" fmla="*/ 109 h 157"/>
              <a:gd name="T8" fmla="*/ 144 w 157"/>
              <a:gd name="T9" fmla="*/ 122 h 157"/>
              <a:gd name="T10" fmla="*/ 133 w 157"/>
              <a:gd name="T11" fmla="*/ 133 h 157"/>
              <a:gd name="T12" fmla="*/ 122 w 157"/>
              <a:gd name="T13" fmla="*/ 144 h 157"/>
              <a:gd name="T14" fmla="*/ 109 w 157"/>
              <a:gd name="T15" fmla="*/ 150 h 157"/>
              <a:gd name="T16" fmla="*/ 94 w 157"/>
              <a:gd name="T17" fmla="*/ 155 h 157"/>
              <a:gd name="T18" fmla="*/ 78 w 157"/>
              <a:gd name="T19" fmla="*/ 157 h 157"/>
              <a:gd name="T20" fmla="*/ 78 w 157"/>
              <a:gd name="T21" fmla="*/ 157 h 157"/>
              <a:gd name="T22" fmla="*/ 63 w 157"/>
              <a:gd name="T23" fmla="*/ 155 h 157"/>
              <a:gd name="T24" fmla="*/ 48 w 157"/>
              <a:gd name="T25" fmla="*/ 150 h 157"/>
              <a:gd name="T26" fmla="*/ 35 w 157"/>
              <a:gd name="T27" fmla="*/ 144 h 157"/>
              <a:gd name="T28" fmla="*/ 24 w 157"/>
              <a:gd name="T29" fmla="*/ 133 h 157"/>
              <a:gd name="T30" fmla="*/ 13 w 157"/>
              <a:gd name="T31" fmla="*/ 122 h 157"/>
              <a:gd name="T32" fmla="*/ 7 w 157"/>
              <a:gd name="T33" fmla="*/ 109 h 157"/>
              <a:gd name="T34" fmla="*/ 2 w 157"/>
              <a:gd name="T35" fmla="*/ 94 h 157"/>
              <a:gd name="T36" fmla="*/ 0 w 157"/>
              <a:gd name="T37" fmla="*/ 78 h 157"/>
              <a:gd name="T38" fmla="*/ 0 w 157"/>
              <a:gd name="T39" fmla="*/ 78 h 157"/>
              <a:gd name="T40" fmla="*/ 2 w 157"/>
              <a:gd name="T41" fmla="*/ 63 h 157"/>
              <a:gd name="T42" fmla="*/ 7 w 157"/>
              <a:gd name="T43" fmla="*/ 48 h 157"/>
              <a:gd name="T44" fmla="*/ 13 w 157"/>
              <a:gd name="T45" fmla="*/ 35 h 157"/>
              <a:gd name="T46" fmla="*/ 24 w 157"/>
              <a:gd name="T47" fmla="*/ 24 h 157"/>
              <a:gd name="T48" fmla="*/ 35 w 157"/>
              <a:gd name="T49" fmla="*/ 13 h 157"/>
              <a:gd name="T50" fmla="*/ 48 w 157"/>
              <a:gd name="T51" fmla="*/ 6 h 157"/>
              <a:gd name="T52" fmla="*/ 63 w 157"/>
              <a:gd name="T53" fmla="*/ 2 h 157"/>
              <a:gd name="T54" fmla="*/ 78 w 157"/>
              <a:gd name="T55" fmla="*/ 0 h 157"/>
              <a:gd name="T56" fmla="*/ 78 w 157"/>
              <a:gd name="T57" fmla="*/ 0 h 157"/>
              <a:gd name="T58" fmla="*/ 94 w 157"/>
              <a:gd name="T59" fmla="*/ 2 h 157"/>
              <a:gd name="T60" fmla="*/ 109 w 157"/>
              <a:gd name="T61" fmla="*/ 6 h 157"/>
              <a:gd name="T62" fmla="*/ 122 w 157"/>
              <a:gd name="T63" fmla="*/ 13 h 157"/>
              <a:gd name="T64" fmla="*/ 133 w 157"/>
              <a:gd name="T65" fmla="*/ 24 h 157"/>
              <a:gd name="T66" fmla="*/ 144 w 157"/>
              <a:gd name="T67" fmla="*/ 35 h 157"/>
              <a:gd name="T68" fmla="*/ 150 w 157"/>
              <a:gd name="T69" fmla="*/ 48 h 157"/>
              <a:gd name="T70" fmla="*/ 154 w 157"/>
              <a:gd name="T71" fmla="*/ 63 h 157"/>
              <a:gd name="T72" fmla="*/ 157 w 157"/>
              <a:gd name="T73" fmla="*/ 78 h 157"/>
              <a:gd name="T74" fmla="*/ 157 w 157"/>
              <a:gd name="T75" fmla="*/ 78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7" h="157">
                <a:moveTo>
                  <a:pt x="157" y="78"/>
                </a:moveTo>
                <a:lnTo>
                  <a:pt x="157" y="78"/>
                </a:lnTo>
                <a:lnTo>
                  <a:pt x="154" y="94"/>
                </a:lnTo>
                <a:lnTo>
                  <a:pt x="150" y="109"/>
                </a:lnTo>
                <a:lnTo>
                  <a:pt x="144" y="122"/>
                </a:lnTo>
                <a:lnTo>
                  <a:pt x="133" y="133"/>
                </a:lnTo>
                <a:lnTo>
                  <a:pt x="122" y="144"/>
                </a:lnTo>
                <a:lnTo>
                  <a:pt x="109" y="150"/>
                </a:lnTo>
                <a:lnTo>
                  <a:pt x="94" y="155"/>
                </a:lnTo>
                <a:lnTo>
                  <a:pt x="78" y="157"/>
                </a:lnTo>
                <a:lnTo>
                  <a:pt x="78" y="157"/>
                </a:lnTo>
                <a:lnTo>
                  <a:pt x="63" y="155"/>
                </a:lnTo>
                <a:lnTo>
                  <a:pt x="48" y="150"/>
                </a:lnTo>
                <a:lnTo>
                  <a:pt x="35" y="144"/>
                </a:lnTo>
                <a:lnTo>
                  <a:pt x="24" y="133"/>
                </a:lnTo>
                <a:lnTo>
                  <a:pt x="13" y="122"/>
                </a:lnTo>
                <a:lnTo>
                  <a:pt x="7" y="109"/>
                </a:lnTo>
                <a:lnTo>
                  <a:pt x="2" y="94"/>
                </a:lnTo>
                <a:lnTo>
                  <a:pt x="0" y="78"/>
                </a:lnTo>
                <a:lnTo>
                  <a:pt x="0" y="78"/>
                </a:lnTo>
                <a:lnTo>
                  <a:pt x="2" y="63"/>
                </a:lnTo>
                <a:lnTo>
                  <a:pt x="7" y="48"/>
                </a:lnTo>
                <a:lnTo>
                  <a:pt x="13" y="35"/>
                </a:lnTo>
                <a:lnTo>
                  <a:pt x="24" y="24"/>
                </a:lnTo>
                <a:lnTo>
                  <a:pt x="35" y="13"/>
                </a:lnTo>
                <a:lnTo>
                  <a:pt x="48" y="6"/>
                </a:lnTo>
                <a:lnTo>
                  <a:pt x="63" y="2"/>
                </a:lnTo>
                <a:lnTo>
                  <a:pt x="78" y="0"/>
                </a:lnTo>
                <a:lnTo>
                  <a:pt x="78" y="0"/>
                </a:lnTo>
                <a:lnTo>
                  <a:pt x="94" y="2"/>
                </a:lnTo>
                <a:lnTo>
                  <a:pt x="109" y="6"/>
                </a:lnTo>
                <a:lnTo>
                  <a:pt x="122" y="13"/>
                </a:lnTo>
                <a:lnTo>
                  <a:pt x="133" y="24"/>
                </a:lnTo>
                <a:lnTo>
                  <a:pt x="144" y="35"/>
                </a:lnTo>
                <a:lnTo>
                  <a:pt x="150" y="48"/>
                </a:lnTo>
                <a:lnTo>
                  <a:pt x="154" y="63"/>
                </a:lnTo>
                <a:lnTo>
                  <a:pt x="157" y="78"/>
                </a:lnTo>
                <a:lnTo>
                  <a:pt x="157" y="78"/>
                </a:lnTo>
                <a:close/>
              </a:path>
            </a:pathLst>
          </a:custGeom>
          <a:solidFill>
            <a:srgbClr val="787878"/>
          </a:solidFill>
          <a:ln w="38100" cmpd="sng">
            <a:solidFill>
              <a:schemeClr val="accent1"/>
            </a:solidFill>
            <a:prstDash val="solid"/>
            <a:round/>
            <a:headEnd/>
            <a:tailEnd/>
          </a:ln>
        </p:spPr>
        <p:txBody>
          <a:bodyPr/>
          <a:lstStyle/>
          <a:p>
            <a:endParaRPr lang="en-US">
              <a:solidFill>
                <a:srgbClr val="FFFFFF"/>
              </a:solidFill>
            </a:endParaRPr>
          </a:p>
        </p:txBody>
      </p:sp>
      <p:sp>
        <p:nvSpPr>
          <p:cNvPr id="1337361" name="Freeform 17"/>
          <p:cNvSpPr>
            <a:spLocks/>
          </p:cNvSpPr>
          <p:nvPr/>
        </p:nvSpPr>
        <p:spPr bwMode="auto">
          <a:xfrm>
            <a:off x="1893888" y="5432425"/>
            <a:ext cx="320675" cy="320675"/>
          </a:xfrm>
          <a:custGeom>
            <a:avLst/>
            <a:gdLst>
              <a:gd name="T0" fmla="*/ 157 w 157"/>
              <a:gd name="T1" fmla="*/ 78 h 157"/>
              <a:gd name="T2" fmla="*/ 157 w 157"/>
              <a:gd name="T3" fmla="*/ 78 h 157"/>
              <a:gd name="T4" fmla="*/ 155 w 157"/>
              <a:gd name="T5" fmla="*/ 94 h 157"/>
              <a:gd name="T6" fmla="*/ 150 w 157"/>
              <a:gd name="T7" fmla="*/ 109 h 157"/>
              <a:gd name="T8" fmla="*/ 144 w 157"/>
              <a:gd name="T9" fmla="*/ 122 h 157"/>
              <a:gd name="T10" fmla="*/ 133 w 157"/>
              <a:gd name="T11" fmla="*/ 133 h 157"/>
              <a:gd name="T12" fmla="*/ 122 w 157"/>
              <a:gd name="T13" fmla="*/ 144 h 157"/>
              <a:gd name="T14" fmla="*/ 109 w 157"/>
              <a:gd name="T15" fmla="*/ 150 h 157"/>
              <a:gd name="T16" fmla="*/ 94 w 157"/>
              <a:gd name="T17" fmla="*/ 155 h 157"/>
              <a:gd name="T18" fmla="*/ 79 w 157"/>
              <a:gd name="T19" fmla="*/ 157 h 157"/>
              <a:gd name="T20" fmla="*/ 79 w 157"/>
              <a:gd name="T21" fmla="*/ 157 h 157"/>
              <a:gd name="T22" fmla="*/ 63 w 157"/>
              <a:gd name="T23" fmla="*/ 155 h 157"/>
              <a:gd name="T24" fmla="*/ 48 w 157"/>
              <a:gd name="T25" fmla="*/ 150 h 157"/>
              <a:gd name="T26" fmla="*/ 35 w 157"/>
              <a:gd name="T27" fmla="*/ 144 h 157"/>
              <a:gd name="T28" fmla="*/ 24 w 157"/>
              <a:gd name="T29" fmla="*/ 133 h 157"/>
              <a:gd name="T30" fmla="*/ 13 w 157"/>
              <a:gd name="T31" fmla="*/ 122 h 157"/>
              <a:gd name="T32" fmla="*/ 7 w 157"/>
              <a:gd name="T33" fmla="*/ 109 h 157"/>
              <a:gd name="T34" fmla="*/ 2 w 157"/>
              <a:gd name="T35" fmla="*/ 94 h 157"/>
              <a:gd name="T36" fmla="*/ 0 w 157"/>
              <a:gd name="T37" fmla="*/ 78 h 157"/>
              <a:gd name="T38" fmla="*/ 0 w 157"/>
              <a:gd name="T39" fmla="*/ 78 h 157"/>
              <a:gd name="T40" fmla="*/ 2 w 157"/>
              <a:gd name="T41" fmla="*/ 63 h 157"/>
              <a:gd name="T42" fmla="*/ 7 w 157"/>
              <a:gd name="T43" fmla="*/ 48 h 157"/>
              <a:gd name="T44" fmla="*/ 13 w 157"/>
              <a:gd name="T45" fmla="*/ 35 h 157"/>
              <a:gd name="T46" fmla="*/ 24 w 157"/>
              <a:gd name="T47" fmla="*/ 24 h 157"/>
              <a:gd name="T48" fmla="*/ 35 w 157"/>
              <a:gd name="T49" fmla="*/ 13 h 157"/>
              <a:gd name="T50" fmla="*/ 48 w 157"/>
              <a:gd name="T51" fmla="*/ 6 h 157"/>
              <a:gd name="T52" fmla="*/ 63 w 157"/>
              <a:gd name="T53" fmla="*/ 2 h 157"/>
              <a:gd name="T54" fmla="*/ 79 w 157"/>
              <a:gd name="T55" fmla="*/ 0 h 157"/>
              <a:gd name="T56" fmla="*/ 79 w 157"/>
              <a:gd name="T57" fmla="*/ 0 h 157"/>
              <a:gd name="T58" fmla="*/ 94 w 157"/>
              <a:gd name="T59" fmla="*/ 2 h 157"/>
              <a:gd name="T60" fmla="*/ 109 w 157"/>
              <a:gd name="T61" fmla="*/ 6 h 157"/>
              <a:gd name="T62" fmla="*/ 122 w 157"/>
              <a:gd name="T63" fmla="*/ 13 h 157"/>
              <a:gd name="T64" fmla="*/ 133 w 157"/>
              <a:gd name="T65" fmla="*/ 24 h 157"/>
              <a:gd name="T66" fmla="*/ 144 w 157"/>
              <a:gd name="T67" fmla="*/ 35 h 157"/>
              <a:gd name="T68" fmla="*/ 150 w 157"/>
              <a:gd name="T69" fmla="*/ 48 h 157"/>
              <a:gd name="T70" fmla="*/ 155 w 157"/>
              <a:gd name="T71" fmla="*/ 63 h 157"/>
              <a:gd name="T72" fmla="*/ 157 w 157"/>
              <a:gd name="T73" fmla="*/ 78 h 157"/>
              <a:gd name="T74" fmla="*/ 157 w 157"/>
              <a:gd name="T75" fmla="*/ 78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7" h="157">
                <a:moveTo>
                  <a:pt x="157" y="78"/>
                </a:moveTo>
                <a:lnTo>
                  <a:pt x="157" y="78"/>
                </a:lnTo>
                <a:lnTo>
                  <a:pt x="155" y="94"/>
                </a:lnTo>
                <a:lnTo>
                  <a:pt x="150" y="109"/>
                </a:lnTo>
                <a:lnTo>
                  <a:pt x="144" y="122"/>
                </a:lnTo>
                <a:lnTo>
                  <a:pt x="133" y="133"/>
                </a:lnTo>
                <a:lnTo>
                  <a:pt x="122" y="144"/>
                </a:lnTo>
                <a:lnTo>
                  <a:pt x="109" y="150"/>
                </a:lnTo>
                <a:lnTo>
                  <a:pt x="94" y="155"/>
                </a:lnTo>
                <a:lnTo>
                  <a:pt x="79" y="157"/>
                </a:lnTo>
                <a:lnTo>
                  <a:pt x="79" y="157"/>
                </a:lnTo>
                <a:lnTo>
                  <a:pt x="63" y="155"/>
                </a:lnTo>
                <a:lnTo>
                  <a:pt x="48" y="150"/>
                </a:lnTo>
                <a:lnTo>
                  <a:pt x="35" y="144"/>
                </a:lnTo>
                <a:lnTo>
                  <a:pt x="24" y="133"/>
                </a:lnTo>
                <a:lnTo>
                  <a:pt x="13" y="122"/>
                </a:lnTo>
                <a:lnTo>
                  <a:pt x="7" y="109"/>
                </a:lnTo>
                <a:lnTo>
                  <a:pt x="2" y="94"/>
                </a:lnTo>
                <a:lnTo>
                  <a:pt x="0" y="78"/>
                </a:lnTo>
                <a:lnTo>
                  <a:pt x="0" y="78"/>
                </a:lnTo>
                <a:lnTo>
                  <a:pt x="2" y="63"/>
                </a:lnTo>
                <a:lnTo>
                  <a:pt x="7" y="48"/>
                </a:lnTo>
                <a:lnTo>
                  <a:pt x="13" y="35"/>
                </a:lnTo>
                <a:lnTo>
                  <a:pt x="24" y="24"/>
                </a:lnTo>
                <a:lnTo>
                  <a:pt x="35" y="13"/>
                </a:lnTo>
                <a:lnTo>
                  <a:pt x="48" y="6"/>
                </a:lnTo>
                <a:lnTo>
                  <a:pt x="63" y="2"/>
                </a:lnTo>
                <a:lnTo>
                  <a:pt x="79" y="0"/>
                </a:lnTo>
                <a:lnTo>
                  <a:pt x="79" y="0"/>
                </a:lnTo>
                <a:lnTo>
                  <a:pt x="94" y="2"/>
                </a:lnTo>
                <a:lnTo>
                  <a:pt x="109" y="6"/>
                </a:lnTo>
                <a:lnTo>
                  <a:pt x="122" y="13"/>
                </a:lnTo>
                <a:lnTo>
                  <a:pt x="133" y="24"/>
                </a:lnTo>
                <a:lnTo>
                  <a:pt x="144" y="35"/>
                </a:lnTo>
                <a:lnTo>
                  <a:pt x="150" y="48"/>
                </a:lnTo>
                <a:lnTo>
                  <a:pt x="155" y="63"/>
                </a:lnTo>
                <a:lnTo>
                  <a:pt x="157" y="78"/>
                </a:lnTo>
                <a:lnTo>
                  <a:pt x="157" y="78"/>
                </a:lnTo>
                <a:close/>
              </a:path>
            </a:pathLst>
          </a:custGeom>
          <a:solidFill>
            <a:srgbClr val="787878"/>
          </a:solidFill>
          <a:ln w="28575" cmpd="sng">
            <a:solidFill>
              <a:schemeClr val="tx1"/>
            </a:solidFill>
            <a:prstDash val="solid"/>
            <a:round/>
            <a:headEnd/>
            <a:tailEnd/>
          </a:ln>
        </p:spPr>
        <p:txBody>
          <a:bodyPr/>
          <a:lstStyle/>
          <a:p>
            <a:endParaRPr lang="en-US">
              <a:solidFill>
                <a:srgbClr val="FFFFFF"/>
              </a:solidFill>
            </a:endParaRPr>
          </a:p>
        </p:txBody>
      </p:sp>
      <p:sp>
        <p:nvSpPr>
          <p:cNvPr id="1337362" name="Freeform 18"/>
          <p:cNvSpPr>
            <a:spLocks/>
          </p:cNvSpPr>
          <p:nvPr/>
        </p:nvSpPr>
        <p:spPr bwMode="auto">
          <a:xfrm>
            <a:off x="2452688" y="5432425"/>
            <a:ext cx="320675" cy="320675"/>
          </a:xfrm>
          <a:custGeom>
            <a:avLst/>
            <a:gdLst>
              <a:gd name="T0" fmla="*/ 157 w 157"/>
              <a:gd name="T1" fmla="*/ 78 h 157"/>
              <a:gd name="T2" fmla="*/ 157 w 157"/>
              <a:gd name="T3" fmla="*/ 78 h 157"/>
              <a:gd name="T4" fmla="*/ 155 w 157"/>
              <a:gd name="T5" fmla="*/ 94 h 157"/>
              <a:gd name="T6" fmla="*/ 150 w 157"/>
              <a:gd name="T7" fmla="*/ 109 h 157"/>
              <a:gd name="T8" fmla="*/ 144 w 157"/>
              <a:gd name="T9" fmla="*/ 122 h 157"/>
              <a:gd name="T10" fmla="*/ 133 w 157"/>
              <a:gd name="T11" fmla="*/ 133 h 157"/>
              <a:gd name="T12" fmla="*/ 122 w 157"/>
              <a:gd name="T13" fmla="*/ 144 h 157"/>
              <a:gd name="T14" fmla="*/ 109 w 157"/>
              <a:gd name="T15" fmla="*/ 150 h 157"/>
              <a:gd name="T16" fmla="*/ 94 w 157"/>
              <a:gd name="T17" fmla="*/ 155 h 157"/>
              <a:gd name="T18" fmla="*/ 78 w 157"/>
              <a:gd name="T19" fmla="*/ 157 h 157"/>
              <a:gd name="T20" fmla="*/ 78 w 157"/>
              <a:gd name="T21" fmla="*/ 157 h 157"/>
              <a:gd name="T22" fmla="*/ 63 w 157"/>
              <a:gd name="T23" fmla="*/ 155 h 157"/>
              <a:gd name="T24" fmla="*/ 48 w 157"/>
              <a:gd name="T25" fmla="*/ 150 h 157"/>
              <a:gd name="T26" fmla="*/ 35 w 157"/>
              <a:gd name="T27" fmla="*/ 144 h 157"/>
              <a:gd name="T28" fmla="*/ 24 w 157"/>
              <a:gd name="T29" fmla="*/ 133 h 157"/>
              <a:gd name="T30" fmla="*/ 13 w 157"/>
              <a:gd name="T31" fmla="*/ 122 h 157"/>
              <a:gd name="T32" fmla="*/ 7 w 157"/>
              <a:gd name="T33" fmla="*/ 109 h 157"/>
              <a:gd name="T34" fmla="*/ 2 w 157"/>
              <a:gd name="T35" fmla="*/ 94 h 157"/>
              <a:gd name="T36" fmla="*/ 0 w 157"/>
              <a:gd name="T37" fmla="*/ 78 h 157"/>
              <a:gd name="T38" fmla="*/ 0 w 157"/>
              <a:gd name="T39" fmla="*/ 78 h 157"/>
              <a:gd name="T40" fmla="*/ 2 w 157"/>
              <a:gd name="T41" fmla="*/ 63 h 157"/>
              <a:gd name="T42" fmla="*/ 7 w 157"/>
              <a:gd name="T43" fmla="*/ 48 h 157"/>
              <a:gd name="T44" fmla="*/ 13 w 157"/>
              <a:gd name="T45" fmla="*/ 35 h 157"/>
              <a:gd name="T46" fmla="*/ 24 w 157"/>
              <a:gd name="T47" fmla="*/ 24 h 157"/>
              <a:gd name="T48" fmla="*/ 35 w 157"/>
              <a:gd name="T49" fmla="*/ 13 h 157"/>
              <a:gd name="T50" fmla="*/ 48 w 157"/>
              <a:gd name="T51" fmla="*/ 6 h 157"/>
              <a:gd name="T52" fmla="*/ 63 w 157"/>
              <a:gd name="T53" fmla="*/ 2 h 157"/>
              <a:gd name="T54" fmla="*/ 78 w 157"/>
              <a:gd name="T55" fmla="*/ 0 h 157"/>
              <a:gd name="T56" fmla="*/ 78 w 157"/>
              <a:gd name="T57" fmla="*/ 0 h 157"/>
              <a:gd name="T58" fmla="*/ 94 w 157"/>
              <a:gd name="T59" fmla="*/ 2 h 157"/>
              <a:gd name="T60" fmla="*/ 109 w 157"/>
              <a:gd name="T61" fmla="*/ 6 h 157"/>
              <a:gd name="T62" fmla="*/ 122 w 157"/>
              <a:gd name="T63" fmla="*/ 13 h 157"/>
              <a:gd name="T64" fmla="*/ 133 w 157"/>
              <a:gd name="T65" fmla="*/ 24 h 157"/>
              <a:gd name="T66" fmla="*/ 144 w 157"/>
              <a:gd name="T67" fmla="*/ 35 h 157"/>
              <a:gd name="T68" fmla="*/ 150 w 157"/>
              <a:gd name="T69" fmla="*/ 48 h 157"/>
              <a:gd name="T70" fmla="*/ 155 w 157"/>
              <a:gd name="T71" fmla="*/ 63 h 157"/>
              <a:gd name="T72" fmla="*/ 157 w 157"/>
              <a:gd name="T73" fmla="*/ 78 h 157"/>
              <a:gd name="T74" fmla="*/ 157 w 157"/>
              <a:gd name="T75" fmla="*/ 78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7" h="157">
                <a:moveTo>
                  <a:pt x="157" y="78"/>
                </a:moveTo>
                <a:lnTo>
                  <a:pt x="157" y="78"/>
                </a:lnTo>
                <a:lnTo>
                  <a:pt x="155" y="94"/>
                </a:lnTo>
                <a:lnTo>
                  <a:pt x="150" y="109"/>
                </a:lnTo>
                <a:lnTo>
                  <a:pt x="144" y="122"/>
                </a:lnTo>
                <a:lnTo>
                  <a:pt x="133" y="133"/>
                </a:lnTo>
                <a:lnTo>
                  <a:pt x="122" y="144"/>
                </a:lnTo>
                <a:lnTo>
                  <a:pt x="109" y="150"/>
                </a:lnTo>
                <a:lnTo>
                  <a:pt x="94" y="155"/>
                </a:lnTo>
                <a:lnTo>
                  <a:pt x="78" y="157"/>
                </a:lnTo>
                <a:lnTo>
                  <a:pt x="78" y="157"/>
                </a:lnTo>
                <a:lnTo>
                  <a:pt x="63" y="155"/>
                </a:lnTo>
                <a:lnTo>
                  <a:pt x="48" y="150"/>
                </a:lnTo>
                <a:lnTo>
                  <a:pt x="35" y="144"/>
                </a:lnTo>
                <a:lnTo>
                  <a:pt x="24" y="133"/>
                </a:lnTo>
                <a:lnTo>
                  <a:pt x="13" y="122"/>
                </a:lnTo>
                <a:lnTo>
                  <a:pt x="7" y="109"/>
                </a:lnTo>
                <a:lnTo>
                  <a:pt x="2" y="94"/>
                </a:lnTo>
                <a:lnTo>
                  <a:pt x="0" y="78"/>
                </a:lnTo>
                <a:lnTo>
                  <a:pt x="0" y="78"/>
                </a:lnTo>
                <a:lnTo>
                  <a:pt x="2" y="63"/>
                </a:lnTo>
                <a:lnTo>
                  <a:pt x="7" y="48"/>
                </a:lnTo>
                <a:lnTo>
                  <a:pt x="13" y="35"/>
                </a:lnTo>
                <a:lnTo>
                  <a:pt x="24" y="24"/>
                </a:lnTo>
                <a:lnTo>
                  <a:pt x="35" y="13"/>
                </a:lnTo>
                <a:lnTo>
                  <a:pt x="48" y="6"/>
                </a:lnTo>
                <a:lnTo>
                  <a:pt x="63" y="2"/>
                </a:lnTo>
                <a:lnTo>
                  <a:pt x="78" y="0"/>
                </a:lnTo>
                <a:lnTo>
                  <a:pt x="78" y="0"/>
                </a:lnTo>
                <a:lnTo>
                  <a:pt x="94" y="2"/>
                </a:lnTo>
                <a:lnTo>
                  <a:pt x="109" y="6"/>
                </a:lnTo>
                <a:lnTo>
                  <a:pt x="122" y="13"/>
                </a:lnTo>
                <a:lnTo>
                  <a:pt x="133" y="24"/>
                </a:lnTo>
                <a:lnTo>
                  <a:pt x="144" y="35"/>
                </a:lnTo>
                <a:lnTo>
                  <a:pt x="150" y="48"/>
                </a:lnTo>
                <a:lnTo>
                  <a:pt x="155" y="63"/>
                </a:lnTo>
                <a:lnTo>
                  <a:pt x="157" y="78"/>
                </a:lnTo>
                <a:lnTo>
                  <a:pt x="157" y="78"/>
                </a:lnTo>
                <a:close/>
              </a:path>
            </a:pathLst>
          </a:custGeom>
          <a:solidFill>
            <a:srgbClr val="787878"/>
          </a:solidFill>
          <a:ln w="28575" cmpd="sng">
            <a:solidFill>
              <a:schemeClr val="tx1"/>
            </a:solidFill>
            <a:prstDash val="solid"/>
            <a:round/>
            <a:headEnd/>
            <a:tailEnd/>
          </a:ln>
        </p:spPr>
        <p:txBody>
          <a:bodyPr/>
          <a:lstStyle/>
          <a:p>
            <a:endParaRPr lang="en-US">
              <a:solidFill>
                <a:srgbClr val="FFFFFF"/>
              </a:solidFill>
            </a:endParaRPr>
          </a:p>
        </p:txBody>
      </p:sp>
      <p:sp>
        <p:nvSpPr>
          <p:cNvPr id="1337363" name="Freeform 19"/>
          <p:cNvSpPr>
            <a:spLocks/>
          </p:cNvSpPr>
          <p:nvPr/>
        </p:nvSpPr>
        <p:spPr bwMode="auto">
          <a:xfrm>
            <a:off x="2133600" y="4792663"/>
            <a:ext cx="319088" cy="320675"/>
          </a:xfrm>
          <a:custGeom>
            <a:avLst/>
            <a:gdLst>
              <a:gd name="T0" fmla="*/ 156 w 156"/>
              <a:gd name="T1" fmla="*/ 78 h 157"/>
              <a:gd name="T2" fmla="*/ 156 w 156"/>
              <a:gd name="T3" fmla="*/ 78 h 157"/>
              <a:gd name="T4" fmla="*/ 154 w 156"/>
              <a:gd name="T5" fmla="*/ 93 h 157"/>
              <a:gd name="T6" fmla="*/ 150 w 156"/>
              <a:gd name="T7" fmla="*/ 109 h 157"/>
              <a:gd name="T8" fmla="*/ 143 w 156"/>
              <a:gd name="T9" fmla="*/ 122 h 157"/>
              <a:gd name="T10" fmla="*/ 132 w 156"/>
              <a:gd name="T11" fmla="*/ 133 h 157"/>
              <a:gd name="T12" fmla="*/ 121 w 156"/>
              <a:gd name="T13" fmla="*/ 144 h 157"/>
              <a:gd name="T14" fmla="*/ 108 w 156"/>
              <a:gd name="T15" fmla="*/ 150 h 157"/>
              <a:gd name="T16" fmla="*/ 93 w 156"/>
              <a:gd name="T17" fmla="*/ 155 h 157"/>
              <a:gd name="T18" fmla="*/ 78 w 156"/>
              <a:gd name="T19" fmla="*/ 157 h 157"/>
              <a:gd name="T20" fmla="*/ 78 w 156"/>
              <a:gd name="T21" fmla="*/ 157 h 157"/>
              <a:gd name="T22" fmla="*/ 63 w 156"/>
              <a:gd name="T23" fmla="*/ 155 h 157"/>
              <a:gd name="T24" fmla="*/ 47 w 156"/>
              <a:gd name="T25" fmla="*/ 150 h 157"/>
              <a:gd name="T26" fmla="*/ 34 w 156"/>
              <a:gd name="T27" fmla="*/ 144 h 157"/>
              <a:gd name="T28" fmla="*/ 24 w 156"/>
              <a:gd name="T29" fmla="*/ 133 h 157"/>
              <a:gd name="T30" fmla="*/ 13 w 156"/>
              <a:gd name="T31" fmla="*/ 122 h 157"/>
              <a:gd name="T32" fmla="*/ 6 w 156"/>
              <a:gd name="T33" fmla="*/ 109 h 157"/>
              <a:gd name="T34" fmla="*/ 2 w 156"/>
              <a:gd name="T35" fmla="*/ 93 h 157"/>
              <a:gd name="T36" fmla="*/ 0 w 156"/>
              <a:gd name="T37" fmla="*/ 78 h 157"/>
              <a:gd name="T38" fmla="*/ 0 w 156"/>
              <a:gd name="T39" fmla="*/ 78 h 157"/>
              <a:gd name="T40" fmla="*/ 2 w 156"/>
              <a:gd name="T41" fmla="*/ 63 h 157"/>
              <a:gd name="T42" fmla="*/ 6 w 156"/>
              <a:gd name="T43" fmla="*/ 48 h 157"/>
              <a:gd name="T44" fmla="*/ 13 w 156"/>
              <a:gd name="T45" fmla="*/ 35 h 157"/>
              <a:gd name="T46" fmla="*/ 24 w 156"/>
              <a:gd name="T47" fmla="*/ 24 h 157"/>
              <a:gd name="T48" fmla="*/ 34 w 156"/>
              <a:gd name="T49" fmla="*/ 13 h 157"/>
              <a:gd name="T50" fmla="*/ 47 w 156"/>
              <a:gd name="T51" fmla="*/ 6 h 157"/>
              <a:gd name="T52" fmla="*/ 63 w 156"/>
              <a:gd name="T53" fmla="*/ 2 h 157"/>
              <a:gd name="T54" fmla="*/ 78 w 156"/>
              <a:gd name="T55" fmla="*/ 0 h 157"/>
              <a:gd name="T56" fmla="*/ 78 w 156"/>
              <a:gd name="T57" fmla="*/ 0 h 157"/>
              <a:gd name="T58" fmla="*/ 93 w 156"/>
              <a:gd name="T59" fmla="*/ 2 h 157"/>
              <a:gd name="T60" fmla="*/ 108 w 156"/>
              <a:gd name="T61" fmla="*/ 6 h 157"/>
              <a:gd name="T62" fmla="*/ 121 w 156"/>
              <a:gd name="T63" fmla="*/ 13 h 157"/>
              <a:gd name="T64" fmla="*/ 132 w 156"/>
              <a:gd name="T65" fmla="*/ 24 h 157"/>
              <a:gd name="T66" fmla="*/ 143 w 156"/>
              <a:gd name="T67" fmla="*/ 35 h 157"/>
              <a:gd name="T68" fmla="*/ 150 w 156"/>
              <a:gd name="T69" fmla="*/ 48 h 157"/>
              <a:gd name="T70" fmla="*/ 154 w 156"/>
              <a:gd name="T71" fmla="*/ 63 h 157"/>
              <a:gd name="T72" fmla="*/ 156 w 156"/>
              <a:gd name="T73" fmla="*/ 78 h 157"/>
              <a:gd name="T74" fmla="*/ 156 w 156"/>
              <a:gd name="T75" fmla="*/ 78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6" h="157">
                <a:moveTo>
                  <a:pt x="156" y="78"/>
                </a:moveTo>
                <a:lnTo>
                  <a:pt x="156" y="78"/>
                </a:lnTo>
                <a:lnTo>
                  <a:pt x="154" y="93"/>
                </a:lnTo>
                <a:lnTo>
                  <a:pt x="150" y="109"/>
                </a:lnTo>
                <a:lnTo>
                  <a:pt x="143" y="122"/>
                </a:lnTo>
                <a:lnTo>
                  <a:pt x="132" y="133"/>
                </a:lnTo>
                <a:lnTo>
                  <a:pt x="121" y="144"/>
                </a:lnTo>
                <a:lnTo>
                  <a:pt x="108" y="150"/>
                </a:lnTo>
                <a:lnTo>
                  <a:pt x="93" y="155"/>
                </a:lnTo>
                <a:lnTo>
                  <a:pt x="78" y="157"/>
                </a:lnTo>
                <a:lnTo>
                  <a:pt x="78" y="157"/>
                </a:lnTo>
                <a:lnTo>
                  <a:pt x="63" y="155"/>
                </a:lnTo>
                <a:lnTo>
                  <a:pt x="47" y="150"/>
                </a:lnTo>
                <a:lnTo>
                  <a:pt x="34" y="144"/>
                </a:lnTo>
                <a:lnTo>
                  <a:pt x="24" y="133"/>
                </a:lnTo>
                <a:lnTo>
                  <a:pt x="13" y="122"/>
                </a:lnTo>
                <a:lnTo>
                  <a:pt x="6" y="109"/>
                </a:lnTo>
                <a:lnTo>
                  <a:pt x="2" y="93"/>
                </a:lnTo>
                <a:lnTo>
                  <a:pt x="0" y="78"/>
                </a:lnTo>
                <a:lnTo>
                  <a:pt x="0" y="78"/>
                </a:lnTo>
                <a:lnTo>
                  <a:pt x="2" y="63"/>
                </a:lnTo>
                <a:lnTo>
                  <a:pt x="6" y="48"/>
                </a:lnTo>
                <a:lnTo>
                  <a:pt x="13" y="35"/>
                </a:lnTo>
                <a:lnTo>
                  <a:pt x="24" y="24"/>
                </a:lnTo>
                <a:lnTo>
                  <a:pt x="34" y="13"/>
                </a:lnTo>
                <a:lnTo>
                  <a:pt x="47" y="6"/>
                </a:lnTo>
                <a:lnTo>
                  <a:pt x="63" y="2"/>
                </a:lnTo>
                <a:lnTo>
                  <a:pt x="78" y="0"/>
                </a:lnTo>
                <a:lnTo>
                  <a:pt x="78" y="0"/>
                </a:lnTo>
                <a:lnTo>
                  <a:pt x="93" y="2"/>
                </a:lnTo>
                <a:lnTo>
                  <a:pt x="108" y="6"/>
                </a:lnTo>
                <a:lnTo>
                  <a:pt x="121" y="13"/>
                </a:lnTo>
                <a:lnTo>
                  <a:pt x="132" y="24"/>
                </a:lnTo>
                <a:lnTo>
                  <a:pt x="143" y="35"/>
                </a:lnTo>
                <a:lnTo>
                  <a:pt x="150" y="48"/>
                </a:lnTo>
                <a:lnTo>
                  <a:pt x="154" y="63"/>
                </a:lnTo>
                <a:lnTo>
                  <a:pt x="156" y="78"/>
                </a:lnTo>
                <a:lnTo>
                  <a:pt x="156" y="78"/>
                </a:lnTo>
                <a:close/>
              </a:path>
            </a:pathLst>
          </a:custGeom>
          <a:solidFill>
            <a:srgbClr val="787878"/>
          </a:solidFill>
          <a:ln w="38100" cmpd="sng">
            <a:solidFill>
              <a:schemeClr val="accent1"/>
            </a:solidFill>
            <a:prstDash val="solid"/>
            <a:round/>
            <a:headEnd/>
            <a:tailEnd/>
          </a:ln>
        </p:spPr>
        <p:txBody>
          <a:bodyPr/>
          <a:lstStyle/>
          <a:p>
            <a:endParaRPr lang="en-US">
              <a:solidFill>
                <a:srgbClr val="FFFFFF"/>
              </a:solidFill>
            </a:endParaRPr>
          </a:p>
        </p:txBody>
      </p:sp>
      <p:sp>
        <p:nvSpPr>
          <p:cNvPr id="1337364" name="Freeform 20"/>
          <p:cNvSpPr>
            <a:spLocks/>
          </p:cNvSpPr>
          <p:nvPr/>
        </p:nvSpPr>
        <p:spPr bwMode="auto">
          <a:xfrm>
            <a:off x="1016000" y="4792663"/>
            <a:ext cx="319088" cy="320675"/>
          </a:xfrm>
          <a:custGeom>
            <a:avLst/>
            <a:gdLst>
              <a:gd name="T0" fmla="*/ 156 w 156"/>
              <a:gd name="T1" fmla="*/ 78 h 157"/>
              <a:gd name="T2" fmla="*/ 156 w 156"/>
              <a:gd name="T3" fmla="*/ 78 h 157"/>
              <a:gd name="T4" fmla="*/ 154 w 156"/>
              <a:gd name="T5" fmla="*/ 93 h 157"/>
              <a:gd name="T6" fmla="*/ 150 w 156"/>
              <a:gd name="T7" fmla="*/ 109 h 157"/>
              <a:gd name="T8" fmla="*/ 143 w 156"/>
              <a:gd name="T9" fmla="*/ 122 h 157"/>
              <a:gd name="T10" fmla="*/ 132 w 156"/>
              <a:gd name="T11" fmla="*/ 133 h 157"/>
              <a:gd name="T12" fmla="*/ 121 w 156"/>
              <a:gd name="T13" fmla="*/ 144 h 157"/>
              <a:gd name="T14" fmla="*/ 108 w 156"/>
              <a:gd name="T15" fmla="*/ 150 h 157"/>
              <a:gd name="T16" fmla="*/ 93 w 156"/>
              <a:gd name="T17" fmla="*/ 155 h 157"/>
              <a:gd name="T18" fmla="*/ 78 w 156"/>
              <a:gd name="T19" fmla="*/ 157 h 157"/>
              <a:gd name="T20" fmla="*/ 78 w 156"/>
              <a:gd name="T21" fmla="*/ 157 h 157"/>
              <a:gd name="T22" fmla="*/ 63 w 156"/>
              <a:gd name="T23" fmla="*/ 155 h 157"/>
              <a:gd name="T24" fmla="*/ 48 w 156"/>
              <a:gd name="T25" fmla="*/ 150 h 157"/>
              <a:gd name="T26" fmla="*/ 34 w 156"/>
              <a:gd name="T27" fmla="*/ 144 h 157"/>
              <a:gd name="T28" fmla="*/ 24 w 156"/>
              <a:gd name="T29" fmla="*/ 133 h 157"/>
              <a:gd name="T30" fmla="*/ 13 w 156"/>
              <a:gd name="T31" fmla="*/ 122 h 157"/>
              <a:gd name="T32" fmla="*/ 6 w 156"/>
              <a:gd name="T33" fmla="*/ 109 h 157"/>
              <a:gd name="T34" fmla="*/ 2 w 156"/>
              <a:gd name="T35" fmla="*/ 93 h 157"/>
              <a:gd name="T36" fmla="*/ 0 w 156"/>
              <a:gd name="T37" fmla="*/ 78 h 157"/>
              <a:gd name="T38" fmla="*/ 0 w 156"/>
              <a:gd name="T39" fmla="*/ 78 h 157"/>
              <a:gd name="T40" fmla="*/ 2 w 156"/>
              <a:gd name="T41" fmla="*/ 63 h 157"/>
              <a:gd name="T42" fmla="*/ 6 w 156"/>
              <a:gd name="T43" fmla="*/ 48 h 157"/>
              <a:gd name="T44" fmla="*/ 13 w 156"/>
              <a:gd name="T45" fmla="*/ 35 h 157"/>
              <a:gd name="T46" fmla="*/ 24 w 156"/>
              <a:gd name="T47" fmla="*/ 24 h 157"/>
              <a:gd name="T48" fmla="*/ 34 w 156"/>
              <a:gd name="T49" fmla="*/ 13 h 157"/>
              <a:gd name="T50" fmla="*/ 48 w 156"/>
              <a:gd name="T51" fmla="*/ 6 h 157"/>
              <a:gd name="T52" fmla="*/ 63 w 156"/>
              <a:gd name="T53" fmla="*/ 2 h 157"/>
              <a:gd name="T54" fmla="*/ 78 w 156"/>
              <a:gd name="T55" fmla="*/ 0 h 157"/>
              <a:gd name="T56" fmla="*/ 78 w 156"/>
              <a:gd name="T57" fmla="*/ 0 h 157"/>
              <a:gd name="T58" fmla="*/ 93 w 156"/>
              <a:gd name="T59" fmla="*/ 2 h 157"/>
              <a:gd name="T60" fmla="*/ 108 w 156"/>
              <a:gd name="T61" fmla="*/ 6 h 157"/>
              <a:gd name="T62" fmla="*/ 121 w 156"/>
              <a:gd name="T63" fmla="*/ 13 h 157"/>
              <a:gd name="T64" fmla="*/ 132 w 156"/>
              <a:gd name="T65" fmla="*/ 24 h 157"/>
              <a:gd name="T66" fmla="*/ 143 w 156"/>
              <a:gd name="T67" fmla="*/ 35 h 157"/>
              <a:gd name="T68" fmla="*/ 150 w 156"/>
              <a:gd name="T69" fmla="*/ 48 h 157"/>
              <a:gd name="T70" fmla="*/ 154 w 156"/>
              <a:gd name="T71" fmla="*/ 63 h 157"/>
              <a:gd name="T72" fmla="*/ 156 w 156"/>
              <a:gd name="T73" fmla="*/ 78 h 157"/>
              <a:gd name="T74" fmla="*/ 156 w 156"/>
              <a:gd name="T75" fmla="*/ 78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6" h="157">
                <a:moveTo>
                  <a:pt x="156" y="78"/>
                </a:moveTo>
                <a:lnTo>
                  <a:pt x="156" y="78"/>
                </a:lnTo>
                <a:lnTo>
                  <a:pt x="154" y="93"/>
                </a:lnTo>
                <a:lnTo>
                  <a:pt x="150" y="109"/>
                </a:lnTo>
                <a:lnTo>
                  <a:pt x="143" y="122"/>
                </a:lnTo>
                <a:lnTo>
                  <a:pt x="132" y="133"/>
                </a:lnTo>
                <a:lnTo>
                  <a:pt x="121" y="144"/>
                </a:lnTo>
                <a:lnTo>
                  <a:pt x="108" y="150"/>
                </a:lnTo>
                <a:lnTo>
                  <a:pt x="93" y="155"/>
                </a:lnTo>
                <a:lnTo>
                  <a:pt x="78" y="157"/>
                </a:lnTo>
                <a:lnTo>
                  <a:pt x="78" y="157"/>
                </a:lnTo>
                <a:lnTo>
                  <a:pt x="63" y="155"/>
                </a:lnTo>
                <a:lnTo>
                  <a:pt x="48" y="150"/>
                </a:lnTo>
                <a:lnTo>
                  <a:pt x="34" y="144"/>
                </a:lnTo>
                <a:lnTo>
                  <a:pt x="24" y="133"/>
                </a:lnTo>
                <a:lnTo>
                  <a:pt x="13" y="122"/>
                </a:lnTo>
                <a:lnTo>
                  <a:pt x="6" y="109"/>
                </a:lnTo>
                <a:lnTo>
                  <a:pt x="2" y="93"/>
                </a:lnTo>
                <a:lnTo>
                  <a:pt x="0" y="78"/>
                </a:lnTo>
                <a:lnTo>
                  <a:pt x="0" y="78"/>
                </a:lnTo>
                <a:lnTo>
                  <a:pt x="2" y="63"/>
                </a:lnTo>
                <a:lnTo>
                  <a:pt x="6" y="48"/>
                </a:lnTo>
                <a:lnTo>
                  <a:pt x="13" y="35"/>
                </a:lnTo>
                <a:lnTo>
                  <a:pt x="24" y="24"/>
                </a:lnTo>
                <a:lnTo>
                  <a:pt x="34" y="13"/>
                </a:lnTo>
                <a:lnTo>
                  <a:pt x="48" y="6"/>
                </a:lnTo>
                <a:lnTo>
                  <a:pt x="63" y="2"/>
                </a:lnTo>
                <a:lnTo>
                  <a:pt x="78" y="0"/>
                </a:lnTo>
                <a:lnTo>
                  <a:pt x="78" y="0"/>
                </a:lnTo>
                <a:lnTo>
                  <a:pt x="93" y="2"/>
                </a:lnTo>
                <a:lnTo>
                  <a:pt x="108" y="6"/>
                </a:lnTo>
                <a:lnTo>
                  <a:pt x="121" y="13"/>
                </a:lnTo>
                <a:lnTo>
                  <a:pt x="132" y="24"/>
                </a:lnTo>
                <a:lnTo>
                  <a:pt x="143" y="35"/>
                </a:lnTo>
                <a:lnTo>
                  <a:pt x="150" y="48"/>
                </a:lnTo>
                <a:lnTo>
                  <a:pt x="154" y="63"/>
                </a:lnTo>
                <a:lnTo>
                  <a:pt x="156" y="78"/>
                </a:lnTo>
                <a:lnTo>
                  <a:pt x="156" y="78"/>
                </a:lnTo>
                <a:close/>
              </a:path>
            </a:pathLst>
          </a:custGeom>
          <a:solidFill>
            <a:srgbClr val="787878"/>
          </a:solidFill>
          <a:ln w="28575" cmpd="sng">
            <a:solidFill>
              <a:schemeClr val="tx1"/>
            </a:solidFill>
            <a:prstDash val="solid"/>
            <a:round/>
            <a:headEnd/>
            <a:tailEnd/>
          </a:ln>
        </p:spPr>
        <p:txBody>
          <a:bodyPr/>
          <a:lstStyle/>
          <a:p>
            <a:endParaRPr lang="en-US">
              <a:solidFill>
                <a:srgbClr val="FFFFFF"/>
              </a:solidFill>
            </a:endParaRPr>
          </a:p>
        </p:txBody>
      </p:sp>
      <p:sp>
        <p:nvSpPr>
          <p:cNvPr id="1337365" name="Freeform 21"/>
          <p:cNvSpPr>
            <a:spLocks/>
          </p:cNvSpPr>
          <p:nvPr/>
        </p:nvSpPr>
        <p:spPr bwMode="auto">
          <a:xfrm>
            <a:off x="1574800" y="4232275"/>
            <a:ext cx="319088" cy="319088"/>
          </a:xfrm>
          <a:custGeom>
            <a:avLst/>
            <a:gdLst>
              <a:gd name="T0" fmla="*/ 156 w 156"/>
              <a:gd name="T1" fmla="*/ 78 h 157"/>
              <a:gd name="T2" fmla="*/ 156 w 156"/>
              <a:gd name="T3" fmla="*/ 78 h 157"/>
              <a:gd name="T4" fmla="*/ 154 w 156"/>
              <a:gd name="T5" fmla="*/ 94 h 157"/>
              <a:gd name="T6" fmla="*/ 150 w 156"/>
              <a:gd name="T7" fmla="*/ 109 h 157"/>
              <a:gd name="T8" fmla="*/ 143 w 156"/>
              <a:gd name="T9" fmla="*/ 122 h 157"/>
              <a:gd name="T10" fmla="*/ 132 w 156"/>
              <a:gd name="T11" fmla="*/ 133 h 157"/>
              <a:gd name="T12" fmla="*/ 121 w 156"/>
              <a:gd name="T13" fmla="*/ 144 h 157"/>
              <a:gd name="T14" fmla="*/ 108 w 156"/>
              <a:gd name="T15" fmla="*/ 150 h 157"/>
              <a:gd name="T16" fmla="*/ 93 w 156"/>
              <a:gd name="T17" fmla="*/ 155 h 157"/>
              <a:gd name="T18" fmla="*/ 78 w 156"/>
              <a:gd name="T19" fmla="*/ 157 h 157"/>
              <a:gd name="T20" fmla="*/ 78 w 156"/>
              <a:gd name="T21" fmla="*/ 157 h 157"/>
              <a:gd name="T22" fmla="*/ 63 w 156"/>
              <a:gd name="T23" fmla="*/ 155 h 157"/>
              <a:gd name="T24" fmla="*/ 48 w 156"/>
              <a:gd name="T25" fmla="*/ 150 h 157"/>
              <a:gd name="T26" fmla="*/ 34 w 156"/>
              <a:gd name="T27" fmla="*/ 144 h 157"/>
              <a:gd name="T28" fmla="*/ 24 w 156"/>
              <a:gd name="T29" fmla="*/ 133 h 157"/>
              <a:gd name="T30" fmla="*/ 13 w 156"/>
              <a:gd name="T31" fmla="*/ 122 h 157"/>
              <a:gd name="T32" fmla="*/ 6 w 156"/>
              <a:gd name="T33" fmla="*/ 109 h 157"/>
              <a:gd name="T34" fmla="*/ 2 w 156"/>
              <a:gd name="T35" fmla="*/ 94 h 157"/>
              <a:gd name="T36" fmla="*/ 0 w 156"/>
              <a:gd name="T37" fmla="*/ 78 h 157"/>
              <a:gd name="T38" fmla="*/ 0 w 156"/>
              <a:gd name="T39" fmla="*/ 78 h 157"/>
              <a:gd name="T40" fmla="*/ 2 w 156"/>
              <a:gd name="T41" fmla="*/ 63 h 157"/>
              <a:gd name="T42" fmla="*/ 6 w 156"/>
              <a:gd name="T43" fmla="*/ 48 h 157"/>
              <a:gd name="T44" fmla="*/ 13 w 156"/>
              <a:gd name="T45" fmla="*/ 35 h 157"/>
              <a:gd name="T46" fmla="*/ 24 w 156"/>
              <a:gd name="T47" fmla="*/ 24 h 157"/>
              <a:gd name="T48" fmla="*/ 34 w 156"/>
              <a:gd name="T49" fmla="*/ 13 h 157"/>
              <a:gd name="T50" fmla="*/ 48 w 156"/>
              <a:gd name="T51" fmla="*/ 6 h 157"/>
              <a:gd name="T52" fmla="*/ 63 w 156"/>
              <a:gd name="T53" fmla="*/ 2 h 157"/>
              <a:gd name="T54" fmla="*/ 78 w 156"/>
              <a:gd name="T55" fmla="*/ 0 h 157"/>
              <a:gd name="T56" fmla="*/ 78 w 156"/>
              <a:gd name="T57" fmla="*/ 0 h 157"/>
              <a:gd name="T58" fmla="*/ 93 w 156"/>
              <a:gd name="T59" fmla="*/ 2 h 157"/>
              <a:gd name="T60" fmla="*/ 108 w 156"/>
              <a:gd name="T61" fmla="*/ 6 h 157"/>
              <a:gd name="T62" fmla="*/ 121 w 156"/>
              <a:gd name="T63" fmla="*/ 13 h 157"/>
              <a:gd name="T64" fmla="*/ 132 w 156"/>
              <a:gd name="T65" fmla="*/ 24 h 157"/>
              <a:gd name="T66" fmla="*/ 143 w 156"/>
              <a:gd name="T67" fmla="*/ 35 h 157"/>
              <a:gd name="T68" fmla="*/ 150 w 156"/>
              <a:gd name="T69" fmla="*/ 48 h 157"/>
              <a:gd name="T70" fmla="*/ 154 w 156"/>
              <a:gd name="T71" fmla="*/ 63 h 157"/>
              <a:gd name="T72" fmla="*/ 156 w 156"/>
              <a:gd name="T73" fmla="*/ 78 h 157"/>
              <a:gd name="T74" fmla="*/ 156 w 156"/>
              <a:gd name="T75" fmla="*/ 78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6" h="157">
                <a:moveTo>
                  <a:pt x="156" y="78"/>
                </a:moveTo>
                <a:lnTo>
                  <a:pt x="156" y="78"/>
                </a:lnTo>
                <a:lnTo>
                  <a:pt x="154" y="94"/>
                </a:lnTo>
                <a:lnTo>
                  <a:pt x="150" y="109"/>
                </a:lnTo>
                <a:lnTo>
                  <a:pt x="143" y="122"/>
                </a:lnTo>
                <a:lnTo>
                  <a:pt x="132" y="133"/>
                </a:lnTo>
                <a:lnTo>
                  <a:pt x="121" y="144"/>
                </a:lnTo>
                <a:lnTo>
                  <a:pt x="108" y="150"/>
                </a:lnTo>
                <a:lnTo>
                  <a:pt x="93" y="155"/>
                </a:lnTo>
                <a:lnTo>
                  <a:pt x="78" y="157"/>
                </a:lnTo>
                <a:lnTo>
                  <a:pt x="78" y="157"/>
                </a:lnTo>
                <a:lnTo>
                  <a:pt x="63" y="155"/>
                </a:lnTo>
                <a:lnTo>
                  <a:pt x="48" y="150"/>
                </a:lnTo>
                <a:lnTo>
                  <a:pt x="34" y="144"/>
                </a:lnTo>
                <a:lnTo>
                  <a:pt x="24" y="133"/>
                </a:lnTo>
                <a:lnTo>
                  <a:pt x="13" y="122"/>
                </a:lnTo>
                <a:lnTo>
                  <a:pt x="6" y="109"/>
                </a:lnTo>
                <a:lnTo>
                  <a:pt x="2" y="94"/>
                </a:lnTo>
                <a:lnTo>
                  <a:pt x="0" y="78"/>
                </a:lnTo>
                <a:lnTo>
                  <a:pt x="0" y="78"/>
                </a:lnTo>
                <a:lnTo>
                  <a:pt x="2" y="63"/>
                </a:lnTo>
                <a:lnTo>
                  <a:pt x="6" y="48"/>
                </a:lnTo>
                <a:lnTo>
                  <a:pt x="13" y="35"/>
                </a:lnTo>
                <a:lnTo>
                  <a:pt x="24" y="24"/>
                </a:lnTo>
                <a:lnTo>
                  <a:pt x="34" y="13"/>
                </a:lnTo>
                <a:lnTo>
                  <a:pt x="48" y="6"/>
                </a:lnTo>
                <a:lnTo>
                  <a:pt x="63" y="2"/>
                </a:lnTo>
                <a:lnTo>
                  <a:pt x="78" y="0"/>
                </a:lnTo>
                <a:lnTo>
                  <a:pt x="78" y="0"/>
                </a:lnTo>
                <a:lnTo>
                  <a:pt x="93" y="2"/>
                </a:lnTo>
                <a:lnTo>
                  <a:pt x="108" y="6"/>
                </a:lnTo>
                <a:lnTo>
                  <a:pt x="121" y="13"/>
                </a:lnTo>
                <a:lnTo>
                  <a:pt x="132" y="24"/>
                </a:lnTo>
                <a:lnTo>
                  <a:pt x="143" y="35"/>
                </a:lnTo>
                <a:lnTo>
                  <a:pt x="150" y="48"/>
                </a:lnTo>
                <a:lnTo>
                  <a:pt x="154" y="63"/>
                </a:lnTo>
                <a:lnTo>
                  <a:pt x="156" y="78"/>
                </a:lnTo>
                <a:lnTo>
                  <a:pt x="156" y="78"/>
                </a:lnTo>
                <a:close/>
              </a:path>
            </a:pathLst>
          </a:custGeom>
          <a:solidFill>
            <a:srgbClr val="787878"/>
          </a:solidFill>
          <a:ln w="28575" cmpd="sng">
            <a:solidFill>
              <a:schemeClr val="tx1"/>
            </a:solidFill>
            <a:prstDash val="solid"/>
            <a:round/>
            <a:headEnd/>
            <a:tailEnd/>
          </a:ln>
        </p:spPr>
        <p:txBody>
          <a:bodyPr/>
          <a:lstStyle/>
          <a:p>
            <a:endParaRPr lang="en-US">
              <a:solidFill>
                <a:srgbClr val="FFFFFF"/>
              </a:solidFill>
            </a:endParaRPr>
          </a:p>
        </p:txBody>
      </p:sp>
      <p:sp>
        <p:nvSpPr>
          <p:cNvPr id="1337366" name="Rectangle 22"/>
          <p:cNvSpPr>
            <a:spLocks noChangeArrowheads="1"/>
          </p:cNvSpPr>
          <p:nvPr/>
        </p:nvSpPr>
        <p:spPr bwMode="auto">
          <a:xfrm>
            <a:off x="801688" y="5486400"/>
            <a:ext cx="98425" cy="212725"/>
          </a:xfrm>
          <a:prstGeom prst="rect">
            <a:avLst/>
          </a:prstGeom>
          <a:solidFill>
            <a:srgbClr val="787878"/>
          </a:solidFill>
          <a:ln>
            <a:noFill/>
          </a:ln>
          <a:extLst>
            <a:ext uri="{91240B29-F687-4f45-9708-019B960494DF}">
              <a14:hiddenLine xmlns="" xmlns:a14="http://schemas.microsoft.com/office/drawing/2010/main" w="28575">
                <a:solidFill>
                  <a:schemeClr val="tx1"/>
                </a:solidFill>
                <a:miter lim="800000"/>
                <a:headEnd/>
                <a:tailEnd/>
              </a14:hiddenLine>
            </a:ext>
          </a:extLst>
        </p:spPr>
        <p:txBody>
          <a:bodyPr wrap="none" lIns="0" tIns="0" rIns="0" bIns="0">
            <a:spAutoFit/>
          </a:bodyPr>
          <a:lstStyle/>
          <a:p>
            <a:pPr algn="l" eaLnBrk="1" hangingPunct="1"/>
            <a:r>
              <a:rPr lang="en-US" sz="1400" b="1">
                <a:solidFill>
                  <a:srgbClr val="FFFFFF"/>
                </a:solidFill>
              </a:rPr>
              <a:t>1</a:t>
            </a:r>
          </a:p>
        </p:txBody>
      </p:sp>
      <p:sp>
        <p:nvSpPr>
          <p:cNvPr id="1337367" name="Rectangle 23"/>
          <p:cNvSpPr>
            <a:spLocks noChangeArrowheads="1"/>
          </p:cNvSpPr>
          <p:nvPr/>
        </p:nvSpPr>
        <p:spPr bwMode="auto">
          <a:xfrm>
            <a:off x="1360488" y="5486400"/>
            <a:ext cx="98425" cy="212725"/>
          </a:xfrm>
          <a:prstGeom prst="rect">
            <a:avLst/>
          </a:prstGeom>
          <a:solidFill>
            <a:srgbClr val="787878"/>
          </a:solidFill>
          <a:ln>
            <a:noFill/>
          </a:ln>
          <a:extLst>
            <a:ext uri="{91240B29-F687-4f45-9708-019B960494DF}">
              <a14:hiddenLine xmlns="" xmlns:a14="http://schemas.microsoft.com/office/drawing/2010/main" w="28575">
                <a:solidFill>
                  <a:schemeClr val="tx1"/>
                </a:solidFill>
                <a:miter lim="800000"/>
                <a:headEnd/>
                <a:tailEnd/>
              </a14:hiddenLine>
            </a:ext>
          </a:extLst>
        </p:spPr>
        <p:txBody>
          <a:bodyPr wrap="none" lIns="0" tIns="0" rIns="0" bIns="0">
            <a:spAutoFit/>
          </a:bodyPr>
          <a:lstStyle/>
          <a:p>
            <a:pPr algn="l" eaLnBrk="1" hangingPunct="1"/>
            <a:r>
              <a:rPr lang="en-US" sz="1400" b="1">
                <a:solidFill>
                  <a:srgbClr val="FFFFFF"/>
                </a:solidFill>
              </a:rPr>
              <a:t>2</a:t>
            </a:r>
          </a:p>
        </p:txBody>
      </p:sp>
      <p:sp>
        <p:nvSpPr>
          <p:cNvPr id="1337368" name="Rectangle 24"/>
          <p:cNvSpPr>
            <a:spLocks noChangeArrowheads="1"/>
          </p:cNvSpPr>
          <p:nvPr/>
        </p:nvSpPr>
        <p:spPr bwMode="auto">
          <a:xfrm>
            <a:off x="2000250" y="5486400"/>
            <a:ext cx="98425" cy="212725"/>
          </a:xfrm>
          <a:prstGeom prst="rect">
            <a:avLst/>
          </a:prstGeom>
          <a:solidFill>
            <a:srgbClr val="787878"/>
          </a:solidFill>
          <a:ln>
            <a:noFill/>
          </a:ln>
          <a:extLst>
            <a:ext uri="{91240B29-F687-4f45-9708-019B960494DF}">
              <a14:hiddenLine xmlns="" xmlns:a14="http://schemas.microsoft.com/office/drawing/2010/main" w="28575">
                <a:solidFill>
                  <a:schemeClr val="tx1"/>
                </a:solidFill>
                <a:miter lim="800000"/>
                <a:headEnd/>
                <a:tailEnd/>
              </a14:hiddenLine>
            </a:ext>
          </a:extLst>
        </p:spPr>
        <p:txBody>
          <a:bodyPr wrap="none" lIns="0" tIns="0" rIns="0" bIns="0">
            <a:spAutoFit/>
          </a:bodyPr>
          <a:lstStyle/>
          <a:p>
            <a:pPr algn="l" eaLnBrk="1" hangingPunct="1"/>
            <a:r>
              <a:rPr lang="en-US" sz="1400" b="1">
                <a:solidFill>
                  <a:srgbClr val="FFFFFF"/>
                </a:solidFill>
              </a:rPr>
              <a:t>3</a:t>
            </a:r>
          </a:p>
        </p:txBody>
      </p:sp>
      <p:sp>
        <p:nvSpPr>
          <p:cNvPr id="1337369" name="Rectangle 25"/>
          <p:cNvSpPr>
            <a:spLocks noChangeArrowheads="1"/>
          </p:cNvSpPr>
          <p:nvPr/>
        </p:nvSpPr>
        <p:spPr bwMode="auto">
          <a:xfrm>
            <a:off x="2559050" y="5486400"/>
            <a:ext cx="98425" cy="212725"/>
          </a:xfrm>
          <a:prstGeom prst="rect">
            <a:avLst/>
          </a:prstGeom>
          <a:solidFill>
            <a:srgbClr val="787878"/>
          </a:solidFill>
          <a:ln>
            <a:noFill/>
          </a:ln>
          <a:extLst>
            <a:ext uri="{91240B29-F687-4f45-9708-019B960494DF}">
              <a14:hiddenLine xmlns="" xmlns:a14="http://schemas.microsoft.com/office/drawing/2010/main" w="28575">
                <a:solidFill>
                  <a:schemeClr val="tx1"/>
                </a:solidFill>
                <a:miter lim="800000"/>
                <a:headEnd/>
                <a:tailEnd/>
              </a14:hiddenLine>
            </a:ext>
          </a:extLst>
        </p:spPr>
        <p:txBody>
          <a:bodyPr wrap="none" lIns="0" tIns="0" rIns="0" bIns="0">
            <a:spAutoFit/>
          </a:bodyPr>
          <a:lstStyle/>
          <a:p>
            <a:pPr algn="l" eaLnBrk="1" hangingPunct="1"/>
            <a:r>
              <a:rPr lang="en-US" sz="1400" b="1">
                <a:solidFill>
                  <a:srgbClr val="FFFFFF"/>
                </a:solidFill>
              </a:rPr>
              <a:t>4</a:t>
            </a:r>
          </a:p>
        </p:txBody>
      </p:sp>
      <p:sp>
        <p:nvSpPr>
          <p:cNvPr id="1337370" name="Rectangle 26"/>
          <p:cNvSpPr>
            <a:spLocks noChangeArrowheads="1"/>
          </p:cNvSpPr>
          <p:nvPr/>
        </p:nvSpPr>
        <p:spPr bwMode="auto">
          <a:xfrm>
            <a:off x="1122363" y="4845050"/>
            <a:ext cx="98425" cy="212725"/>
          </a:xfrm>
          <a:prstGeom prst="rect">
            <a:avLst/>
          </a:prstGeom>
          <a:solidFill>
            <a:srgbClr val="787878"/>
          </a:solidFill>
          <a:ln>
            <a:noFill/>
          </a:ln>
          <a:extLst>
            <a:ext uri="{91240B29-F687-4f45-9708-019B960494DF}">
              <a14:hiddenLine xmlns="" xmlns:a14="http://schemas.microsoft.com/office/drawing/2010/main" w="28575">
                <a:solidFill>
                  <a:schemeClr val="tx1"/>
                </a:solidFill>
                <a:miter lim="800000"/>
                <a:headEnd/>
                <a:tailEnd/>
              </a14:hiddenLine>
            </a:ext>
          </a:extLst>
        </p:spPr>
        <p:txBody>
          <a:bodyPr wrap="none" lIns="0" tIns="0" rIns="0" bIns="0">
            <a:spAutoFit/>
          </a:bodyPr>
          <a:lstStyle/>
          <a:p>
            <a:pPr algn="l" eaLnBrk="1" hangingPunct="1"/>
            <a:r>
              <a:rPr lang="en-US" sz="1400" b="1">
                <a:solidFill>
                  <a:srgbClr val="FFFF99"/>
                </a:solidFill>
              </a:rPr>
              <a:t>1</a:t>
            </a:r>
          </a:p>
        </p:txBody>
      </p:sp>
      <p:sp>
        <p:nvSpPr>
          <p:cNvPr id="1337371" name="Rectangle 27"/>
          <p:cNvSpPr>
            <a:spLocks noChangeArrowheads="1"/>
          </p:cNvSpPr>
          <p:nvPr/>
        </p:nvSpPr>
        <p:spPr bwMode="auto">
          <a:xfrm>
            <a:off x="2239963" y="4845050"/>
            <a:ext cx="98425" cy="212725"/>
          </a:xfrm>
          <a:prstGeom prst="rect">
            <a:avLst/>
          </a:prstGeom>
          <a:solidFill>
            <a:srgbClr val="787878"/>
          </a:solidFill>
          <a:ln>
            <a:noFill/>
          </a:ln>
          <a:extLst>
            <a:ext uri="{91240B29-F687-4f45-9708-019B960494DF}">
              <a14:hiddenLine xmlns="" xmlns:a14="http://schemas.microsoft.com/office/drawing/2010/main" w="28575">
                <a:solidFill>
                  <a:schemeClr val="tx1"/>
                </a:solidFill>
                <a:miter lim="800000"/>
                <a:headEnd/>
                <a:tailEnd/>
              </a14:hiddenLine>
            </a:ext>
          </a:extLst>
        </p:spPr>
        <p:txBody>
          <a:bodyPr wrap="none" lIns="0" tIns="0" rIns="0" bIns="0">
            <a:spAutoFit/>
          </a:bodyPr>
          <a:lstStyle/>
          <a:p>
            <a:pPr algn="l" eaLnBrk="1" hangingPunct="1"/>
            <a:r>
              <a:rPr lang="en-US" sz="1400" b="1">
                <a:solidFill>
                  <a:srgbClr val="FFFF99"/>
                </a:solidFill>
              </a:rPr>
              <a:t>4</a:t>
            </a:r>
          </a:p>
        </p:txBody>
      </p:sp>
      <p:sp>
        <p:nvSpPr>
          <p:cNvPr id="1337372" name="Rectangle 28"/>
          <p:cNvSpPr>
            <a:spLocks noChangeArrowheads="1"/>
          </p:cNvSpPr>
          <p:nvPr/>
        </p:nvSpPr>
        <p:spPr bwMode="auto">
          <a:xfrm>
            <a:off x="1681163" y="4284663"/>
            <a:ext cx="98425" cy="212725"/>
          </a:xfrm>
          <a:prstGeom prst="rect">
            <a:avLst/>
          </a:prstGeom>
          <a:solidFill>
            <a:srgbClr val="787878"/>
          </a:solidFill>
          <a:ln>
            <a:noFill/>
          </a:ln>
          <a:extLst>
            <a:ext uri="{91240B29-F687-4f45-9708-019B960494DF}">
              <a14:hiddenLine xmlns="" xmlns:a14="http://schemas.microsoft.com/office/drawing/2010/main" w="28575">
                <a:solidFill>
                  <a:schemeClr val="tx1"/>
                </a:solidFill>
                <a:miter lim="800000"/>
                <a:headEnd/>
                <a:tailEnd/>
              </a14:hiddenLine>
            </a:ext>
          </a:extLst>
        </p:spPr>
        <p:txBody>
          <a:bodyPr wrap="none" lIns="0" tIns="0" rIns="0" bIns="0">
            <a:spAutoFit/>
          </a:bodyPr>
          <a:lstStyle/>
          <a:p>
            <a:pPr algn="l" eaLnBrk="1" hangingPunct="1"/>
            <a:r>
              <a:rPr lang="en-US" sz="1400" b="1">
                <a:solidFill>
                  <a:srgbClr val="FFFF99"/>
                </a:solidFill>
              </a:rPr>
              <a:t>4</a:t>
            </a:r>
          </a:p>
        </p:txBody>
      </p:sp>
      <p:sp>
        <p:nvSpPr>
          <p:cNvPr id="1337373" name="Line 29"/>
          <p:cNvSpPr>
            <a:spLocks noChangeShapeType="1"/>
          </p:cNvSpPr>
          <p:nvPr/>
        </p:nvSpPr>
        <p:spPr bwMode="auto">
          <a:xfrm flipH="1">
            <a:off x="4049713" y="4391025"/>
            <a:ext cx="558800" cy="560388"/>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solidFill>
                <a:srgbClr val="FFFFFF"/>
              </a:solidFill>
            </a:endParaRPr>
          </a:p>
        </p:txBody>
      </p:sp>
      <p:sp>
        <p:nvSpPr>
          <p:cNvPr id="1337374" name="Line 30"/>
          <p:cNvSpPr>
            <a:spLocks noChangeShapeType="1"/>
          </p:cNvSpPr>
          <p:nvPr/>
        </p:nvSpPr>
        <p:spPr bwMode="auto">
          <a:xfrm flipH="1">
            <a:off x="3729038" y="4951413"/>
            <a:ext cx="320675" cy="639762"/>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solidFill>
                <a:srgbClr val="FFFFFF"/>
              </a:solidFill>
            </a:endParaRPr>
          </a:p>
        </p:txBody>
      </p:sp>
      <p:sp>
        <p:nvSpPr>
          <p:cNvPr id="1337375" name="Line 31"/>
          <p:cNvSpPr>
            <a:spLocks noChangeShapeType="1"/>
          </p:cNvSpPr>
          <p:nvPr/>
        </p:nvSpPr>
        <p:spPr bwMode="auto">
          <a:xfrm>
            <a:off x="4049713" y="4951413"/>
            <a:ext cx="239712" cy="639762"/>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solidFill>
                <a:srgbClr val="FFFFFF"/>
              </a:solidFill>
            </a:endParaRPr>
          </a:p>
        </p:txBody>
      </p:sp>
      <p:sp>
        <p:nvSpPr>
          <p:cNvPr id="1337376" name="Line 32"/>
          <p:cNvSpPr>
            <a:spLocks noChangeShapeType="1"/>
          </p:cNvSpPr>
          <p:nvPr/>
        </p:nvSpPr>
        <p:spPr bwMode="auto">
          <a:xfrm>
            <a:off x="4608513" y="4391025"/>
            <a:ext cx="558800" cy="560388"/>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solidFill>
                <a:srgbClr val="FFFFFF"/>
              </a:solidFill>
            </a:endParaRPr>
          </a:p>
        </p:txBody>
      </p:sp>
      <p:sp>
        <p:nvSpPr>
          <p:cNvPr id="1337377" name="Line 33"/>
          <p:cNvSpPr>
            <a:spLocks noChangeShapeType="1"/>
          </p:cNvSpPr>
          <p:nvPr/>
        </p:nvSpPr>
        <p:spPr bwMode="auto">
          <a:xfrm flipH="1">
            <a:off x="4929188" y="4951413"/>
            <a:ext cx="238125" cy="639762"/>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solidFill>
                <a:srgbClr val="FFFFFF"/>
              </a:solidFill>
            </a:endParaRPr>
          </a:p>
        </p:txBody>
      </p:sp>
      <p:sp>
        <p:nvSpPr>
          <p:cNvPr id="1337378" name="Line 34"/>
          <p:cNvSpPr>
            <a:spLocks noChangeShapeType="1"/>
          </p:cNvSpPr>
          <p:nvPr/>
        </p:nvSpPr>
        <p:spPr bwMode="auto">
          <a:xfrm>
            <a:off x="5167313" y="4951413"/>
            <a:ext cx="320675" cy="639762"/>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solidFill>
                <a:srgbClr val="FFFFFF"/>
              </a:solidFill>
            </a:endParaRPr>
          </a:p>
        </p:txBody>
      </p:sp>
      <p:sp>
        <p:nvSpPr>
          <p:cNvPr id="1337379" name="Freeform 35"/>
          <p:cNvSpPr>
            <a:spLocks/>
          </p:cNvSpPr>
          <p:nvPr/>
        </p:nvSpPr>
        <p:spPr bwMode="auto">
          <a:xfrm>
            <a:off x="3570288" y="5432425"/>
            <a:ext cx="320675" cy="320675"/>
          </a:xfrm>
          <a:custGeom>
            <a:avLst/>
            <a:gdLst>
              <a:gd name="T0" fmla="*/ 157 w 157"/>
              <a:gd name="T1" fmla="*/ 78 h 157"/>
              <a:gd name="T2" fmla="*/ 157 w 157"/>
              <a:gd name="T3" fmla="*/ 78 h 157"/>
              <a:gd name="T4" fmla="*/ 155 w 157"/>
              <a:gd name="T5" fmla="*/ 94 h 157"/>
              <a:gd name="T6" fmla="*/ 150 w 157"/>
              <a:gd name="T7" fmla="*/ 109 h 157"/>
              <a:gd name="T8" fmla="*/ 144 w 157"/>
              <a:gd name="T9" fmla="*/ 122 h 157"/>
              <a:gd name="T10" fmla="*/ 133 w 157"/>
              <a:gd name="T11" fmla="*/ 133 h 157"/>
              <a:gd name="T12" fmla="*/ 122 w 157"/>
              <a:gd name="T13" fmla="*/ 144 h 157"/>
              <a:gd name="T14" fmla="*/ 109 w 157"/>
              <a:gd name="T15" fmla="*/ 150 h 157"/>
              <a:gd name="T16" fmla="*/ 94 w 157"/>
              <a:gd name="T17" fmla="*/ 155 h 157"/>
              <a:gd name="T18" fmla="*/ 78 w 157"/>
              <a:gd name="T19" fmla="*/ 157 h 157"/>
              <a:gd name="T20" fmla="*/ 78 w 157"/>
              <a:gd name="T21" fmla="*/ 157 h 157"/>
              <a:gd name="T22" fmla="*/ 63 w 157"/>
              <a:gd name="T23" fmla="*/ 155 h 157"/>
              <a:gd name="T24" fmla="*/ 48 w 157"/>
              <a:gd name="T25" fmla="*/ 150 h 157"/>
              <a:gd name="T26" fmla="*/ 35 w 157"/>
              <a:gd name="T27" fmla="*/ 144 h 157"/>
              <a:gd name="T28" fmla="*/ 24 w 157"/>
              <a:gd name="T29" fmla="*/ 133 h 157"/>
              <a:gd name="T30" fmla="*/ 13 w 157"/>
              <a:gd name="T31" fmla="*/ 122 h 157"/>
              <a:gd name="T32" fmla="*/ 7 w 157"/>
              <a:gd name="T33" fmla="*/ 109 h 157"/>
              <a:gd name="T34" fmla="*/ 2 w 157"/>
              <a:gd name="T35" fmla="*/ 94 h 157"/>
              <a:gd name="T36" fmla="*/ 0 w 157"/>
              <a:gd name="T37" fmla="*/ 78 h 157"/>
              <a:gd name="T38" fmla="*/ 0 w 157"/>
              <a:gd name="T39" fmla="*/ 78 h 157"/>
              <a:gd name="T40" fmla="*/ 2 w 157"/>
              <a:gd name="T41" fmla="*/ 63 h 157"/>
              <a:gd name="T42" fmla="*/ 7 w 157"/>
              <a:gd name="T43" fmla="*/ 48 h 157"/>
              <a:gd name="T44" fmla="*/ 13 w 157"/>
              <a:gd name="T45" fmla="*/ 35 h 157"/>
              <a:gd name="T46" fmla="*/ 24 w 157"/>
              <a:gd name="T47" fmla="*/ 24 h 157"/>
              <a:gd name="T48" fmla="*/ 35 w 157"/>
              <a:gd name="T49" fmla="*/ 13 h 157"/>
              <a:gd name="T50" fmla="*/ 48 w 157"/>
              <a:gd name="T51" fmla="*/ 6 h 157"/>
              <a:gd name="T52" fmla="*/ 63 w 157"/>
              <a:gd name="T53" fmla="*/ 2 h 157"/>
              <a:gd name="T54" fmla="*/ 78 w 157"/>
              <a:gd name="T55" fmla="*/ 0 h 157"/>
              <a:gd name="T56" fmla="*/ 78 w 157"/>
              <a:gd name="T57" fmla="*/ 0 h 157"/>
              <a:gd name="T58" fmla="*/ 94 w 157"/>
              <a:gd name="T59" fmla="*/ 2 h 157"/>
              <a:gd name="T60" fmla="*/ 109 w 157"/>
              <a:gd name="T61" fmla="*/ 6 h 157"/>
              <a:gd name="T62" fmla="*/ 122 w 157"/>
              <a:gd name="T63" fmla="*/ 13 h 157"/>
              <a:gd name="T64" fmla="*/ 133 w 157"/>
              <a:gd name="T65" fmla="*/ 24 h 157"/>
              <a:gd name="T66" fmla="*/ 144 w 157"/>
              <a:gd name="T67" fmla="*/ 35 h 157"/>
              <a:gd name="T68" fmla="*/ 150 w 157"/>
              <a:gd name="T69" fmla="*/ 48 h 157"/>
              <a:gd name="T70" fmla="*/ 155 w 157"/>
              <a:gd name="T71" fmla="*/ 63 h 157"/>
              <a:gd name="T72" fmla="*/ 157 w 157"/>
              <a:gd name="T73" fmla="*/ 78 h 157"/>
              <a:gd name="T74" fmla="*/ 157 w 157"/>
              <a:gd name="T75" fmla="*/ 78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7" h="157">
                <a:moveTo>
                  <a:pt x="157" y="78"/>
                </a:moveTo>
                <a:lnTo>
                  <a:pt x="157" y="78"/>
                </a:lnTo>
                <a:lnTo>
                  <a:pt x="155" y="94"/>
                </a:lnTo>
                <a:lnTo>
                  <a:pt x="150" y="109"/>
                </a:lnTo>
                <a:lnTo>
                  <a:pt x="144" y="122"/>
                </a:lnTo>
                <a:lnTo>
                  <a:pt x="133" y="133"/>
                </a:lnTo>
                <a:lnTo>
                  <a:pt x="122" y="144"/>
                </a:lnTo>
                <a:lnTo>
                  <a:pt x="109" y="150"/>
                </a:lnTo>
                <a:lnTo>
                  <a:pt x="94" y="155"/>
                </a:lnTo>
                <a:lnTo>
                  <a:pt x="78" y="157"/>
                </a:lnTo>
                <a:lnTo>
                  <a:pt x="78" y="157"/>
                </a:lnTo>
                <a:lnTo>
                  <a:pt x="63" y="155"/>
                </a:lnTo>
                <a:lnTo>
                  <a:pt x="48" y="150"/>
                </a:lnTo>
                <a:lnTo>
                  <a:pt x="35" y="144"/>
                </a:lnTo>
                <a:lnTo>
                  <a:pt x="24" y="133"/>
                </a:lnTo>
                <a:lnTo>
                  <a:pt x="13" y="122"/>
                </a:lnTo>
                <a:lnTo>
                  <a:pt x="7" y="109"/>
                </a:lnTo>
                <a:lnTo>
                  <a:pt x="2" y="94"/>
                </a:lnTo>
                <a:lnTo>
                  <a:pt x="0" y="78"/>
                </a:lnTo>
                <a:lnTo>
                  <a:pt x="0" y="78"/>
                </a:lnTo>
                <a:lnTo>
                  <a:pt x="2" y="63"/>
                </a:lnTo>
                <a:lnTo>
                  <a:pt x="7" y="48"/>
                </a:lnTo>
                <a:lnTo>
                  <a:pt x="13" y="35"/>
                </a:lnTo>
                <a:lnTo>
                  <a:pt x="24" y="24"/>
                </a:lnTo>
                <a:lnTo>
                  <a:pt x="35" y="13"/>
                </a:lnTo>
                <a:lnTo>
                  <a:pt x="48" y="6"/>
                </a:lnTo>
                <a:lnTo>
                  <a:pt x="63" y="2"/>
                </a:lnTo>
                <a:lnTo>
                  <a:pt x="78" y="0"/>
                </a:lnTo>
                <a:lnTo>
                  <a:pt x="78" y="0"/>
                </a:lnTo>
                <a:lnTo>
                  <a:pt x="94" y="2"/>
                </a:lnTo>
                <a:lnTo>
                  <a:pt x="109" y="6"/>
                </a:lnTo>
                <a:lnTo>
                  <a:pt x="122" y="13"/>
                </a:lnTo>
                <a:lnTo>
                  <a:pt x="133" y="24"/>
                </a:lnTo>
                <a:lnTo>
                  <a:pt x="144" y="35"/>
                </a:lnTo>
                <a:lnTo>
                  <a:pt x="150" y="48"/>
                </a:lnTo>
                <a:lnTo>
                  <a:pt x="155" y="63"/>
                </a:lnTo>
                <a:lnTo>
                  <a:pt x="157" y="78"/>
                </a:lnTo>
                <a:lnTo>
                  <a:pt x="157" y="78"/>
                </a:lnTo>
                <a:close/>
              </a:path>
            </a:pathLst>
          </a:custGeom>
          <a:solidFill>
            <a:srgbClr val="787878"/>
          </a:solidFill>
          <a:ln w="28575" cmpd="sng">
            <a:solidFill>
              <a:schemeClr val="tx1"/>
            </a:solidFill>
            <a:prstDash val="solid"/>
            <a:round/>
            <a:headEnd/>
            <a:tailEnd/>
          </a:ln>
        </p:spPr>
        <p:txBody>
          <a:bodyPr/>
          <a:lstStyle/>
          <a:p>
            <a:endParaRPr lang="en-US">
              <a:solidFill>
                <a:srgbClr val="FFFFFF"/>
              </a:solidFill>
            </a:endParaRPr>
          </a:p>
        </p:txBody>
      </p:sp>
      <p:sp>
        <p:nvSpPr>
          <p:cNvPr id="1337380" name="Freeform 36"/>
          <p:cNvSpPr>
            <a:spLocks/>
          </p:cNvSpPr>
          <p:nvPr/>
        </p:nvSpPr>
        <p:spPr bwMode="auto">
          <a:xfrm>
            <a:off x="4129088" y="5432425"/>
            <a:ext cx="320675" cy="320675"/>
          </a:xfrm>
          <a:custGeom>
            <a:avLst/>
            <a:gdLst>
              <a:gd name="T0" fmla="*/ 157 w 157"/>
              <a:gd name="T1" fmla="*/ 78 h 157"/>
              <a:gd name="T2" fmla="*/ 157 w 157"/>
              <a:gd name="T3" fmla="*/ 78 h 157"/>
              <a:gd name="T4" fmla="*/ 155 w 157"/>
              <a:gd name="T5" fmla="*/ 94 h 157"/>
              <a:gd name="T6" fmla="*/ 150 w 157"/>
              <a:gd name="T7" fmla="*/ 109 h 157"/>
              <a:gd name="T8" fmla="*/ 144 w 157"/>
              <a:gd name="T9" fmla="*/ 122 h 157"/>
              <a:gd name="T10" fmla="*/ 133 w 157"/>
              <a:gd name="T11" fmla="*/ 133 h 157"/>
              <a:gd name="T12" fmla="*/ 122 w 157"/>
              <a:gd name="T13" fmla="*/ 144 h 157"/>
              <a:gd name="T14" fmla="*/ 109 w 157"/>
              <a:gd name="T15" fmla="*/ 150 h 157"/>
              <a:gd name="T16" fmla="*/ 94 w 157"/>
              <a:gd name="T17" fmla="*/ 155 h 157"/>
              <a:gd name="T18" fmla="*/ 78 w 157"/>
              <a:gd name="T19" fmla="*/ 157 h 157"/>
              <a:gd name="T20" fmla="*/ 78 w 157"/>
              <a:gd name="T21" fmla="*/ 157 h 157"/>
              <a:gd name="T22" fmla="*/ 63 w 157"/>
              <a:gd name="T23" fmla="*/ 155 h 157"/>
              <a:gd name="T24" fmla="*/ 48 w 157"/>
              <a:gd name="T25" fmla="*/ 150 h 157"/>
              <a:gd name="T26" fmla="*/ 35 w 157"/>
              <a:gd name="T27" fmla="*/ 144 h 157"/>
              <a:gd name="T28" fmla="*/ 24 w 157"/>
              <a:gd name="T29" fmla="*/ 133 h 157"/>
              <a:gd name="T30" fmla="*/ 13 w 157"/>
              <a:gd name="T31" fmla="*/ 122 h 157"/>
              <a:gd name="T32" fmla="*/ 7 w 157"/>
              <a:gd name="T33" fmla="*/ 109 h 157"/>
              <a:gd name="T34" fmla="*/ 2 w 157"/>
              <a:gd name="T35" fmla="*/ 94 h 157"/>
              <a:gd name="T36" fmla="*/ 0 w 157"/>
              <a:gd name="T37" fmla="*/ 78 h 157"/>
              <a:gd name="T38" fmla="*/ 0 w 157"/>
              <a:gd name="T39" fmla="*/ 78 h 157"/>
              <a:gd name="T40" fmla="*/ 2 w 157"/>
              <a:gd name="T41" fmla="*/ 63 h 157"/>
              <a:gd name="T42" fmla="*/ 7 w 157"/>
              <a:gd name="T43" fmla="*/ 48 h 157"/>
              <a:gd name="T44" fmla="*/ 13 w 157"/>
              <a:gd name="T45" fmla="*/ 35 h 157"/>
              <a:gd name="T46" fmla="*/ 24 w 157"/>
              <a:gd name="T47" fmla="*/ 24 h 157"/>
              <a:gd name="T48" fmla="*/ 35 w 157"/>
              <a:gd name="T49" fmla="*/ 13 h 157"/>
              <a:gd name="T50" fmla="*/ 48 w 157"/>
              <a:gd name="T51" fmla="*/ 6 h 157"/>
              <a:gd name="T52" fmla="*/ 63 w 157"/>
              <a:gd name="T53" fmla="*/ 2 h 157"/>
              <a:gd name="T54" fmla="*/ 78 w 157"/>
              <a:gd name="T55" fmla="*/ 0 h 157"/>
              <a:gd name="T56" fmla="*/ 78 w 157"/>
              <a:gd name="T57" fmla="*/ 0 h 157"/>
              <a:gd name="T58" fmla="*/ 94 w 157"/>
              <a:gd name="T59" fmla="*/ 2 h 157"/>
              <a:gd name="T60" fmla="*/ 109 w 157"/>
              <a:gd name="T61" fmla="*/ 6 h 157"/>
              <a:gd name="T62" fmla="*/ 122 w 157"/>
              <a:gd name="T63" fmla="*/ 13 h 157"/>
              <a:gd name="T64" fmla="*/ 133 w 157"/>
              <a:gd name="T65" fmla="*/ 24 h 157"/>
              <a:gd name="T66" fmla="*/ 144 w 157"/>
              <a:gd name="T67" fmla="*/ 35 h 157"/>
              <a:gd name="T68" fmla="*/ 150 w 157"/>
              <a:gd name="T69" fmla="*/ 48 h 157"/>
              <a:gd name="T70" fmla="*/ 155 w 157"/>
              <a:gd name="T71" fmla="*/ 63 h 157"/>
              <a:gd name="T72" fmla="*/ 157 w 157"/>
              <a:gd name="T73" fmla="*/ 78 h 157"/>
              <a:gd name="T74" fmla="*/ 157 w 157"/>
              <a:gd name="T75" fmla="*/ 78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7" h="157">
                <a:moveTo>
                  <a:pt x="157" y="78"/>
                </a:moveTo>
                <a:lnTo>
                  <a:pt x="157" y="78"/>
                </a:lnTo>
                <a:lnTo>
                  <a:pt x="155" y="94"/>
                </a:lnTo>
                <a:lnTo>
                  <a:pt x="150" y="109"/>
                </a:lnTo>
                <a:lnTo>
                  <a:pt x="144" y="122"/>
                </a:lnTo>
                <a:lnTo>
                  <a:pt x="133" y="133"/>
                </a:lnTo>
                <a:lnTo>
                  <a:pt x="122" y="144"/>
                </a:lnTo>
                <a:lnTo>
                  <a:pt x="109" y="150"/>
                </a:lnTo>
                <a:lnTo>
                  <a:pt x="94" y="155"/>
                </a:lnTo>
                <a:lnTo>
                  <a:pt x="78" y="157"/>
                </a:lnTo>
                <a:lnTo>
                  <a:pt x="78" y="157"/>
                </a:lnTo>
                <a:lnTo>
                  <a:pt x="63" y="155"/>
                </a:lnTo>
                <a:lnTo>
                  <a:pt x="48" y="150"/>
                </a:lnTo>
                <a:lnTo>
                  <a:pt x="35" y="144"/>
                </a:lnTo>
                <a:lnTo>
                  <a:pt x="24" y="133"/>
                </a:lnTo>
                <a:lnTo>
                  <a:pt x="13" y="122"/>
                </a:lnTo>
                <a:lnTo>
                  <a:pt x="7" y="109"/>
                </a:lnTo>
                <a:lnTo>
                  <a:pt x="2" y="94"/>
                </a:lnTo>
                <a:lnTo>
                  <a:pt x="0" y="78"/>
                </a:lnTo>
                <a:lnTo>
                  <a:pt x="0" y="78"/>
                </a:lnTo>
                <a:lnTo>
                  <a:pt x="2" y="63"/>
                </a:lnTo>
                <a:lnTo>
                  <a:pt x="7" y="48"/>
                </a:lnTo>
                <a:lnTo>
                  <a:pt x="13" y="35"/>
                </a:lnTo>
                <a:lnTo>
                  <a:pt x="24" y="24"/>
                </a:lnTo>
                <a:lnTo>
                  <a:pt x="35" y="13"/>
                </a:lnTo>
                <a:lnTo>
                  <a:pt x="48" y="6"/>
                </a:lnTo>
                <a:lnTo>
                  <a:pt x="63" y="2"/>
                </a:lnTo>
                <a:lnTo>
                  <a:pt x="78" y="0"/>
                </a:lnTo>
                <a:lnTo>
                  <a:pt x="78" y="0"/>
                </a:lnTo>
                <a:lnTo>
                  <a:pt x="94" y="2"/>
                </a:lnTo>
                <a:lnTo>
                  <a:pt x="109" y="6"/>
                </a:lnTo>
                <a:lnTo>
                  <a:pt x="122" y="13"/>
                </a:lnTo>
                <a:lnTo>
                  <a:pt x="133" y="24"/>
                </a:lnTo>
                <a:lnTo>
                  <a:pt x="144" y="35"/>
                </a:lnTo>
                <a:lnTo>
                  <a:pt x="150" y="48"/>
                </a:lnTo>
                <a:lnTo>
                  <a:pt x="155" y="63"/>
                </a:lnTo>
                <a:lnTo>
                  <a:pt x="157" y="78"/>
                </a:lnTo>
                <a:lnTo>
                  <a:pt x="157" y="78"/>
                </a:lnTo>
                <a:close/>
              </a:path>
            </a:pathLst>
          </a:custGeom>
          <a:solidFill>
            <a:srgbClr val="787878"/>
          </a:solidFill>
          <a:ln w="28575" cmpd="sng">
            <a:solidFill>
              <a:schemeClr val="tx1"/>
            </a:solidFill>
            <a:prstDash val="solid"/>
            <a:round/>
            <a:headEnd/>
            <a:tailEnd/>
          </a:ln>
        </p:spPr>
        <p:txBody>
          <a:bodyPr/>
          <a:lstStyle/>
          <a:p>
            <a:endParaRPr lang="en-US">
              <a:solidFill>
                <a:srgbClr val="FFFFFF"/>
              </a:solidFill>
            </a:endParaRPr>
          </a:p>
        </p:txBody>
      </p:sp>
      <p:sp>
        <p:nvSpPr>
          <p:cNvPr id="1337381" name="Freeform 37"/>
          <p:cNvSpPr>
            <a:spLocks/>
          </p:cNvSpPr>
          <p:nvPr/>
        </p:nvSpPr>
        <p:spPr bwMode="auto">
          <a:xfrm>
            <a:off x="4768850" y="5432425"/>
            <a:ext cx="319088" cy="320675"/>
          </a:xfrm>
          <a:custGeom>
            <a:avLst/>
            <a:gdLst>
              <a:gd name="T0" fmla="*/ 157 w 157"/>
              <a:gd name="T1" fmla="*/ 78 h 157"/>
              <a:gd name="T2" fmla="*/ 157 w 157"/>
              <a:gd name="T3" fmla="*/ 78 h 157"/>
              <a:gd name="T4" fmla="*/ 155 w 157"/>
              <a:gd name="T5" fmla="*/ 94 h 157"/>
              <a:gd name="T6" fmla="*/ 150 w 157"/>
              <a:gd name="T7" fmla="*/ 109 h 157"/>
              <a:gd name="T8" fmla="*/ 144 w 157"/>
              <a:gd name="T9" fmla="*/ 122 h 157"/>
              <a:gd name="T10" fmla="*/ 133 w 157"/>
              <a:gd name="T11" fmla="*/ 133 h 157"/>
              <a:gd name="T12" fmla="*/ 122 w 157"/>
              <a:gd name="T13" fmla="*/ 144 h 157"/>
              <a:gd name="T14" fmla="*/ 109 w 157"/>
              <a:gd name="T15" fmla="*/ 150 h 157"/>
              <a:gd name="T16" fmla="*/ 94 w 157"/>
              <a:gd name="T17" fmla="*/ 155 h 157"/>
              <a:gd name="T18" fmla="*/ 79 w 157"/>
              <a:gd name="T19" fmla="*/ 157 h 157"/>
              <a:gd name="T20" fmla="*/ 79 w 157"/>
              <a:gd name="T21" fmla="*/ 157 h 157"/>
              <a:gd name="T22" fmla="*/ 63 w 157"/>
              <a:gd name="T23" fmla="*/ 155 h 157"/>
              <a:gd name="T24" fmla="*/ 48 w 157"/>
              <a:gd name="T25" fmla="*/ 150 h 157"/>
              <a:gd name="T26" fmla="*/ 35 w 157"/>
              <a:gd name="T27" fmla="*/ 144 h 157"/>
              <a:gd name="T28" fmla="*/ 24 w 157"/>
              <a:gd name="T29" fmla="*/ 133 h 157"/>
              <a:gd name="T30" fmla="*/ 13 w 157"/>
              <a:gd name="T31" fmla="*/ 122 h 157"/>
              <a:gd name="T32" fmla="*/ 7 w 157"/>
              <a:gd name="T33" fmla="*/ 109 h 157"/>
              <a:gd name="T34" fmla="*/ 2 w 157"/>
              <a:gd name="T35" fmla="*/ 94 h 157"/>
              <a:gd name="T36" fmla="*/ 0 w 157"/>
              <a:gd name="T37" fmla="*/ 78 h 157"/>
              <a:gd name="T38" fmla="*/ 0 w 157"/>
              <a:gd name="T39" fmla="*/ 78 h 157"/>
              <a:gd name="T40" fmla="*/ 2 w 157"/>
              <a:gd name="T41" fmla="*/ 63 h 157"/>
              <a:gd name="T42" fmla="*/ 7 w 157"/>
              <a:gd name="T43" fmla="*/ 48 h 157"/>
              <a:gd name="T44" fmla="*/ 13 w 157"/>
              <a:gd name="T45" fmla="*/ 35 h 157"/>
              <a:gd name="T46" fmla="*/ 24 w 157"/>
              <a:gd name="T47" fmla="*/ 24 h 157"/>
              <a:gd name="T48" fmla="*/ 35 w 157"/>
              <a:gd name="T49" fmla="*/ 13 h 157"/>
              <a:gd name="T50" fmla="*/ 48 w 157"/>
              <a:gd name="T51" fmla="*/ 6 h 157"/>
              <a:gd name="T52" fmla="*/ 63 w 157"/>
              <a:gd name="T53" fmla="*/ 2 h 157"/>
              <a:gd name="T54" fmla="*/ 79 w 157"/>
              <a:gd name="T55" fmla="*/ 0 h 157"/>
              <a:gd name="T56" fmla="*/ 79 w 157"/>
              <a:gd name="T57" fmla="*/ 0 h 157"/>
              <a:gd name="T58" fmla="*/ 94 w 157"/>
              <a:gd name="T59" fmla="*/ 2 h 157"/>
              <a:gd name="T60" fmla="*/ 109 w 157"/>
              <a:gd name="T61" fmla="*/ 6 h 157"/>
              <a:gd name="T62" fmla="*/ 122 w 157"/>
              <a:gd name="T63" fmla="*/ 13 h 157"/>
              <a:gd name="T64" fmla="*/ 133 w 157"/>
              <a:gd name="T65" fmla="*/ 24 h 157"/>
              <a:gd name="T66" fmla="*/ 144 w 157"/>
              <a:gd name="T67" fmla="*/ 35 h 157"/>
              <a:gd name="T68" fmla="*/ 150 w 157"/>
              <a:gd name="T69" fmla="*/ 48 h 157"/>
              <a:gd name="T70" fmla="*/ 155 w 157"/>
              <a:gd name="T71" fmla="*/ 63 h 157"/>
              <a:gd name="T72" fmla="*/ 157 w 157"/>
              <a:gd name="T73" fmla="*/ 78 h 157"/>
              <a:gd name="T74" fmla="*/ 157 w 157"/>
              <a:gd name="T75" fmla="*/ 78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7" h="157">
                <a:moveTo>
                  <a:pt x="157" y="78"/>
                </a:moveTo>
                <a:lnTo>
                  <a:pt x="157" y="78"/>
                </a:lnTo>
                <a:lnTo>
                  <a:pt x="155" y="94"/>
                </a:lnTo>
                <a:lnTo>
                  <a:pt x="150" y="109"/>
                </a:lnTo>
                <a:lnTo>
                  <a:pt x="144" y="122"/>
                </a:lnTo>
                <a:lnTo>
                  <a:pt x="133" y="133"/>
                </a:lnTo>
                <a:lnTo>
                  <a:pt x="122" y="144"/>
                </a:lnTo>
                <a:lnTo>
                  <a:pt x="109" y="150"/>
                </a:lnTo>
                <a:lnTo>
                  <a:pt x="94" y="155"/>
                </a:lnTo>
                <a:lnTo>
                  <a:pt x="79" y="157"/>
                </a:lnTo>
                <a:lnTo>
                  <a:pt x="79" y="157"/>
                </a:lnTo>
                <a:lnTo>
                  <a:pt x="63" y="155"/>
                </a:lnTo>
                <a:lnTo>
                  <a:pt x="48" y="150"/>
                </a:lnTo>
                <a:lnTo>
                  <a:pt x="35" y="144"/>
                </a:lnTo>
                <a:lnTo>
                  <a:pt x="24" y="133"/>
                </a:lnTo>
                <a:lnTo>
                  <a:pt x="13" y="122"/>
                </a:lnTo>
                <a:lnTo>
                  <a:pt x="7" y="109"/>
                </a:lnTo>
                <a:lnTo>
                  <a:pt x="2" y="94"/>
                </a:lnTo>
                <a:lnTo>
                  <a:pt x="0" y="78"/>
                </a:lnTo>
                <a:lnTo>
                  <a:pt x="0" y="78"/>
                </a:lnTo>
                <a:lnTo>
                  <a:pt x="2" y="63"/>
                </a:lnTo>
                <a:lnTo>
                  <a:pt x="7" y="48"/>
                </a:lnTo>
                <a:lnTo>
                  <a:pt x="13" y="35"/>
                </a:lnTo>
                <a:lnTo>
                  <a:pt x="24" y="24"/>
                </a:lnTo>
                <a:lnTo>
                  <a:pt x="35" y="13"/>
                </a:lnTo>
                <a:lnTo>
                  <a:pt x="48" y="6"/>
                </a:lnTo>
                <a:lnTo>
                  <a:pt x="63" y="2"/>
                </a:lnTo>
                <a:lnTo>
                  <a:pt x="79" y="0"/>
                </a:lnTo>
                <a:lnTo>
                  <a:pt x="79" y="0"/>
                </a:lnTo>
                <a:lnTo>
                  <a:pt x="94" y="2"/>
                </a:lnTo>
                <a:lnTo>
                  <a:pt x="109" y="6"/>
                </a:lnTo>
                <a:lnTo>
                  <a:pt x="122" y="13"/>
                </a:lnTo>
                <a:lnTo>
                  <a:pt x="133" y="24"/>
                </a:lnTo>
                <a:lnTo>
                  <a:pt x="144" y="35"/>
                </a:lnTo>
                <a:lnTo>
                  <a:pt x="150" y="48"/>
                </a:lnTo>
                <a:lnTo>
                  <a:pt x="155" y="63"/>
                </a:lnTo>
                <a:lnTo>
                  <a:pt x="157" y="78"/>
                </a:lnTo>
                <a:lnTo>
                  <a:pt x="157" y="78"/>
                </a:lnTo>
                <a:close/>
              </a:path>
            </a:pathLst>
          </a:custGeom>
          <a:solidFill>
            <a:srgbClr val="787878"/>
          </a:solidFill>
          <a:ln w="38100" cmpd="sng">
            <a:solidFill>
              <a:srgbClr val="57E0FB"/>
            </a:solidFill>
            <a:prstDash val="solid"/>
            <a:round/>
            <a:headEnd/>
            <a:tailEnd/>
          </a:ln>
        </p:spPr>
        <p:txBody>
          <a:bodyPr/>
          <a:lstStyle/>
          <a:p>
            <a:endParaRPr lang="en-US">
              <a:solidFill>
                <a:srgbClr val="FFFFFF"/>
              </a:solidFill>
            </a:endParaRPr>
          </a:p>
        </p:txBody>
      </p:sp>
      <p:sp>
        <p:nvSpPr>
          <p:cNvPr id="1337382" name="Freeform 38"/>
          <p:cNvSpPr>
            <a:spLocks/>
          </p:cNvSpPr>
          <p:nvPr/>
        </p:nvSpPr>
        <p:spPr bwMode="auto">
          <a:xfrm>
            <a:off x="5327650" y="5432425"/>
            <a:ext cx="320675" cy="320675"/>
          </a:xfrm>
          <a:custGeom>
            <a:avLst/>
            <a:gdLst>
              <a:gd name="T0" fmla="*/ 157 w 157"/>
              <a:gd name="T1" fmla="*/ 78 h 157"/>
              <a:gd name="T2" fmla="*/ 157 w 157"/>
              <a:gd name="T3" fmla="*/ 78 h 157"/>
              <a:gd name="T4" fmla="*/ 155 w 157"/>
              <a:gd name="T5" fmla="*/ 94 h 157"/>
              <a:gd name="T6" fmla="*/ 150 w 157"/>
              <a:gd name="T7" fmla="*/ 109 h 157"/>
              <a:gd name="T8" fmla="*/ 144 w 157"/>
              <a:gd name="T9" fmla="*/ 122 h 157"/>
              <a:gd name="T10" fmla="*/ 133 w 157"/>
              <a:gd name="T11" fmla="*/ 133 h 157"/>
              <a:gd name="T12" fmla="*/ 122 w 157"/>
              <a:gd name="T13" fmla="*/ 144 h 157"/>
              <a:gd name="T14" fmla="*/ 109 w 157"/>
              <a:gd name="T15" fmla="*/ 150 h 157"/>
              <a:gd name="T16" fmla="*/ 94 w 157"/>
              <a:gd name="T17" fmla="*/ 155 h 157"/>
              <a:gd name="T18" fmla="*/ 79 w 157"/>
              <a:gd name="T19" fmla="*/ 157 h 157"/>
              <a:gd name="T20" fmla="*/ 79 w 157"/>
              <a:gd name="T21" fmla="*/ 157 h 157"/>
              <a:gd name="T22" fmla="*/ 63 w 157"/>
              <a:gd name="T23" fmla="*/ 155 h 157"/>
              <a:gd name="T24" fmla="*/ 48 w 157"/>
              <a:gd name="T25" fmla="*/ 150 h 157"/>
              <a:gd name="T26" fmla="*/ 35 w 157"/>
              <a:gd name="T27" fmla="*/ 144 h 157"/>
              <a:gd name="T28" fmla="*/ 24 w 157"/>
              <a:gd name="T29" fmla="*/ 133 h 157"/>
              <a:gd name="T30" fmla="*/ 13 w 157"/>
              <a:gd name="T31" fmla="*/ 122 h 157"/>
              <a:gd name="T32" fmla="*/ 7 w 157"/>
              <a:gd name="T33" fmla="*/ 109 h 157"/>
              <a:gd name="T34" fmla="*/ 2 w 157"/>
              <a:gd name="T35" fmla="*/ 94 h 157"/>
              <a:gd name="T36" fmla="*/ 0 w 157"/>
              <a:gd name="T37" fmla="*/ 78 h 157"/>
              <a:gd name="T38" fmla="*/ 0 w 157"/>
              <a:gd name="T39" fmla="*/ 78 h 157"/>
              <a:gd name="T40" fmla="*/ 2 w 157"/>
              <a:gd name="T41" fmla="*/ 63 h 157"/>
              <a:gd name="T42" fmla="*/ 7 w 157"/>
              <a:gd name="T43" fmla="*/ 48 h 157"/>
              <a:gd name="T44" fmla="*/ 13 w 157"/>
              <a:gd name="T45" fmla="*/ 35 h 157"/>
              <a:gd name="T46" fmla="*/ 24 w 157"/>
              <a:gd name="T47" fmla="*/ 24 h 157"/>
              <a:gd name="T48" fmla="*/ 35 w 157"/>
              <a:gd name="T49" fmla="*/ 13 h 157"/>
              <a:gd name="T50" fmla="*/ 48 w 157"/>
              <a:gd name="T51" fmla="*/ 6 h 157"/>
              <a:gd name="T52" fmla="*/ 63 w 157"/>
              <a:gd name="T53" fmla="*/ 2 h 157"/>
              <a:gd name="T54" fmla="*/ 79 w 157"/>
              <a:gd name="T55" fmla="*/ 0 h 157"/>
              <a:gd name="T56" fmla="*/ 79 w 157"/>
              <a:gd name="T57" fmla="*/ 0 h 157"/>
              <a:gd name="T58" fmla="*/ 94 w 157"/>
              <a:gd name="T59" fmla="*/ 2 h 157"/>
              <a:gd name="T60" fmla="*/ 109 w 157"/>
              <a:gd name="T61" fmla="*/ 6 h 157"/>
              <a:gd name="T62" fmla="*/ 122 w 157"/>
              <a:gd name="T63" fmla="*/ 13 h 157"/>
              <a:gd name="T64" fmla="*/ 133 w 157"/>
              <a:gd name="T65" fmla="*/ 24 h 157"/>
              <a:gd name="T66" fmla="*/ 144 w 157"/>
              <a:gd name="T67" fmla="*/ 35 h 157"/>
              <a:gd name="T68" fmla="*/ 150 w 157"/>
              <a:gd name="T69" fmla="*/ 48 h 157"/>
              <a:gd name="T70" fmla="*/ 155 w 157"/>
              <a:gd name="T71" fmla="*/ 63 h 157"/>
              <a:gd name="T72" fmla="*/ 157 w 157"/>
              <a:gd name="T73" fmla="*/ 78 h 157"/>
              <a:gd name="T74" fmla="*/ 157 w 157"/>
              <a:gd name="T75" fmla="*/ 78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7" h="157">
                <a:moveTo>
                  <a:pt x="157" y="78"/>
                </a:moveTo>
                <a:lnTo>
                  <a:pt x="157" y="78"/>
                </a:lnTo>
                <a:lnTo>
                  <a:pt x="155" y="94"/>
                </a:lnTo>
                <a:lnTo>
                  <a:pt x="150" y="109"/>
                </a:lnTo>
                <a:lnTo>
                  <a:pt x="144" y="122"/>
                </a:lnTo>
                <a:lnTo>
                  <a:pt x="133" y="133"/>
                </a:lnTo>
                <a:lnTo>
                  <a:pt x="122" y="144"/>
                </a:lnTo>
                <a:lnTo>
                  <a:pt x="109" y="150"/>
                </a:lnTo>
                <a:lnTo>
                  <a:pt x="94" y="155"/>
                </a:lnTo>
                <a:lnTo>
                  <a:pt x="79" y="157"/>
                </a:lnTo>
                <a:lnTo>
                  <a:pt x="79" y="157"/>
                </a:lnTo>
                <a:lnTo>
                  <a:pt x="63" y="155"/>
                </a:lnTo>
                <a:lnTo>
                  <a:pt x="48" y="150"/>
                </a:lnTo>
                <a:lnTo>
                  <a:pt x="35" y="144"/>
                </a:lnTo>
                <a:lnTo>
                  <a:pt x="24" y="133"/>
                </a:lnTo>
                <a:lnTo>
                  <a:pt x="13" y="122"/>
                </a:lnTo>
                <a:lnTo>
                  <a:pt x="7" y="109"/>
                </a:lnTo>
                <a:lnTo>
                  <a:pt x="2" y="94"/>
                </a:lnTo>
                <a:lnTo>
                  <a:pt x="0" y="78"/>
                </a:lnTo>
                <a:lnTo>
                  <a:pt x="0" y="78"/>
                </a:lnTo>
                <a:lnTo>
                  <a:pt x="2" y="63"/>
                </a:lnTo>
                <a:lnTo>
                  <a:pt x="7" y="48"/>
                </a:lnTo>
                <a:lnTo>
                  <a:pt x="13" y="35"/>
                </a:lnTo>
                <a:lnTo>
                  <a:pt x="24" y="24"/>
                </a:lnTo>
                <a:lnTo>
                  <a:pt x="35" y="13"/>
                </a:lnTo>
                <a:lnTo>
                  <a:pt x="48" y="6"/>
                </a:lnTo>
                <a:lnTo>
                  <a:pt x="63" y="2"/>
                </a:lnTo>
                <a:lnTo>
                  <a:pt x="79" y="0"/>
                </a:lnTo>
                <a:lnTo>
                  <a:pt x="79" y="0"/>
                </a:lnTo>
                <a:lnTo>
                  <a:pt x="94" y="2"/>
                </a:lnTo>
                <a:lnTo>
                  <a:pt x="109" y="6"/>
                </a:lnTo>
                <a:lnTo>
                  <a:pt x="122" y="13"/>
                </a:lnTo>
                <a:lnTo>
                  <a:pt x="133" y="24"/>
                </a:lnTo>
                <a:lnTo>
                  <a:pt x="144" y="35"/>
                </a:lnTo>
                <a:lnTo>
                  <a:pt x="150" y="48"/>
                </a:lnTo>
                <a:lnTo>
                  <a:pt x="155" y="63"/>
                </a:lnTo>
                <a:lnTo>
                  <a:pt x="157" y="78"/>
                </a:lnTo>
                <a:lnTo>
                  <a:pt x="157" y="78"/>
                </a:lnTo>
                <a:close/>
              </a:path>
            </a:pathLst>
          </a:custGeom>
          <a:solidFill>
            <a:srgbClr val="787878"/>
          </a:solidFill>
          <a:ln w="38100" cmpd="sng">
            <a:solidFill>
              <a:srgbClr val="57E0FB"/>
            </a:solidFill>
            <a:prstDash val="solid"/>
            <a:round/>
            <a:headEnd/>
            <a:tailEnd/>
          </a:ln>
        </p:spPr>
        <p:txBody>
          <a:bodyPr/>
          <a:lstStyle/>
          <a:p>
            <a:endParaRPr lang="en-US">
              <a:solidFill>
                <a:srgbClr val="FFFFFF"/>
              </a:solidFill>
            </a:endParaRPr>
          </a:p>
        </p:txBody>
      </p:sp>
      <p:sp>
        <p:nvSpPr>
          <p:cNvPr id="1337383" name="Freeform 39"/>
          <p:cNvSpPr>
            <a:spLocks/>
          </p:cNvSpPr>
          <p:nvPr/>
        </p:nvSpPr>
        <p:spPr bwMode="auto">
          <a:xfrm>
            <a:off x="5008563" y="4792663"/>
            <a:ext cx="319087" cy="320675"/>
          </a:xfrm>
          <a:custGeom>
            <a:avLst/>
            <a:gdLst>
              <a:gd name="T0" fmla="*/ 156 w 156"/>
              <a:gd name="T1" fmla="*/ 78 h 157"/>
              <a:gd name="T2" fmla="*/ 156 w 156"/>
              <a:gd name="T3" fmla="*/ 78 h 157"/>
              <a:gd name="T4" fmla="*/ 154 w 156"/>
              <a:gd name="T5" fmla="*/ 93 h 157"/>
              <a:gd name="T6" fmla="*/ 150 w 156"/>
              <a:gd name="T7" fmla="*/ 109 h 157"/>
              <a:gd name="T8" fmla="*/ 143 w 156"/>
              <a:gd name="T9" fmla="*/ 122 h 157"/>
              <a:gd name="T10" fmla="*/ 132 w 156"/>
              <a:gd name="T11" fmla="*/ 133 h 157"/>
              <a:gd name="T12" fmla="*/ 121 w 156"/>
              <a:gd name="T13" fmla="*/ 144 h 157"/>
              <a:gd name="T14" fmla="*/ 108 w 156"/>
              <a:gd name="T15" fmla="*/ 150 h 157"/>
              <a:gd name="T16" fmla="*/ 93 w 156"/>
              <a:gd name="T17" fmla="*/ 155 h 157"/>
              <a:gd name="T18" fmla="*/ 78 w 156"/>
              <a:gd name="T19" fmla="*/ 157 h 157"/>
              <a:gd name="T20" fmla="*/ 78 w 156"/>
              <a:gd name="T21" fmla="*/ 157 h 157"/>
              <a:gd name="T22" fmla="*/ 63 w 156"/>
              <a:gd name="T23" fmla="*/ 155 h 157"/>
              <a:gd name="T24" fmla="*/ 48 w 156"/>
              <a:gd name="T25" fmla="*/ 150 h 157"/>
              <a:gd name="T26" fmla="*/ 34 w 156"/>
              <a:gd name="T27" fmla="*/ 144 h 157"/>
              <a:gd name="T28" fmla="*/ 24 w 156"/>
              <a:gd name="T29" fmla="*/ 133 h 157"/>
              <a:gd name="T30" fmla="*/ 13 w 156"/>
              <a:gd name="T31" fmla="*/ 122 h 157"/>
              <a:gd name="T32" fmla="*/ 6 w 156"/>
              <a:gd name="T33" fmla="*/ 109 h 157"/>
              <a:gd name="T34" fmla="*/ 2 w 156"/>
              <a:gd name="T35" fmla="*/ 93 h 157"/>
              <a:gd name="T36" fmla="*/ 0 w 156"/>
              <a:gd name="T37" fmla="*/ 78 h 157"/>
              <a:gd name="T38" fmla="*/ 0 w 156"/>
              <a:gd name="T39" fmla="*/ 78 h 157"/>
              <a:gd name="T40" fmla="*/ 2 w 156"/>
              <a:gd name="T41" fmla="*/ 63 h 157"/>
              <a:gd name="T42" fmla="*/ 6 w 156"/>
              <a:gd name="T43" fmla="*/ 48 h 157"/>
              <a:gd name="T44" fmla="*/ 13 w 156"/>
              <a:gd name="T45" fmla="*/ 35 h 157"/>
              <a:gd name="T46" fmla="*/ 24 w 156"/>
              <a:gd name="T47" fmla="*/ 24 h 157"/>
              <a:gd name="T48" fmla="*/ 34 w 156"/>
              <a:gd name="T49" fmla="*/ 13 h 157"/>
              <a:gd name="T50" fmla="*/ 48 w 156"/>
              <a:gd name="T51" fmla="*/ 6 h 157"/>
              <a:gd name="T52" fmla="*/ 63 w 156"/>
              <a:gd name="T53" fmla="*/ 2 h 157"/>
              <a:gd name="T54" fmla="*/ 78 w 156"/>
              <a:gd name="T55" fmla="*/ 0 h 157"/>
              <a:gd name="T56" fmla="*/ 78 w 156"/>
              <a:gd name="T57" fmla="*/ 0 h 157"/>
              <a:gd name="T58" fmla="*/ 93 w 156"/>
              <a:gd name="T59" fmla="*/ 2 h 157"/>
              <a:gd name="T60" fmla="*/ 108 w 156"/>
              <a:gd name="T61" fmla="*/ 6 h 157"/>
              <a:gd name="T62" fmla="*/ 121 w 156"/>
              <a:gd name="T63" fmla="*/ 13 h 157"/>
              <a:gd name="T64" fmla="*/ 132 w 156"/>
              <a:gd name="T65" fmla="*/ 24 h 157"/>
              <a:gd name="T66" fmla="*/ 143 w 156"/>
              <a:gd name="T67" fmla="*/ 35 h 157"/>
              <a:gd name="T68" fmla="*/ 150 w 156"/>
              <a:gd name="T69" fmla="*/ 48 h 157"/>
              <a:gd name="T70" fmla="*/ 154 w 156"/>
              <a:gd name="T71" fmla="*/ 63 h 157"/>
              <a:gd name="T72" fmla="*/ 156 w 156"/>
              <a:gd name="T73" fmla="*/ 78 h 157"/>
              <a:gd name="T74" fmla="*/ 156 w 156"/>
              <a:gd name="T75" fmla="*/ 78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6" h="157">
                <a:moveTo>
                  <a:pt x="156" y="78"/>
                </a:moveTo>
                <a:lnTo>
                  <a:pt x="156" y="78"/>
                </a:lnTo>
                <a:lnTo>
                  <a:pt x="154" y="93"/>
                </a:lnTo>
                <a:lnTo>
                  <a:pt x="150" y="109"/>
                </a:lnTo>
                <a:lnTo>
                  <a:pt x="143" y="122"/>
                </a:lnTo>
                <a:lnTo>
                  <a:pt x="132" y="133"/>
                </a:lnTo>
                <a:lnTo>
                  <a:pt x="121" y="144"/>
                </a:lnTo>
                <a:lnTo>
                  <a:pt x="108" y="150"/>
                </a:lnTo>
                <a:lnTo>
                  <a:pt x="93" y="155"/>
                </a:lnTo>
                <a:lnTo>
                  <a:pt x="78" y="157"/>
                </a:lnTo>
                <a:lnTo>
                  <a:pt x="78" y="157"/>
                </a:lnTo>
                <a:lnTo>
                  <a:pt x="63" y="155"/>
                </a:lnTo>
                <a:lnTo>
                  <a:pt x="48" y="150"/>
                </a:lnTo>
                <a:lnTo>
                  <a:pt x="34" y="144"/>
                </a:lnTo>
                <a:lnTo>
                  <a:pt x="24" y="133"/>
                </a:lnTo>
                <a:lnTo>
                  <a:pt x="13" y="122"/>
                </a:lnTo>
                <a:lnTo>
                  <a:pt x="6" y="109"/>
                </a:lnTo>
                <a:lnTo>
                  <a:pt x="2" y="93"/>
                </a:lnTo>
                <a:lnTo>
                  <a:pt x="0" y="78"/>
                </a:lnTo>
                <a:lnTo>
                  <a:pt x="0" y="78"/>
                </a:lnTo>
                <a:lnTo>
                  <a:pt x="2" y="63"/>
                </a:lnTo>
                <a:lnTo>
                  <a:pt x="6" y="48"/>
                </a:lnTo>
                <a:lnTo>
                  <a:pt x="13" y="35"/>
                </a:lnTo>
                <a:lnTo>
                  <a:pt x="24" y="24"/>
                </a:lnTo>
                <a:lnTo>
                  <a:pt x="34" y="13"/>
                </a:lnTo>
                <a:lnTo>
                  <a:pt x="48" y="6"/>
                </a:lnTo>
                <a:lnTo>
                  <a:pt x="63" y="2"/>
                </a:lnTo>
                <a:lnTo>
                  <a:pt x="78" y="0"/>
                </a:lnTo>
                <a:lnTo>
                  <a:pt x="78" y="0"/>
                </a:lnTo>
                <a:lnTo>
                  <a:pt x="93" y="2"/>
                </a:lnTo>
                <a:lnTo>
                  <a:pt x="108" y="6"/>
                </a:lnTo>
                <a:lnTo>
                  <a:pt x="121" y="13"/>
                </a:lnTo>
                <a:lnTo>
                  <a:pt x="132" y="24"/>
                </a:lnTo>
                <a:lnTo>
                  <a:pt x="143" y="35"/>
                </a:lnTo>
                <a:lnTo>
                  <a:pt x="150" y="48"/>
                </a:lnTo>
                <a:lnTo>
                  <a:pt x="154" y="63"/>
                </a:lnTo>
                <a:lnTo>
                  <a:pt x="156" y="78"/>
                </a:lnTo>
                <a:lnTo>
                  <a:pt x="156" y="78"/>
                </a:lnTo>
                <a:close/>
              </a:path>
            </a:pathLst>
          </a:custGeom>
          <a:solidFill>
            <a:srgbClr val="787878"/>
          </a:solidFill>
          <a:ln w="28575" cmpd="sng">
            <a:solidFill>
              <a:schemeClr val="tx1"/>
            </a:solidFill>
            <a:prstDash val="solid"/>
            <a:round/>
            <a:headEnd/>
            <a:tailEnd/>
          </a:ln>
        </p:spPr>
        <p:txBody>
          <a:bodyPr/>
          <a:lstStyle/>
          <a:p>
            <a:endParaRPr lang="en-US">
              <a:solidFill>
                <a:srgbClr val="FFFFFF"/>
              </a:solidFill>
            </a:endParaRPr>
          </a:p>
        </p:txBody>
      </p:sp>
      <p:sp>
        <p:nvSpPr>
          <p:cNvPr id="1337384" name="Freeform 40"/>
          <p:cNvSpPr>
            <a:spLocks/>
          </p:cNvSpPr>
          <p:nvPr/>
        </p:nvSpPr>
        <p:spPr bwMode="auto">
          <a:xfrm>
            <a:off x="3890963" y="4792663"/>
            <a:ext cx="317500" cy="320675"/>
          </a:xfrm>
          <a:custGeom>
            <a:avLst/>
            <a:gdLst>
              <a:gd name="T0" fmla="*/ 156 w 156"/>
              <a:gd name="T1" fmla="*/ 78 h 157"/>
              <a:gd name="T2" fmla="*/ 156 w 156"/>
              <a:gd name="T3" fmla="*/ 78 h 157"/>
              <a:gd name="T4" fmla="*/ 154 w 156"/>
              <a:gd name="T5" fmla="*/ 93 h 157"/>
              <a:gd name="T6" fmla="*/ 150 w 156"/>
              <a:gd name="T7" fmla="*/ 109 h 157"/>
              <a:gd name="T8" fmla="*/ 143 w 156"/>
              <a:gd name="T9" fmla="*/ 122 h 157"/>
              <a:gd name="T10" fmla="*/ 132 w 156"/>
              <a:gd name="T11" fmla="*/ 133 h 157"/>
              <a:gd name="T12" fmla="*/ 122 w 156"/>
              <a:gd name="T13" fmla="*/ 144 h 157"/>
              <a:gd name="T14" fmla="*/ 108 w 156"/>
              <a:gd name="T15" fmla="*/ 150 h 157"/>
              <a:gd name="T16" fmla="*/ 93 w 156"/>
              <a:gd name="T17" fmla="*/ 155 h 157"/>
              <a:gd name="T18" fmla="*/ 78 w 156"/>
              <a:gd name="T19" fmla="*/ 157 h 157"/>
              <a:gd name="T20" fmla="*/ 78 w 156"/>
              <a:gd name="T21" fmla="*/ 157 h 157"/>
              <a:gd name="T22" fmla="*/ 63 w 156"/>
              <a:gd name="T23" fmla="*/ 155 h 157"/>
              <a:gd name="T24" fmla="*/ 48 w 156"/>
              <a:gd name="T25" fmla="*/ 150 h 157"/>
              <a:gd name="T26" fmla="*/ 35 w 156"/>
              <a:gd name="T27" fmla="*/ 144 h 157"/>
              <a:gd name="T28" fmla="*/ 24 w 156"/>
              <a:gd name="T29" fmla="*/ 133 h 157"/>
              <a:gd name="T30" fmla="*/ 13 w 156"/>
              <a:gd name="T31" fmla="*/ 122 h 157"/>
              <a:gd name="T32" fmla="*/ 6 w 156"/>
              <a:gd name="T33" fmla="*/ 109 h 157"/>
              <a:gd name="T34" fmla="*/ 2 w 156"/>
              <a:gd name="T35" fmla="*/ 93 h 157"/>
              <a:gd name="T36" fmla="*/ 0 w 156"/>
              <a:gd name="T37" fmla="*/ 78 h 157"/>
              <a:gd name="T38" fmla="*/ 0 w 156"/>
              <a:gd name="T39" fmla="*/ 78 h 157"/>
              <a:gd name="T40" fmla="*/ 2 w 156"/>
              <a:gd name="T41" fmla="*/ 63 h 157"/>
              <a:gd name="T42" fmla="*/ 6 w 156"/>
              <a:gd name="T43" fmla="*/ 48 h 157"/>
              <a:gd name="T44" fmla="*/ 13 w 156"/>
              <a:gd name="T45" fmla="*/ 35 h 157"/>
              <a:gd name="T46" fmla="*/ 24 w 156"/>
              <a:gd name="T47" fmla="*/ 24 h 157"/>
              <a:gd name="T48" fmla="*/ 35 w 156"/>
              <a:gd name="T49" fmla="*/ 13 h 157"/>
              <a:gd name="T50" fmla="*/ 48 w 156"/>
              <a:gd name="T51" fmla="*/ 6 h 157"/>
              <a:gd name="T52" fmla="*/ 63 w 156"/>
              <a:gd name="T53" fmla="*/ 2 h 157"/>
              <a:gd name="T54" fmla="*/ 78 w 156"/>
              <a:gd name="T55" fmla="*/ 0 h 157"/>
              <a:gd name="T56" fmla="*/ 78 w 156"/>
              <a:gd name="T57" fmla="*/ 0 h 157"/>
              <a:gd name="T58" fmla="*/ 93 w 156"/>
              <a:gd name="T59" fmla="*/ 2 h 157"/>
              <a:gd name="T60" fmla="*/ 108 w 156"/>
              <a:gd name="T61" fmla="*/ 6 h 157"/>
              <a:gd name="T62" fmla="*/ 122 w 156"/>
              <a:gd name="T63" fmla="*/ 13 h 157"/>
              <a:gd name="T64" fmla="*/ 132 w 156"/>
              <a:gd name="T65" fmla="*/ 24 h 157"/>
              <a:gd name="T66" fmla="*/ 143 w 156"/>
              <a:gd name="T67" fmla="*/ 35 h 157"/>
              <a:gd name="T68" fmla="*/ 150 w 156"/>
              <a:gd name="T69" fmla="*/ 48 h 157"/>
              <a:gd name="T70" fmla="*/ 154 w 156"/>
              <a:gd name="T71" fmla="*/ 63 h 157"/>
              <a:gd name="T72" fmla="*/ 156 w 156"/>
              <a:gd name="T73" fmla="*/ 78 h 157"/>
              <a:gd name="T74" fmla="*/ 156 w 156"/>
              <a:gd name="T75" fmla="*/ 78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6" h="157">
                <a:moveTo>
                  <a:pt x="156" y="78"/>
                </a:moveTo>
                <a:lnTo>
                  <a:pt x="156" y="78"/>
                </a:lnTo>
                <a:lnTo>
                  <a:pt x="154" y="93"/>
                </a:lnTo>
                <a:lnTo>
                  <a:pt x="150" y="109"/>
                </a:lnTo>
                <a:lnTo>
                  <a:pt x="143" y="122"/>
                </a:lnTo>
                <a:lnTo>
                  <a:pt x="132" y="133"/>
                </a:lnTo>
                <a:lnTo>
                  <a:pt x="122" y="144"/>
                </a:lnTo>
                <a:lnTo>
                  <a:pt x="108" y="150"/>
                </a:lnTo>
                <a:lnTo>
                  <a:pt x="93" y="155"/>
                </a:lnTo>
                <a:lnTo>
                  <a:pt x="78" y="157"/>
                </a:lnTo>
                <a:lnTo>
                  <a:pt x="78" y="157"/>
                </a:lnTo>
                <a:lnTo>
                  <a:pt x="63" y="155"/>
                </a:lnTo>
                <a:lnTo>
                  <a:pt x="48" y="150"/>
                </a:lnTo>
                <a:lnTo>
                  <a:pt x="35" y="144"/>
                </a:lnTo>
                <a:lnTo>
                  <a:pt x="24" y="133"/>
                </a:lnTo>
                <a:lnTo>
                  <a:pt x="13" y="122"/>
                </a:lnTo>
                <a:lnTo>
                  <a:pt x="6" y="109"/>
                </a:lnTo>
                <a:lnTo>
                  <a:pt x="2" y="93"/>
                </a:lnTo>
                <a:lnTo>
                  <a:pt x="0" y="78"/>
                </a:lnTo>
                <a:lnTo>
                  <a:pt x="0" y="78"/>
                </a:lnTo>
                <a:lnTo>
                  <a:pt x="2" y="63"/>
                </a:lnTo>
                <a:lnTo>
                  <a:pt x="6" y="48"/>
                </a:lnTo>
                <a:lnTo>
                  <a:pt x="13" y="35"/>
                </a:lnTo>
                <a:lnTo>
                  <a:pt x="24" y="24"/>
                </a:lnTo>
                <a:lnTo>
                  <a:pt x="35" y="13"/>
                </a:lnTo>
                <a:lnTo>
                  <a:pt x="48" y="6"/>
                </a:lnTo>
                <a:lnTo>
                  <a:pt x="63" y="2"/>
                </a:lnTo>
                <a:lnTo>
                  <a:pt x="78" y="0"/>
                </a:lnTo>
                <a:lnTo>
                  <a:pt x="78" y="0"/>
                </a:lnTo>
                <a:lnTo>
                  <a:pt x="93" y="2"/>
                </a:lnTo>
                <a:lnTo>
                  <a:pt x="108" y="6"/>
                </a:lnTo>
                <a:lnTo>
                  <a:pt x="122" y="13"/>
                </a:lnTo>
                <a:lnTo>
                  <a:pt x="132" y="24"/>
                </a:lnTo>
                <a:lnTo>
                  <a:pt x="143" y="35"/>
                </a:lnTo>
                <a:lnTo>
                  <a:pt x="150" y="48"/>
                </a:lnTo>
                <a:lnTo>
                  <a:pt x="154" y="63"/>
                </a:lnTo>
                <a:lnTo>
                  <a:pt x="156" y="78"/>
                </a:lnTo>
                <a:lnTo>
                  <a:pt x="156" y="78"/>
                </a:lnTo>
                <a:close/>
              </a:path>
            </a:pathLst>
          </a:custGeom>
          <a:solidFill>
            <a:srgbClr val="787878"/>
          </a:solidFill>
          <a:ln w="38100" cmpd="sng">
            <a:solidFill>
              <a:srgbClr val="57E0FB"/>
            </a:solidFill>
            <a:prstDash val="solid"/>
            <a:round/>
            <a:headEnd/>
            <a:tailEnd/>
          </a:ln>
        </p:spPr>
        <p:txBody>
          <a:bodyPr/>
          <a:lstStyle/>
          <a:p>
            <a:endParaRPr lang="en-US">
              <a:solidFill>
                <a:srgbClr val="FFFFFF"/>
              </a:solidFill>
            </a:endParaRPr>
          </a:p>
        </p:txBody>
      </p:sp>
      <p:sp>
        <p:nvSpPr>
          <p:cNvPr id="1337385" name="Freeform 41"/>
          <p:cNvSpPr>
            <a:spLocks/>
          </p:cNvSpPr>
          <p:nvPr/>
        </p:nvSpPr>
        <p:spPr bwMode="auto">
          <a:xfrm>
            <a:off x="4449763" y="4232275"/>
            <a:ext cx="319087" cy="319088"/>
          </a:xfrm>
          <a:custGeom>
            <a:avLst/>
            <a:gdLst>
              <a:gd name="T0" fmla="*/ 156 w 156"/>
              <a:gd name="T1" fmla="*/ 78 h 157"/>
              <a:gd name="T2" fmla="*/ 156 w 156"/>
              <a:gd name="T3" fmla="*/ 78 h 157"/>
              <a:gd name="T4" fmla="*/ 154 w 156"/>
              <a:gd name="T5" fmla="*/ 94 h 157"/>
              <a:gd name="T6" fmla="*/ 150 w 156"/>
              <a:gd name="T7" fmla="*/ 109 h 157"/>
              <a:gd name="T8" fmla="*/ 143 w 156"/>
              <a:gd name="T9" fmla="*/ 122 h 157"/>
              <a:gd name="T10" fmla="*/ 132 w 156"/>
              <a:gd name="T11" fmla="*/ 133 h 157"/>
              <a:gd name="T12" fmla="*/ 121 w 156"/>
              <a:gd name="T13" fmla="*/ 144 h 157"/>
              <a:gd name="T14" fmla="*/ 108 w 156"/>
              <a:gd name="T15" fmla="*/ 150 h 157"/>
              <a:gd name="T16" fmla="*/ 93 w 156"/>
              <a:gd name="T17" fmla="*/ 155 h 157"/>
              <a:gd name="T18" fmla="*/ 78 w 156"/>
              <a:gd name="T19" fmla="*/ 157 h 157"/>
              <a:gd name="T20" fmla="*/ 78 w 156"/>
              <a:gd name="T21" fmla="*/ 157 h 157"/>
              <a:gd name="T22" fmla="*/ 63 w 156"/>
              <a:gd name="T23" fmla="*/ 155 h 157"/>
              <a:gd name="T24" fmla="*/ 48 w 156"/>
              <a:gd name="T25" fmla="*/ 150 h 157"/>
              <a:gd name="T26" fmla="*/ 35 w 156"/>
              <a:gd name="T27" fmla="*/ 144 h 157"/>
              <a:gd name="T28" fmla="*/ 24 w 156"/>
              <a:gd name="T29" fmla="*/ 133 h 157"/>
              <a:gd name="T30" fmla="*/ 13 w 156"/>
              <a:gd name="T31" fmla="*/ 122 h 157"/>
              <a:gd name="T32" fmla="*/ 6 w 156"/>
              <a:gd name="T33" fmla="*/ 109 h 157"/>
              <a:gd name="T34" fmla="*/ 2 w 156"/>
              <a:gd name="T35" fmla="*/ 94 h 157"/>
              <a:gd name="T36" fmla="*/ 0 w 156"/>
              <a:gd name="T37" fmla="*/ 78 h 157"/>
              <a:gd name="T38" fmla="*/ 0 w 156"/>
              <a:gd name="T39" fmla="*/ 78 h 157"/>
              <a:gd name="T40" fmla="*/ 2 w 156"/>
              <a:gd name="T41" fmla="*/ 63 h 157"/>
              <a:gd name="T42" fmla="*/ 6 w 156"/>
              <a:gd name="T43" fmla="*/ 48 h 157"/>
              <a:gd name="T44" fmla="*/ 13 w 156"/>
              <a:gd name="T45" fmla="*/ 35 h 157"/>
              <a:gd name="T46" fmla="*/ 24 w 156"/>
              <a:gd name="T47" fmla="*/ 24 h 157"/>
              <a:gd name="T48" fmla="*/ 35 w 156"/>
              <a:gd name="T49" fmla="*/ 13 h 157"/>
              <a:gd name="T50" fmla="*/ 48 w 156"/>
              <a:gd name="T51" fmla="*/ 6 h 157"/>
              <a:gd name="T52" fmla="*/ 63 w 156"/>
              <a:gd name="T53" fmla="*/ 2 h 157"/>
              <a:gd name="T54" fmla="*/ 78 w 156"/>
              <a:gd name="T55" fmla="*/ 0 h 157"/>
              <a:gd name="T56" fmla="*/ 78 w 156"/>
              <a:gd name="T57" fmla="*/ 0 h 157"/>
              <a:gd name="T58" fmla="*/ 93 w 156"/>
              <a:gd name="T59" fmla="*/ 2 h 157"/>
              <a:gd name="T60" fmla="*/ 108 w 156"/>
              <a:gd name="T61" fmla="*/ 6 h 157"/>
              <a:gd name="T62" fmla="*/ 121 w 156"/>
              <a:gd name="T63" fmla="*/ 13 h 157"/>
              <a:gd name="T64" fmla="*/ 132 w 156"/>
              <a:gd name="T65" fmla="*/ 24 h 157"/>
              <a:gd name="T66" fmla="*/ 143 w 156"/>
              <a:gd name="T67" fmla="*/ 35 h 157"/>
              <a:gd name="T68" fmla="*/ 150 w 156"/>
              <a:gd name="T69" fmla="*/ 48 h 157"/>
              <a:gd name="T70" fmla="*/ 154 w 156"/>
              <a:gd name="T71" fmla="*/ 63 h 157"/>
              <a:gd name="T72" fmla="*/ 156 w 156"/>
              <a:gd name="T73" fmla="*/ 78 h 157"/>
              <a:gd name="T74" fmla="*/ 156 w 156"/>
              <a:gd name="T75" fmla="*/ 78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6" h="157">
                <a:moveTo>
                  <a:pt x="156" y="78"/>
                </a:moveTo>
                <a:lnTo>
                  <a:pt x="156" y="78"/>
                </a:lnTo>
                <a:lnTo>
                  <a:pt x="154" y="94"/>
                </a:lnTo>
                <a:lnTo>
                  <a:pt x="150" y="109"/>
                </a:lnTo>
                <a:lnTo>
                  <a:pt x="143" y="122"/>
                </a:lnTo>
                <a:lnTo>
                  <a:pt x="132" y="133"/>
                </a:lnTo>
                <a:lnTo>
                  <a:pt x="121" y="144"/>
                </a:lnTo>
                <a:lnTo>
                  <a:pt x="108" y="150"/>
                </a:lnTo>
                <a:lnTo>
                  <a:pt x="93" y="155"/>
                </a:lnTo>
                <a:lnTo>
                  <a:pt x="78" y="157"/>
                </a:lnTo>
                <a:lnTo>
                  <a:pt x="78" y="157"/>
                </a:lnTo>
                <a:lnTo>
                  <a:pt x="63" y="155"/>
                </a:lnTo>
                <a:lnTo>
                  <a:pt x="48" y="150"/>
                </a:lnTo>
                <a:lnTo>
                  <a:pt x="35" y="144"/>
                </a:lnTo>
                <a:lnTo>
                  <a:pt x="24" y="133"/>
                </a:lnTo>
                <a:lnTo>
                  <a:pt x="13" y="122"/>
                </a:lnTo>
                <a:lnTo>
                  <a:pt x="6" y="109"/>
                </a:lnTo>
                <a:lnTo>
                  <a:pt x="2" y="94"/>
                </a:lnTo>
                <a:lnTo>
                  <a:pt x="0" y="78"/>
                </a:lnTo>
                <a:lnTo>
                  <a:pt x="0" y="78"/>
                </a:lnTo>
                <a:lnTo>
                  <a:pt x="2" y="63"/>
                </a:lnTo>
                <a:lnTo>
                  <a:pt x="6" y="48"/>
                </a:lnTo>
                <a:lnTo>
                  <a:pt x="13" y="35"/>
                </a:lnTo>
                <a:lnTo>
                  <a:pt x="24" y="24"/>
                </a:lnTo>
                <a:lnTo>
                  <a:pt x="35" y="13"/>
                </a:lnTo>
                <a:lnTo>
                  <a:pt x="48" y="6"/>
                </a:lnTo>
                <a:lnTo>
                  <a:pt x="63" y="2"/>
                </a:lnTo>
                <a:lnTo>
                  <a:pt x="78" y="0"/>
                </a:lnTo>
                <a:lnTo>
                  <a:pt x="78" y="0"/>
                </a:lnTo>
                <a:lnTo>
                  <a:pt x="93" y="2"/>
                </a:lnTo>
                <a:lnTo>
                  <a:pt x="108" y="6"/>
                </a:lnTo>
                <a:lnTo>
                  <a:pt x="121" y="13"/>
                </a:lnTo>
                <a:lnTo>
                  <a:pt x="132" y="24"/>
                </a:lnTo>
                <a:lnTo>
                  <a:pt x="143" y="35"/>
                </a:lnTo>
                <a:lnTo>
                  <a:pt x="150" y="48"/>
                </a:lnTo>
                <a:lnTo>
                  <a:pt x="154" y="63"/>
                </a:lnTo>
                <a:lnTo>
                  <a:pt x="156" y="78"/>
                </a:lnTo>
                <a:lnTo>
                  <a:pt x="156" y="78"/>
                </a:lnTo>
                <a:close/>
              </a:path>
            </a:pathLst>
          </a:custGeom>
          <a:solidFill>
            <a:srgbClr val="787878"/>
          </a:solidFill>
          <a:ln w="28575" cmpd="sng">
            <a:solidFill>
              <a:schemeClr val="tx1"/>
            </a:solidFill>
            <a:prstDash val="solid"/>
            <a:round/>
            <a:headEnd/>
            <a:tailEnd/>
          </a:ln>
        </p:spPr>
        <p:txBody>
          <a:bodyPr/>
          <a:lstStyle/>
          <a:p>
            <a:endParaRPr lang="en-US">
              <a:solidFill>
                <a:srgbClr val="FFFFFF"/>
              </a:solidFill>
            </a:endParaRPr>
          </a:p>
        </p:txBody>
      </p:sp>
      <p:sp>
        <p:nvSpPr>
          <p:cNvPr id="1337386" name="Rectangle 42"/>
          <p:cNvSpPr>
            <a:spLocks noChangeArrowheads="1"/>
          </p:cNvSpPr>
          <p:nvPr/>
        </p:nvSpPr>
        <p:spPr bwMode="auto">
          <a:xfrm>
            <a:off x="3676650" y="5486400"/>
            <a:ext cx="98425" cy="212725"/>
          </a:xfrm>
          <a:prstGeom prst="rect">
            <a:avLst/>
          </a:prstGeom>
          <a:solidFill>
            <a:srgbClr val="787878"/>
          </a:solidFill>
          <a:ln>
            <a:noFill/>
          </a:ln>
          <a:extLst>
            <a:ext uri="{91240B29-F687-4f45-9708-019B960494DF}">
              <a14:hiddenLine xmlns="" xmlns:a14="http://schemas.microsoft.com/office/drawing/2010/main" w="28575">
                <a:solidFill>
                  <a:schemeClr val="tx1"/>
                </a:solidFill>
                <a:miter lim="800000"/>
                <a:headEnd/>
                <a:tailEnd/>
              </a14:hiddenLine>
            </a:ext>
          </a:extLst>
        </p:spPr>
        <p:txBody>
          <a:bodyPr wrap="none" lIns="0" tIns="0" rIns="0" bIns="0">
            <a:spAutoFit/>
          </a:bodyPr>
          <a:lstStyle/>
          <a:p>
            <a:pPr algn="l" eaLnBrk="1" hangingPunct="1"/>
            <a:r>
              <a:rPr lang="en-US" sz="1400" b="1">
                <a:solidFill>
                  <a:srgbClr val="FFFFFF"/>
                </a:solidFill>
              </a:rPr>
              <a:t>1</a:t>
            </a:r>
          </a:p>
        </p:txBody>
      </p:sp>
      <p:sp>
        <p:nvSpPr>
          <p:cNvPr id="1337387" name="Rectangle 43"/>
          <p:cNvSpPr>
            <a:spLocks noChangeArrowheads="1"/>
          </p:cNvSpPr>
          <p:nvPr/>
        </p:nvSpPr>
        <p:spPr bwMode="auto">
          <a:xfrm>
            <a:off x="4235450" y="5486400"/>
            <a:ext cx="98425" cy="212725"/>
          </a:xfrm>
          <a:prstGeom prst="rect">
            <a:avLst/>
          </a:prstGeom>
          <a:solidFill>
            <a:srgbClr val="787878"/>
          </a:solidFill>
          <a:ln>
            <a:noFill/>
          </a:ln>
          <a:extLst>
            <a:ext uri="{91240B29-F687-4f45-9708-019B960494DF}">
              <a14:hiddenLine xmlns="" xmlns:a14="http://schemas.microsoft.com/office/drawing/2010/main" w="28575">
                <a:solidFill>
                  <a:schemeClr val="tx1"/>
                </a:solidFill>
                <a:miter lim="800000"/>
                <a:headEnd/>
                <a:tailEnd/>
              </a14:hiddenLine>
            </a:ext>
          </a:extLst>
        </p:spPr>
        <p:txBody>
          <a:bodyPr wrap="none" lIns="0" tIns="0" rIns="0" bIns="0">
            <a:spAutoFit/>
          </a:bodyPr>
          <a:lstStyle/>
          <a:p>
            <a:pPr algn="l" eaLnBrk="1" hangingPunct="1"/>
            <a:r>
              <a:rPr lang="en-US" sz="1400" b="1">
                <a:solidFill>
                  <a:srgbClr val="FFFFFF"/>
                </a:solidFill>
              </a:rPr>
              <a:t>2</a:t>
            </a:r>
          </a:p>
        </p:txBody>
      </p:sp>
      <p:sp>
        <p:nvSpPr>
          <p:cNvPr id="1337388" name="Rectangle 44"/>
          <p:cNvSpPr>
            <a:spLocks noChangeArrowheads="1"/>
          </p:cNvSpPr>
          <p:nvPr/>
        </p:nvSpPr>
        <p:spPr bwMode="auto">
          <a:xfrm>
            <a:off x="4873625" y="5486400"/>
            <a:ext cx="98425" cy="212725"/>
          </a:xfrm>
          <a:prstGeom prst="rect">
            <a:avLst/>
          </a:prstGeom>
          <a:solidFill>
            <a:srgbClr val="787878"/>
          </a:solidFill>
          <a:ln>
            <a:noFill/>
          </a:ln>
          <a:extLst>
            <a:ext uri="{91240B29-F687-4f45-9708-019B960494DF}">
              <a14:hiddenLine xmlns="" xmlns:a14="http://schemas.microsoft.com/office/drawing/2010/main" w="28575">
                <a:solidFill>
                  <a:schemeClr val="tx1"/>
                </a:solidFill>
                <a:miter lim="800000"/>
                <a:headEnd/>
                <a:tailEnd/>
              </a14:hiddenLine>
            </a:ext>
          </a:extLst>
        </p:spPr>
        <p:txBody>
          <a:bodyPr wrap="none" lIns="0" tIns="0" rIns="0" bIns="0">
            <a:spAutoFit/>
          </a:bodyPr>
          <a:lstStyle/>
          <a:p>
            <a:pPr algn="l" eaLnBrk="1" hangingPunct="1"/>
            <a:r>
              <a:rPr lang="en-US" sz="1400" b="1">
                <a:solidFill>
                  <a:srgbClr val="FFFFFF"/>
                </a:solidFill>
              </a:rPr>
              <a:t>3</a:t>
            </a:r>
          </a:p>
        </p:txBody>
      </p:sp>
      <p:sp>
        <p:nvSpPr>
          <p:cNvPr id="1337389" name="Rectangle 45"/>
          <p:cNvSpPr>
            <a:spLocks noChangeArrowheads="1"/>
          </p:cNvSpPr>
          <p:nvPr/>
        </p:nvSpPr>
        <p:spPr bwMode="auto">
          <a:xfrm>
            <a:off x="5434013" y="5486400"/>
            <a:ext cx="98425" cy="212725"/>
          </a:xfrm>
          <a:prstGeom prst="rect">
            <a:avLst/>
          </a:prstGeom>
          <a:solidFill>
            <a:srgbClr val="787878"/>
          </a:solidFill>
          <a:ln>
            <a:noFill/>
          </a:ln>
          <a:extLst>
            <a:ext uri="{91240B29-F687-4f45-9708-019B960494DF}">
              <a14:hiddenLine xmlns="" xmlns:a14="http://schemas.microsoft.com/office/drawing/2010/main" w="28575">
                <a:solidFill>
                  <a:schemeClr val="tx1"/>
                </a:solidFill>
                <a:miter lim="800000"/>
                <a:headEnd/>
                <a:tailEnd/>
              </a14:hiddenLine>
            </a:ext>
          </a:extLst>
        </p:spPr>
        <p:txBody>
          <a:bodyPr wrap="none" lIns="0" tIns="0" rIns="0" bIns="0">
            <a:spAutoFit/>
          </a:bodyPr>
          <a:lstStyle/>
          <a:p>
            <a:pPr algn="l" eaLnBrk="1" hangingPunct="1"/>
            <a:r>
              <a:rPr lang="en-US" sz="1400" b="1">
                <a:solidFill>
                  <a:srgbClr val="FFFFFF"/>
                </a:solidFill>
              </a:rPr>
              <a:t>4</a:t>
            </a:r>
          </a:p>
        </p:txBody>
      </p:sp>
      <p:sp>
        <p:nvSpPr>
          <p:cNvPr id="1337390" name="Rectangle 46"/>
          <p:cNvSpPr>
            <a:spLocks noChangeArrowheads="1"/>
          </p:cNvSpPr>
          <p:nvPr/>
        </p:nvSpPr>
        <p:spPr bwMode="auto">
          <a:xfrm>
            <a:off x="3997325" y="4845050"/>
            <a:ext cx="98425" cy="212725"/>
          </a:xfrm>
          <a:prstGeom prst="rect">
            <a:avLst/>
          </a:prstGeom>
          <a:solidFill>
            <a:srgbClr val="787878"/>
          </a:solidFill>
          <a:ln>
            <a:noFill/>
          </a:ln>
          <a:extLst>
            <a:ext uri="{91240B29-F687-4f45-9708-019B960494DF}">
              <a14:hiddenLine xmlns="" xmlns:a14="http://schemas.microsoft.com/office/drawing/2010/main" w="28575">
                <a:solidFill>
                  <a:schemeClr val="tx1"/>
                </a:solidFill>
                <a:miter lim="800000"/>
                <a:headEnd/>
                <a:tailEnd/>
              </a14:hiddenLine>
            </a:ext>
          </a:extLst>
        </p:spPr>
        <p:txBody>
          <a:bodyPr wrap="none" lIns="0" tIns="0" rIns="0" bIns="0">
            <a:spAutoFit/>
          </a:bodyPr>
          <a:lstStyle/>
          <a:p>
            <a:pPr algn="l" eaLnBrk="1" hangingPunct="1"/>
            <a:r>
              <a:rPr lang="en-US" sz="1400" b="1">
                <a:solidFill>
                  <a:srgbClr val="FFFF99"/>
                </a:solidFill>
              </a:rPr>
              <a:t>1</a:t>
            </a:r>
          </a:p>
        </p:txBody>
      </p:sp>
      <p:sp>
        <p:nvSpPr>
          <p:cNvPr id="1337391" name="Rectangle 47"/>
          <p:cNvSpPr>
            <a:spLocks noChangeArrowheads="1"/>
          </p:cNvSpPr>
          <p:nvPr/>
        </p:nvSpPr>
        <p:spPr bwMode="auto">
          <a:xfrm>
            <a:off x="5114925" y="4845050"/>
            <a:ext cx="98425" cy="212725"/>
          </a:xfrm>
          <a:prstGeom prst="rect">
            <a:avLst/>
          </a:prstGeom>
          <a:solidFill>
            <a:srgbClr val="787878"/>
          </a:solidFill>
          <a:ln>
            <a:noFill/>
          </a:ln>
          <a:extLst>
            <a:ext uri="{91240B29-F687-4f45-9708-019B960494DF}">
              <a14:hiddenLine xmlns="" xmlns:a14="http://schemas.microsoft.com/office/drawing/2010/main" w="28575">
                <a:solidFill>
                  <a:schemeClr val="tx1"/>
                </a:solidFill>
                <a:miter lim="800000"/>
                <a:headEnd/>
                <a:tailEnd/>
              </a14:hiddenLine>
            </a:ext>
          </a:extLst>
        </p:spPr>
        <p:txBody>
          <a:bodyPr wrap="none" lIns="0" tIns="0" rIns="0" bIns="0">
            <a:spAutoFit/>
          </a:bodyPr>
          <a:lstStyle/>
          <a:p>
            <a:pPr algn="l" eaLnBrk="1" hangingPunct="1"/>
            <a:r>
              <a:rPr lang="en-US" sz="1400" b="1">
                <a:solidFill>
                  <a:srgbClr val="FFFF99"/>
                </a:solidFill>
              </a:rPr>
              <a:t>4</a:t>
            </a:r>
          </a:p>
        </p:txBody>
      </p:sp>
      <p:sp>
        <p:nvSpPr>
          <p:cNvPr id="1337392" name="Rectangle 48"/>
          <p:cNvSpPr>
            <a:spLocks noChangeArrowheads="1"/>
          </p:cNvSpPr>
          <p:nvPr/>
        </p:nvSpPr>
        <p:spPr bwMode="auto">
          <a:xfrm>
            <a:off x="4556125" y="4284663"/>
            <a:ext cx="98425" cy="212725"/>
          </a:xfrm>
          <a:prstGeom prst="rect">
            <a:avLst/>
          </a:prstGeom>
          <a:solidFill>
            <a:srgbClr val="787878"/>
          </a:solidFill>
          <a:ln>
            <a:noFill/>
          </a:ln>
          <a:extLst>
            <a:ext uri="{91240B29-F687-4f45-9708-019B960494DF}">
              <a14:hiddenLine xmlns="" xmlns:a14="http://schemas.microsoft.com/office/drawing/2010/main" w="28575">
                <a:solidFill>
                  <a:schemeClr val="tx1"/>
                </a:solidFill>
                <a:miter lim="800000"/>
                <a:headEnd/>
                <a:tailEnd/>
              </a14:hiddenLine>
            </a:ext>
          </a:extLst>
        </p:spPr>
        <p:txBody>
          <a:bodyPr wrap="none" lIns="0" tIns="0" rIns="0" bIns="0">
            <a:spAutoFit/>
          </a:bodyPr>
          <a:lstStyle/>
          <a:p>
            <a:pPr algn="l" eaLnBrk="1" hangingPunct="1"/>
            <a:r>
              <a:rPr lang="en-US" sz="1400" b="1">
                <a:solidFill>
                  <a:srgbClr val="FFFF99"/>
                </a:solidFill>
              </a:rPr>
              <a:t>4</a:t>
            </a:r>
          </a:p>
        </p:txBody>
      </p:sp>
      <p:sp>
        <p:nvSpPr>
          <p:cNvPr id="1337393" name="Line 49"/>
          <p:cNvSpPr>
            <a:spLocks noChangeShapeType="1"/>
          </p:cNvSpPr>
          <p:nvPr/>
        </p:nvSpPr>
        <p:spPr bwMode="auto">
          <a:xfrm flipH="1">
            <a:off x="6924675" y="4391025"/>
            <a:ext cx="558800" cy="560388"/>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solidFill>
                <a:srgbClr val="FFFFFF"/>
              </a:solidFill>
            </a:endParaRPr>
          </a:p>
        </p:txBody>
      </p:sp>
      <p:sp>
        <p:nvSpPr>
          <p:cNvPr id="1337394" name="Line 50"/>
          <p:cNvSpPr>
            <a:spLocks noChangeShapeType="1"/>
          </p:cNvSpPr>
          <p:nvPr/>
        </p:nvSpPr>
        <p:spPr bwMode="auto">
          <a:xfrm flipH="1">
            <a:off x="6607175" y="4951413"/>
            <a:ext cx="317500" cy="639762"/>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solidFill>
                <a:srgbClr val="FFFFFF"/>
              </a:solidFill>
            </a:endParaRPr>
          </a:p>
        </p:txBody>
      </p:sp>
      <p:sp>
        <p:nvSpPr>
          <p:cNvPr id="1337395" name="Line 51"/>
          <p:cNvSpPr>
            <a:spLocks noChangeShapeType="1"/>
          </p:cNvSpPr>
          <p:nvPr/>
        </p:nvSpPr>
        <p:spPr bwMode="auto">
          <a:xfrm>
            <a:off x="6924675" y="4951413"/>
            <a:ext cx="238125" cy="639762"/>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solidFill>
                <a:srgbClr val="FFFFFF"/>
              </a:solidFill>
            </a:endParaRPr>
          </a:p>
        </p:txBody>
      </p:sp>
      <p:sp>
        <p:nvSpPr>
          <p:cNvPr id="1337396" name="Line 52"/>
          <p:cNvSpPr>
            <a:spLocks noChangeShapeType="1"/>
          </p:cNvSpPr>
          <p:nvPr/>
        </p:nvSpPr>
        <p:spPr bwMode="auto">
          <a:xfrm>
            <a:off x="7483475" y="4391025"/>
            <a:ext cx="558800" cy="560388"/>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solidFill>
                <a:srgbClr val="FFFFFF"/>
              </a:solidFill>
            </a:endParaRPr>
          </a:p>
        </p:txBody>
      </p:sp>
      <p:sp>
        <p:nvSpPr>
          <p:cNvPr id="1337397" name="Line 53"/>
          <p:cNvSpPr>
            <a:spLocks noChangeShapeType="1"/>
          </p:cNvSpPr>
          <p:nvPr/>
        </p:nvSpPr>
        <p:spPr bwMode="auto">
          <a:xfrm flipH="1">
            <a:off x="7804150" y="4951413"/>
            <a:ext cx="238125" cy="639762"/>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solidFill>
                <a:srgbClr val="FFFFFF"/>
              </a:solidFill>
            </a:endParaRPr>
          </a:p>
        </p:txBody>
      </p:sp>
      <p:sp>
        <p:nvSpPr>
          <p:cNvPr id="1337398" name="Line 54"/>
          <p:cNvSpPr>
            <a:spLocks noChangeShapeType="1"/>
          </p:cNvSpPr>
          <p:nvPr/>
        </p:nvSpPr>
        <p:spPr bwMode="auto">
          <a:xfrm>
            <a:off x="8042275" y="4951413"/>
            <a:ext cx="320675" cy="639762"/>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solidFill>
                <a:srgbClr val="FFFFFF"/>
              </a:solidFill>
            </a:endParaRPr>
          </a:p>
        </p:txBody>
      </p:sp>
      <p:sp>
        <p:nvSpPr>
          <p:cNvPr id="1337399" name="Freeform 55"/>
          <p:cNvSpPr>
            <a:spLocks/>
          </p:cNvSpPr>
          <p:nvPr/>
        </p:nvSpPr>
        <p:spPr bwMode="auto">
          <a:xfrm>
            <a:off x="6445250" y="5432425"/>
            <a:ext cx="320675" cy="320675"/>
          </a:xfrm>
          <a:custGeom>
            <a:avLst/>
            <a:gdLst>
              <a:gd name="T0" fmla="*/ 157 w 157"/>
              <a:gd name="T1" fmla="*/ 78 h 157"/>
              <a:gd name="T2" fmla="*/ 157 w 157"/>
              <a:gd name="T3" fmla="*/ 78 h 157"/>
              <a:gd name="T4" fmla="*/ 155 w 157"/>
              <a:gd name="T5" fmla="*/ 94 h 157"/>
              <a:gd name="T6" fmla="*/ 150 w 157"/>
              <a:gd name="T7" fmla="*/ 109 h 157"/>
              <a:gd name="T8" fmla="*/ 144 w 157"/>
              <a:gd name="T9" fmla="*/ 122 h 157"/>
              <a:gd name="T10" fmla="*/ 133 w 157"/>
              <a:gd name="T11" fmla="*/ 133 h 157"/>
              <a:gd name="T12" fmla="*/ 122 w 157"/>
              <a:gd name="T13" fmla="*/ 144 h 157"/>
              <a:gd name="T14" fmla="*/ 109 w 157"/>
              <a:gd name="T15" fmla="*/ 150 h 157"/>
              <a:gd name="T16" fmla="*/ 94 w 157"/>
              <a:gd name="T17" fmla="*/ 155 h 157"/>
              <a:gd name="T18" fmla="*/ 79 w 157"/>
              <a:gd name="T19" fmla="*/ 157 h 157"/>
              <a:gd name="T20" fmla="*/ 79 w 157"/>
              <a:gd name="T21" fmla="*/ 157 h 157"/>
              <a:gd name="T22" fmla="*/ 63 w 157"/>
              <a:gd name="T23" fmla="*/ 155 h 157"/>
              <a:gd name="T24" fmla="*/ 48 w 157"/>
              <a:gd name="T25" fmla="*/ 150 h 157"/>
              <a:gd name="T26" fmla="*/ 35 w 157"/>
              <a:gd name="T27" fmla="*/ 144 h 157"/>
              <a:gd name="T28" fmla="*/ 24 w 157"/>
              <a:gd name="T29" fmla="*/ 133 h 157"/>
              <a:gd name="T30" fmla="*/ 13 w 157"/>
              <a:gd name="T31" fmla="*/ 122 h 157"/>
              <a:gd name="T32" fmla="*/ 7 w 157"/>
              <a:gd name="T33" fmla="*/ 109 h 157"/>
              <a:gd name="T34" fmla="*/ 2 w 157"/>
              <a:gd name="T35" fmla="*/ 94 h 157"/>
              <a:gd name="T36" fmla="*/ 0 w 157"/>
              <a:gd name="T37" fmla="*/ 78 h 157"/>
              <a:gd name="T38" fmla="*/ 0 w 157"/>
              <a:gd name="T39" fmla="*/ 78 h 157"/>
              <a:gd name="T40" fmla="*/ 2 w 157"/>
              <a:gd name="T41" fmla="*/ 63 h 157"/>
              <a:gd name="T42" fmla="*/ 7 w 157"/>
              <a:gd name="T43" fmla="*/ 48 h 157"/>
              <a:gd name="T44" fmla="*/ 13 w 157"/>
              <a:gd name="T45" fmla="*/ 35 h 157"/>
              <a:gd name="T46" fmla="*/ 24 w 157"/>
              <a:gd name="T47" fmla="*/ 24 h 157"/>
              <a:gd name="T48" fmla="*/ 35 w 157"/>
              <a:gd name="T49" fmla="*/ 13 h 157"/>
              <a:gd name="T50" fmla="*/ 48 w 157"/>
              <a:gd name="T51" fmla="*/ 6 h 157"/>
              <a:gd name="T52" fmla="*/ 63 w 157"/>
              <a:gd name="T53" fmla="*/ 2 h 157"/>
              <a:gd name="T54" fmla="*/ 79 w 157"/>
              <a:gd name="T55" fmla="*/ 0 h 157"/>
              <a:gd name="T56" fmla="*/ 79 w 157"/>
              <a:gd name="T57" fmla="*/ 0 h 157"/>
              <a:gd name="T58" fmla="*/ 94 w 157"/>
              <a:gd name="T59" fmla="*/ 2 h 157"/>
              <a:gd name="T60" fmla="*/ 109 w 157"/>
              <a:gd name="T61" fmla="*/ 6 h 157"/>
              <a:gd name="T62" fmla="*/ 122 w 157"/>
              <a:gd name="T63" fmla="*/ 13 h 157"/>
              <a:gd name="T64" fmla="*/ 133 w 157"/>
              <a:gd name="T65" fmla="*/ 24 h 157"/>
              <a:gd name="T66" fmla="*/ 144 w 157"/>
              <a:gd name="T67" fmla="*/ 35 h 157"/>
              <a:gd name="T68" fmla="*/ 150 w 157"/>
              <a:gd name="T69" fmla="*/ 48 h 157"/>
              <a:gd name="T70" fmla="*/ 155 w 157"/>
              <a:gd name="T71" fmla="*/ 63 h 157"/>
              <a:gd name="T72" fmla="*/ 157 w 157"/>
              <a:gd name="T73" fmla="*/ 78 h 157"/>
              <a:gd name="T74" fmla="*/ 157 w 157"/>
              <a:gd name="T75" fmla="*/ 78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7" h="157">
                <a:moveTo>
                  <a:pt x="157" y="78"/>
                </a:moveTo>
                <a:lnTo>
                  <a:pt x="157" y="78"/>
                </a:lnTo>
                <a:lnTo>
                  <a:pt x="155" y="94"/>
                </a:lnTo>
                <a:lnTo>
                  <a:pt x="150" y="109"/>
                </a:lnTo>
                <a:lnTo>
                  <a:pt x="144" y="122"/>
                </a:lnTo>
                <a:lnTo>
                  <a:pt x="133" y="133"/>
                </a:lnTo>
                <a:lnTo>
                  <a:pt x="122" y="144"/>
                </a:lnTo>
                <a:lnTo>
                  <a:pt x="109" y="150"/>
                </a:lnTo>
                <a:lnTo>
                  <a:pt x="94" y="155"/>
                </a:lnTo>
                <a:lnTo>
                  <a:pt x="79" y="157"/>
                </a:lnTo>
                <a:lnTo>
                  <a:pt x="79" y="157"/>
                </a:lnTo>
                <a:lnTo>
                  <a:pt x="63" y="155"/>
                </a:lnTo>
                <a:lnTo>
                  <a:pt x="48" y="150"/>
                </a:lnTo>
                <a:lnTo>
                  <a:pt x="35" y="144"/>
                </a:lnTo>
                <a:lnTo>
                  <a:pt x="24" y="133"/>
                </a:lnTo>
                <a:lnTo>
                  <a:pt x="13" y="122"/>
                </a:lnTo>
                <a:lnTo>
                  <a:pt x="7" y="109"/>
                </a:lnTo>
                <a:lnTo>
                  <a:pt x="2" y="94"/>
                </a:lnTo>
                <a:lnTo>
                  <a:pt x="0" y="78"/>
                </a:lnTo>
                <a:lnTo>
                  <a:pt x="0" y="78"/>
                </a:lnTo>
                <a:lnTo>
                  <a:pt x="2" y="63"/>
                </a:lnTo>
                <a:lnTo>
                  <a:pt x="7" y="48"/>
                </a:lnTo>
                <a:lnTo>
                  <a:pt x="13" y="35"/>
                </a:lnTo>
                <a:lnTo>
                  <a:pt x="24" y="24"/>
                </a:lnTo>
                <a:lnTo>
                  <a:pt x="35" y="13"/>
                </a:lnTo>
                <a:lnTo>
                  <a:pt x="48" y="6"/>
                </a:lnTo>
                <a:lnTo>
                  <a:pt x="63" y="2"/>
                </a:lnTo>
                <a:lnTo>
                  <a:pt x="79" y="0"/>
                </a:lnTo>
                <a:lnTo>
                  <a:pt x="79" y="0"/>
                </a:lnTo>
                <a:lnTo>
                  <a:pt x="94" y="2"/>
                </a:lnTo>
                <a:lnTo>
                  <a:pt x="109" y="6"/>
                </a:lnTo>
                <a:lnTo>
                  <a:pt x="122" y="13"/>
                </a:lnTo>
                <a:lnTo>
                  <a:pt x="133" y="24"/>
                </a:lnTo>
                <a:lnTo>
                  <a:pt x="144" y="35"/>
                </a:lnTo>
                <a:lnTo>
                  <a:pt x="150" y="48"/>
                </a:lnTo>
                <a:lnTo>
                  <a:pt x="155" y="63"/>
                </a:lnTo>
                <a:lnTo>
                  <a:pt x="157" y="78"/>
                </a:lnTo>
                <a:lnTo>
                  <a:pt x="157" y="78"/>
                </a:lnTo>
                <a:close/>
              </a:path>
            </a:pathLst>
          </a:custGeom>
          <a:solidFill>
            <a:srgbClr val="787878"/>
          </a:solidFill>
          <a:ln w="28575" cmpd="sng">
            <a:solidFill>
              <a:schemeClr val="tx1"/>
            </a:solidFill>
            <a:prstDash val="solid"/>
            <a:round/>
            <a:headEnd/>
            <a:tailEnd/>
          </a:ln>
        </p:spPr>
        <p:txBody>
          <a:bodyPr/>
          <a:lstStyle/>
          <a:p>
            <a:endParaRPr lang="en-US">
              <a:solidFill>
                <a:srgbClr val="FFFFFF"/>
              </a:solidFill>
            </a:endParaRPr>
          </a:p>
        </p:txBody>
      </p:sp>
      <p:sp>
        <p:nvSpPr>
          <p:cNvPr id="1337400" name="Freeform 56"/>
          <p:cNvSpPr>
            <a:spLocks/>
          </p:cNvSpPr>
          <p:nvPr/>
        </p:nvSpPr>
        <p:spPr bwMode="auto">
          <a:xfrm>
            <a:off x="7004050" y="5432425"/>
            <a:ext cx="320675" cy="320675"/>
          </a:xfrm>
          <a:custGeom>
            <a:avLst/>
            <a:gdLst>
              <a:gd name="T0" fmla="*/ 157 w 157"/>
              <a:gd name="T1" fmla="*/ 78 h 157"/>
              <a:gd name="T2" fmla="*/ 157 w 157"/>
              <a:gd name="T3" fmla="*/ 78 h 157"/>
              <a:gd name="T4" fmla="*/ 155 w 157"/>
              <a:gd name="T5" fmla="*/ 94 h 157"/>
              <a:gd name="T6" fmla="*/ 150 w 157"/>
              <a:gd name="T7" fmla="*/ 109 h 157"/>
              <a:gd name="T8" fmla="*/ 144 w 157"/>
              <a:gd name="T9" fmla="*/ 122 h 157"/>
              <a:gd name="T10" fmla="*/ 133 w 157"/>
              <a:gd name="T11" fmla="*/ 133 h 157"/>
              <a:gd name="T12" fmla="*/ 122 w 157"/>
              <a:gd name="T13" fmla="*/ 144 h 157"/>
              <a:gd name="T14" fmla="*/ 109 w 157"/>
              <a:gd name="T15" fmla="*/ 150 h 157"/>
              <a:gd name="T16" fmla="*/ 94 w 157"/>
              <a:gd name="T17" fmla="*/ 155 h 157"/>
              <a:gd name="T18" fmla="*/ 78 w 157"/>
              <a:gd name="T19" fmla="*/ 157 h 157"/>
              <a:gd name="T20" fmla="*/ 78 w 157"/>
              <a:gd name="T21" fmla="*/ 157 h 157"/>
              <a:gd name="T22" fmla="*/ 63 w 157"/>
              <a:gd name="T23" fmla="*/ 155 h 157"/>
              <a:gd name="T24" fmla="*/ 48 w 157"/>
              <a:gd name="T25" fmla="*/ 150 h 157"/>
              <a:gd name="T26" fmla="*/ 35 w 157"/>
              <a:gd name="T27" fmla="*/ 144 h 157"/>
              <a:gd name="T28" fmla="*/ 24 w 157"/>
              <a:gd name="T29" fmla="*/ 133 h 157"/>
              <a:gd name="T30" fmla="*/ 13 w 157"/>
              <a:gd name="T31" fmla="*/ 122 h 157"/>
              <a:gd name="T32" fmla="*/ 7 w 157"/>
              <a:gd name="T33" fmla="*/ 109 h 157"/>
              <a:gd name="T34" fmla="*/ 2 w 157"/>
              <a:gd name="T35" fmla="*/ 94 h 157"/>
              <a:gd name="T36" fmla="*/ 0 w 157"/>
              <a:gd name="T37" fmla="*/ 78 h 157"/>
              <a:gd name="T38" fmla="*/ 0 w 157"/>
              <a:gd name="T39" fmla="*/ 78 h 157"/>
              <a:gd name="T40" fmla="*/ 2 w 157"/>
              <a:gd name="T41" fmla="*/ 63 h 157"/>
              <a:gd name="T42" fmla="*/ 7 w 157"/>
              <a:gd name="T43" fmla="*/ 48 h 157"/>
              <a:gd name="T44" fmla="*/ 13 w 157"/>
              <a:gd name="T45" fmla="*/ 35 h 157"/>
              <a:gd name="T46" fmla="*/ 24 w 157"/>
              <a:gd name="T47" fmla="*/ 24 h 157"/>
              <a:gd name="T48" fmla="*/ 35 w 157"/>
              <a:gd name="T49" fmla="*/ 13 h 157"/>
              <a:gd name="T50" fmla="*/ 48 w 157"/>
              <a:gd name="T51" fmla="*/ 6 h 157"/>
              <a:gd name="T52" fmla="*/ 63 w 157"/>
              <a:gd name="T53" fmla="*/ 2 h 157"/>
              <a:gd name="T54" fmla="*/ 78 w 157"/>
              <a:gd name="T55" fmla="*/ 0 h 157"/>
              <a:gd name="T56" fmla="*/ 78 w 157"/>
              <a:gd name="T57" fmla="*/ 0 h 157"/>
              <a:gd name="T58" fmla="*/ 94 w 157"/>
              <a:gd name="T59" fmla="*/ 2 h 157"/>
              <a:gd name="T60" fmla="*/ 109 w 157"/>
              <a:gd name="T61" fmla="*/ 6 h 157"/>
              <a:gd name="T62" fmla="*/ 122 w 157"/>
              <a:gd name="T63" fmla="*/ 13 h 157"/>
              <a:gd name="T64" fmla="*/ 133 w 157"/>
              <a:gd name="T65" fmla="*/ 24 h 157"/>
              <a:gd name="T66" fmla="*/ 144 w 157"/>
              <a:gd name="T67" fmla="*/ 35 h 157"/>
              <a:gd name="T68" fmla="*/ 150 w 157"/>
              <a:gd name="T69" fmla="*/ 48 h 157"/>
              <a:gd name="T70" fmla="*/ 155 w 157"/>
              <a:gd name="T71" fmla="*/ 63 h 157"/>
              <a:gd name="T72" fmla="*/ 157 w 157"/>
              <a:gd name="T73" fmla="*/ 78 h 157"/>
              <a:gd name="T74" fmla="*/ 157 w 157"/>
              <a:gd name="T75" fmla="*/ 78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7" h="157">
                <a:moveTo>
                  <a:pt x="157" y="78"/>
                </a:moveTo>
                <a:lnTo>
                  <a:pt x="157" y="78"/>
                </a:lnTo>
                <a:lnTo>
                  <a:pt x="155" y="94"/>
                </a:lnTo>
                <a:lnTo>
                  <a:pt x="150" y="109"/>
                </a:lnTo>
                <a:lnTo>
                  <a:pt x="144" y="122"/>
                </a:lnTo>
                <a:lnTo>
                  <a:pt x="133" y="133"/>
                </a:lnTo>
                <a:lnTo>
                  <a:pt x="122" y="144"/>
                </a:lnTo>
                <a:lnTo>
                  <a:pt x="109" y="150"/>
                </a:lnTo>
                <a:lnTo>
                  <a:pt x="94" y="155"/>
                </a:lnTo>
                <a:lnTo>
                  <a:pt x="78" y="157"/>
                </a:lnTo>
                <a:lnTo>
                  <a:pt x="78" y="157"/>
                </a:lnTo>
                <a:lnTo>
                  <a:pt x="63" y="155"/>
                </a:lnTo>
                <a:lnTo>
                  <a:pt x="48" y="150"/>
                </a:lnTo>
                <a:lnTo>
                  <a:pt x="35" y="144"/>
                </a:lnTo>
                <a:lnTo>
                  <a:pt x="24" y="133"/>
                </a:lnTo>
                <a:lnTo>
                  <a:pt x="13" y="122"/>
                </a:lnTo>
                <a:lnTo>
                  <a:pt x="7" y="109"/>
                </a:lnTo>
                <a:lnTo>
                  <a:pt x="2" y="94"/>
                </a:lnTo>
                <a:lnTo>
                  <a:pt x="0" y="78"/>
                </a:lnTo>
                <a:lnTo>
                  <a:pt x="0" y="78"/>
                </a:lnTo>
                <a:lnTo>
                  <a:pt x="2" y="63"/>
                </a:lnTo>
                <a:lnTo>
                  <a:pt x="7" y="48"/>
                </a:lnTo>
                <a:lnTo>
                  <a:pt x="13" y="35"/>
                </a:lnTo>
                <a:lnTo>
                  <a:pt x="24" y="24"/>
                </a:lnTo>
                <a:lnTo>
                  <a:pt x="35" y="13"/>
                </a:lnTo>
                <a:lnTo>
                  <a:pt x="48" y="6"/>
                </a:lnTo>
                <a:lnTo>
                  <a:pt x="63" y="2"/>
                </a:lnTo>
                <a:lnTo>
                  <a:pt x="78" y="0"/>
                </a:lnTo>
                <a:lnTo>
                  <a:pt x="78" y="0"/>
                </a:lnTo>
                <a:lnTo>
                  <a:pt x="94" y="2"/>
                </a:lnTo>
                <a:lnTo>
                  <a:pt x="109" y="6"/>
                </a:lnTo>
                <a:lnTo>
                  <a:pt x="122" y="13"/>
                </a:lnTo>
                <a:lnTo>
                  <a:pt x="133" y="24"/>
                </a:lnTo>
                <a:lnTo>
                  <a:pt x="144" y="35"/>
                </a:lnTo>
                <a:lnTo>
                  <a:pt x="150" y="48"/>
                </a:lnTo>
                <a:lnTo>
                  <a:pt x="155" y="63"/>
                </a:lnTo>
                <a:lnTo>
                  <a:pt x="157" y="78"/>
                </a:lnTo>
                <a:lnTo>
                  <a:pt x="157" y="78"/>
                </a:lnTo>
                <a:close/>
              </a:path>
            </a:pathLst>
          </a:custGeom>
          <a:solidFill>
            <a:srgbClr val="787878"/>
          </a:solidFill>
          <a:ln w="28575" cmpd="sng">
            <a:solidFill>
              <a:schemeClr val="tx1"/>
            </a:solidFill>
            <a:prstDash val="solid"/>
            <a:round/>
            <a:headEnd/>
            <a:tailEnd/>
          </a:ln>
        </p:spPr>
        <p:txBody>
          <a:bodyPr/>
          <a:lstStyle/>
          <a:p>
            <a:endParaRPr lang="en-US">
              <a:solidFill>
                <a:srgbClr val="FFFFFF"/>
              </a:solidFill>
            </a:endParaRPr>
          </a:p>
        </p:txBody>
      </p:sp>
      <p:sp>
        <p:nvSpPr>
          <p:cNvPr id="1337401" name="Freeform 57"/>
          <p:cNvSpPr>
            <a:spLocks/>
          </p:cNvSpPr>
          <p:nvPr/>
        </p:nvSpPr>
        <p:spPr bwMode="auto">
          <a:xfrm>
            <a:off x="7642225" y="5432425"/>
            <a:ext cx="320675" cy="320675"/>
          </a:xfrm>
          <a:custGeom>
            <a:avLst/>
            <a:gdLst>
              <a:gd name="T0" fmla="*/ 157 w 157"/>
              <a:gd name="T1" fmla="*/ 78 h 157"/>
              <a:gd name="T2" fmla="*/ 157 w 157"/>
              <a:gd name="T3" fmla="*/ 78 h 157"/>
              <a:gd name="T4" fmla="*/ 155 w 157"/>
              <a:gd name="T5" fmla="*/ 94 h 157"/>
              <a:gd name="T6" fmla="*/ 150 w 157"/>
              <a:gd name="T7" fmla="*/ 109 h 157"/>
              <a:gd name="T8" fmla="*/ 144 w 157"/>
              <a:gd name="T9" fmla="*/ 122 h 157"/>
              <a:gd name="T10" fmla="*/ 133 w 157"/>
              <a:gd name="T11" fmla="*/ 133 h 157"/>
              <a:gd name="T12" fmla="*/ 122 w 157"/>
              <a:gd name="T13" fmla="*/ 144 h 157"/>
              <a:gd name="T14" fmla="*/ 109 w 157"/>
              <a:gd name="T15" fmla="*/ 150 h 157"/>
              <a:gd name="T16" fmla="*/ 94 w 157"/>
              <a:gd name="T17" fmla="*/ 155 h 157"/>
              <a:gd name="T18" fmla="*/ 79 w 157"/>
              <a:gd name="T19" fmla="*/ 157 h 157"/>
              <a:gd name="T20" fmla="*/ 79 w 157"/>
              <a:gd name="T21" fmla="*/ 157 h 157"/>
              <a:gd name="T22" fmla="*/ 63 w 157"/>
              <a:gd name="T23" fmla="*/ 155 h 157"/>
              <a:gd name="T24" fmla="*/ 48 w 157"/>
              <a:gd name="T25" fmla="*/ 150 h 157"/>
              <a:gd name="T26" fmla="*/ 35 w 157"/>
              <a:gd name="T27" fmla="*/ 144 h 157"/>
              <a:gd name="T28" fmla="*/ 24 w 157"/>
              <a:gd name="T29" fmla="*/ 133 h 157"/>
              <a:gd name="T30" fmla="*/ 13 w 157"/>
              <a:gd name="T31" fmla="*/ 122 h 157"/>
              <a:gd name="T32" fmla="*/ 7 w 157"/>
              <a:gd name="T33" fmla="*/ 109 h 157"/>
              <a:gd name="T34" fmla="*/ 3 w 157"/>
              <a:gd name="T35" fmla="*/ 94 h 157"/>
              <a:gd name="T36" fmla="*/ 0 w 157"/>
              <a:gd name="T37" fmla="*/ 78 h 157"/>
              <a:gd name="T38" fmla="*/ 0 w 157"/>
              <a:gd name="T39" fmla="*/ 78 h 157"/>
              <a:gd name="T40" fmla="*/ 3 w 157"/>
              <a:gd name="T41" fmla="*/ 63 h 157"/>
              <a:gd name="T42" fmla="*/ 7 w 157"/>
              <a:gd name="T43" fmla="*/ 48 h 157"/>
              <a:gd name="T44" fmla="*/ 13 w 157"/>
              <a:gd name="T45" fmla="*/ 35 h 157"/>
              <a:gd name="T46" fmla="*/ 24 w 157"/>
              <a:gd name="T47" fmla="*/ 24 h 157"/>
              <a:gd name="T48" fmla="*/ 35 w 157"/>
              <a:gd name="T49" fmla="*/ 13 h 157"/>
              <a:gd name="T50" fmla="*/ 48 w 157"/>
              <a:gd name="T51" fmla="*/ 6 h 157"/>
              <a:gd name="T52" fmla="*/ 63 w 157"/>
              <a:gd name="T53" fmla="*/ 2 h 157"/>
              <a:gd name="T54" fmla="*/ 79 w 157"/>
              <a:gd name="T55" fmla="*/ 0 h 157"/>
              <a:gd name="T56" fmla="*/ 79 w 157"/>
              <a:gd name="T57" fmla="*/ 0 h 157"/>
              <a:gd name="T58" fmla="*/ 94 w 157"/>
              <a:gd name="T59" fmla="*/ 2 h 157"/>
              <a:gd name="T60" fmla="*/ 109 w 157"/>
              <a:gd name="T61" fmla="*/ 6 h 157"/>
              <a:gd name="T62" fmla="*/ 122 w 157"/>
              <a:gd name="T63" fmla="*/ 13 h 157"/>
              <a:gd name="T64" fmla="*/ 133 w 157"/>
              <a:gd name="T65" fmla="*/ 24 h 157"/>
              <a:gd name="T66" fmla="*/ 144 w 157"/>
              <a:gd name="T67" fmla="*/ 35 h 157"/>
              <a:gd name="T68" fmla="*/ 150 w 157"/>
              <a:gd name="T69" fmla="*/ 48 h 157"/>
              <a:gd name="T70" fmla="*/ 155 w 157"/>
              <a:gd name="T71" fmla="*/ 63 h 157"/>
              <a:gd name="T72" fmla="*/ 157 w 157"/>
              <a:gd name="T73" fmla="*/ 78 h 157"/>
              <a:gd name="T74" fmla="*/ 157 w 157"/>
              <a:gd name="T75" fmla="*/ 78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7" h="157">
                <a:moveTo>
                  <a:pt x="157" y="78"/>
                </a:moveTo>
                <a:lnTo>
                  <a:pt x="157" y="78"/>
                </a:lnTo>
                <a:lnTo>
                  <a:pt x="155" y="94"/>
                </a:lnTo>
                <a:lnTo>
                  <a:pt x="150" y="109"/>
                </a:lnTo>
                <a:lnTo>
                  <a:pt x="144" y="122"/>
                </a:lnTo>
                <a:lnTo>
                  <a:pt x="133" y="133"/>
                </a:lnTo>
                <a:lnTo>
                  <a:pt x="122" y="144"/>
                </a:lnTo>
                <a:lnTo>
                  <a:pt x="109" y="150"/>
                </a:lnTo>
                <a:lnTo>
                  <a:pt x="94" y="155"/>
                </a:lnTo>
                <a:lnTo>
                  <a:pt x="79" y="157"/>
                </a:lnTo>
                <a:lnTo>
                  <a:pt x="79" y="157"/>
                </a:lnTo>
                <a:lnTo>
                  <a:pt x="63" y="155"/>
                </a:lnTo>
                <a:lnTo>
                  <a:pt x="48" y="150"/>
                </a:lnTo>
                <a:lnTo>
                  <a:pt x="35" y="144"/>
                </a:lnTo>
                <a:lnTo>
                  <a:pt x="24" y="133"/>
                </a:lnTo>
                <a:lnTo>
                  <a:pt x="13" y="122"/>
                </a:lnTo>
                <a:lnTo>
                  <a:pt x="7" y="109"/>
                </a:lnTo>
                <a:lnTo>
                  <a:pt x="3" y="94"/>
                </a:lnTo>
                <a:lnTo>
                  <a:pt x="0" y="78"/>
                </a:lnTo>
                <a:lnTo>
                  <a:pt x="0" y="78"/>
                </a:lnTo>
                <a:lnTo>
                  <a:pt x="3" y="63"/>
                </a:lnTo>
                <a:lnTo>
                  <a:pt x="7" y="48"/>
                </a:lnTo>
                <a:lnTo>
                  <a:pt x="13" y="35"/>
                </a:lnTo>
                <a:lnTo>
                  <a:pt x="24" y="24"/>
                </a:lnTo>
                <a:lnTo>
                  <a:pt x="35" y="13"/>
                </a:lnTo>
                <a:lnTo>
                  <a:pt x="48" y="6"/>
                </a:lnTo>
                <a:lnTo>
                  <a:pt x="63" y="2"/>
                </a:lnTo>
                <a:lnTo>
                  <a:pt x="79" y="0"/>
                </a:lnTo>
                <a:lnTo>
                  <a:pt x="79" y="0"/>
                </a:lnTo>
                <a:lnTo>
                  <a:pt x="94" y="2"/>
                </a:lnTo>
                <a:lnTo>
                  <a:pt x="109" y="6"/>
                </a:lnTo>
                <a:lnTo>
                  <a:pt x="122" y="13"/>
                </a:lnTo>
                <a:lnTo>
                  <a:pt x="133" y="24"/>
                </a:lnTo>
                <a:lnTo>
                  <a:pt x="144" y="35"/>
                </a:lnTo>
                <a:lnTo>
                  <a:pt x="150" y="48"/>
                </a:lnTo>
                <a:lnTo>
                  <a:pt x="155" y="63"/>
                </a:lnTo>
                <a:lnTo>
                  <a:pt x="157" y="78"/>
                </a:lnTo>
                <a:lnTo>
                  <a:pt x="157" y="78"/>
                </a:lnTo>
                <a:close/>
              </a:path>
            </a:pathLst>
          </a:custGeom>
          <a:solidFill>
            <a:srgbClr val="787878"/>
          </a:solidFill>
          <a:ln w="28575" cmpd="sng">
            <a:solidFill>
              <a:schemeClr val="tx1"/>
            </a:solidFill>
            <a:prstDash val="solid"/>
            <a:round/>
            <a:headEnd/>
            <a:tailEnd/>
          </a:ln>
        </p:spPr>
        <p:txBody>
          <a:bodyPr/>
          <a:lstStyle/>
          <a:p>
            <a:endParaRPr lang="en-US">
              <a:solidFill>
                <a:srgbClr val="FFFFFF"/>
              </a:solidFill>
            </a:endParaRPr>
          </a:p>
        </p:txBody>
      </p:sp>
      <p:sp>
        <p:nvSpPr>
          <p:cNvPr id="1337402" name="Freeform 58"/>
          <p:cNvSpPr>
            <a:spLocks/>
          </p:cNvSpPr>
          <p:nvPr/>
        </p:nvSpPr>
        <p:spPr bwMode="auto">
          <a:xfrm>
            <a:off x="8202613" y="5432425"/>
            <a:ext cx="319087" cy="320675"/>
          </a:xfrm>
          <a:custGeom>
            <a:avLst/>
            <a:gdLst>
              <a:gd name="T0" fmla="*/ 157 w 157"/>
              <a:gd name="T1" fmla="*/ 78 h 157"/>
              <a:gd name="T2" fmla="*/ 157 w 157"/>
              <a:gd name="T3" fmla="*/ 78 h 157"/>
              <a:gd name="T4" fmla="*/ 155 w 157"/>
              <a:gd name="T5" fmla="*/ 94 h 157"/>
              <a:gd name="T6" fmla="*/ 150 w 157"/>
              <a:gd name="T7" fmla="*/ 109 h 157"/>
              <a:gd name="T8" fmla="*/ 144 w 157"/>
              <a:gd name="T9" fmla="*/ 122 h 157"/>
              <a:gd name="T10" fmla="*/ 133 w 157"/>
              <a:gd name="T11" fmla="*/ 133 h 157"/>
              <a:gd name="T12" fmla="*/ 122 w 157"/>
              <a:gd name="T13" fmla="*/ 144 h 157"/>
              <a:gd name="T14" fmla="*/ 109 w 157"/>
              <a:gd name="T15" fmla="*/ 150 h 157"/>
              <a:gd name="T16" fmla="*/ 94 w 157"/>
              <a:gd name="T17" fmla="*/ 155 h 157"/>
              <a:gd name="T18" fmla="*/ 79 w 157"/>
              <a:gd name="T19" fmla="*/ 157 h 157"/>
              <a:gd name="T20" fmla="*/ 79 w 157"/>
              <a:gd name="T21" fmla="*/ 157 h 157"/>
              <a:gd name="T22" fmla="*/ 63 w 157"/>
              <a:gd name="T23" fmla="*/ 155 h 157"/>
              <a:gd name="T24" fmla="*/ 48 w 157"/>
              <a:gd name="T25" fmla="*/ 150 h 157"/>
              <a:gd name="T26" fmla="*/ 35 w 157"/>
              <a:gd name="T27" fmla="*/ 144 h 157"/>
              <a:gd name="T28" fmla="*/ 24 w 157"/>
              <a:gd name="T29" fmla="*/ 133 h 157"/>
              <a:gd name="T30" fmla="*/ 13 w 157"/>
              <a:gd name="T31" fmla="*/ 122 h 157"/>
              <a:gd name="T32" fmla="*/ 7 w 157"/>
              <a:gd name="T33" fmla="*/ 109 h 157"/>
              <a:gd name="T34" fmla="*/ 2 w 157"/>
              <a:gd name="T35" fmla="*/ 94 h 157"/>
              <a:gd name="T36" fmla="*/ 0 w 157"/>
              <a:gd name="T37" fmla="*/ 78 h 157"/>
              <a:gd name="T38" fmla="*/ 0 w 157"/>
              <a:gd name="T39" fmla="*/ 78 h 157"/>
              <a:gd name="T40" fmla="*/ 2 w 157"/>
              <a:gd name="T41" fmla="*/ 63 h 157"/>
              <a:gd name="T42" fmla="*/ 7 w 157"/>
              <a:gd name="T43" fmla="*/ 48 h 157"/>
              <a:gd name="T44" fmla="*/ 13 w 157"/>
              <a:gd name="T45" fmla="*/ 35 h 157"/>
              <a:gd name="T46" fmla="*/ 24 w 157"/>
              <a:gd name="T47" fmla="*/ 24 h 157"/>
              <a:gd name="T48" fmla="*/ 35 w 157"/>
              <a:gd name="T49" fmla="*/ 13 h 157"/>
              <a:gd name="T50" fmla="*/ 48 w 157"/>
              <a:gd name="T51" fmla="*/ 6 h 157"/>
              <a:gd name="T52" fmla="*/ 63 w 157"/>
              <a:gd name="T53" fmla="*/ 2 h 157"/>
              <a:gd name="T54" fmla="*/ 79 w 157"/>
              <a:gd name="T55" fmla="*/ 0 h 157"/>
              <a:gd name="T56" fmla="*/ 79 w 157"/>
              <a:gd name="T57" fmla="*/ 0 h 157"/>
              <a:gd name="T58" fmla="*/ 94 w 157"/>
              <a:gd name="T59" fmla="*/ 2 h 157"/>
              <a:gd name="T60" fmla="*/ 109 w 157"/>
              <a:gd name="T61" fmla="*/ 6 h 157"/>
              <a:gd name="T62" fmla="*/ 122 w 157"/>
              <a:gd name="T63" fmla="*/ 13 h 157"/>
              <a:gd name="T64" fmla="*/ 133 w 157"/>
              <a:gd name="T65" fmla="*/ 24 h 157"/>
              <a:gd name="T66" fmla="*/ 144 w 157"/>
              <a:gd name="T67" fmla="*/ 35 h 157"/>
              <a:gd name="T68" fmla="*/ 150 w 157"/>
              <a:gd name="T69" fmla="*/ 48 h 157"/>
              <a:gd name="T70" fmla="*/ 155 w 157"/>
              <a:gd name="T71" fmla="*/ 63 h 157"/>
              <a:gd name="T72" fmla="*/ 157 w 157"/>
              <a:gd name="T73" fmla="*/ 78 h 157"/>
              <a:gd name="T74" fmla="*/ 157 w 157"/>
              <a:gd name="T75" fmla="*/ 78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7" h="157">
                <a:moveTo>
                  <a:pt x="157" y="78"/>
                </a:moveTo>
                <a:lnTo>
                  <a:pt x="157" y="78"/>
                </a:lnTo>
                <a:lnTo>
                  <a:pt x="155" y="94"/>
                </a:lnTo>
                <a:lnTo>
                  <a:pt x="150" y="109"/>
                </a:lnTo>
                <a:lnTo>
                  <a:pt x="144" y="122"/>
                </a:lnTo>
                <a:lnTo>
                  <a:pt x="133" y="133"/>
                </a:lnTo>
                <a:lnTo>
                  <a:pt x="122" y="144"/>
                </a:lnTo>
                <a:lnTo>
                  <a:pt x="109" y="150"/>
                </a:lnTo>
                <a:lnTo>
                  <a:pt x="94" y="155"/>
                </a:lnTo>
                <a:lnTo>
                  <a:pt x="79" y="157"/>
                </a:lnTo>
                <a:lnTo>
                  <a:pt x="79" y="157"/>
                </a:lnTo>
                <a:lnTo>
                  <a:pt x="63" y="155"/>
                </a:lnTo>
                <a:lnTo>
                  <a:pt x="48" y="150"/>
                </a:lnTo>
                <a:lnTo>
                  <a:pt x="35" y="144"/>
                </a:lnTo>
                <a:lnTo>
                  <a:pt x="24" y="133"/>
                </a:lnTo>
                <a:lnTo>
                  <a:pt x="13" y="122"/>
                </a:lnTo>
                <a:lnTo>
                  <a:pt x="7" y="109"/>
                </a:lnTo>
                <a:lnTo>
                  <a:pt x="2" y="94"/>
                </a:lnTo>
                <a:lnTo>
                  <a:pt x="0" y="78"/>
                </a:lnTo>
                <a:lnTo>
                  <a:pt x="0" y="78"/>
                </a:lnTo>
                <a:lnTo>
                  <a:pt x="2" y="63"/>
                </a:lnTo>
                <a:lnTo>
                  <a:pt x="7" y="48"/>
                </a:lnTo>
                <a:lnTo>
                  <a:pt x="13" y="35"/>
                </a:lnTo>
                <a:lnTo>
                  <a:pt x="24" y="24"/>
                </a:lnTo>
                <a:lnTo>
                  <a:pt x="35" y="13"/>
                </a:lnTo>
                <a:lnTo>
                  <a:pt x="48" y="6"/>
                </a:lnTo>
                <a:lnTo>
                  <a:pt x="63" y="2"/>
                </a:lnTo>
                <a:lnTo>
                  <a:pt x="79" y="0"/>
                </a:lnTo>
                <a:lnTo>
                  <a:pt x="79" y="0"/>
                </a:lnTo>
                <a:lnTo>
                  <a:pt x="94" y="2"/>
                </a:lnTo>
                <a:lnTo>
                  <a:pt x="109" y="6"/>
                </a:lnTo>
                <a:lnTo>
                  <a:pt x="122" y="13"/>
                </a:lnTo>
                <a:lnTo>
                  <a:pt x="133" y="24"/>
                </a:lnTo>
                <a:lnTo>
                  <a:pt x="144" y="35"/>
                </a:lnTo>
                <a:lnTo>
                  <a:pt x="150" y="48"/>
                </a:lnTo>
                <a:lnTo>
                  <a:pt x="155" y="63"/>
                </a:lnTo>
                <a:lnTo>
                  <a:pt x="157" y="78"/>
                </a:lnTo>
                <a:lnTo>
                  <a:pt x="157" y="78"/>
                </a:lnTo>
                <a:close/>
              </a:path>
            </a:pathLst>
          </a:custGeom>
          <a:solidFill>
            <a:srgbClr val="787878"/>
          </a:solidFill>
          <a:ln w="28575" cmpd="sng">
            <a:solidFill>
              <a:schemeClr val="tx1"/>
            </a:solidFill>
            <a:prstDash val="solid"/>
            <a:round/>
            <a:headEnd/>
            <a:tailEnd/>
          </a:ln>
        </p:spPr>
        <p:txBody>
          <a:bodyPr/>
          <a:lstStyle/>
          <a:p>
            <a:endParaRPr lang="en-US">
              <a:solidFill>
                <a:srgbClr val="FFFFFF"/>
              </a:solidFill>
            </a:endParaRPr>
          </a:p>
        </p:txBody>
      </p:sp>
      <p:sp>
        <p:nvSpPr>
          <p:cNvPr id="1337403" name="Freeform 59"/>
          <p:cNvSpPr>
            <a:spLocks/>
          </p:cNvSpPr>
          <p:nvPr/>
        </p:nvSpPr>
        <p:spPr bwMode="auto">
          <a:xfrm>
            <a:off x="7883525" y="4792663"/>
            <a:ext cx="319088" cy="320675"/>
          </a:xfrm>
          <a:custGeom>
            <a:avLst/>
            <a:gdLst>
              <a:gd name="T0" fmla="*/ 156 w 156"/>
              <a:gd name="T1" fmla="*/ 78 h 157"/>
              <a:gd name="T2" fmla="*/ 156 w 156"/>
              <a:gd name="T3" fmla="*/ 78 h 157"/>
              <a:gd name="T4" fmla="*/ 154 w 156"/>
              <a:gd name="T5" fmla="*/ 93 h 157"/>
              <a:gd name="T6" fmla="*/ 150 w 156"/>
              <a:gd name="T7" fmla="*/ 109 h 157"/>
              <a:gd name="T8" fmla="*/ 143 w 156"/>
              <a:gd name="T9" fmla="*/ 122 h 157"/>
              <a:gd name="T10" fmla="*/ 132 w 156"/>
              <a:gd name="T11" fmla="*/ 133 h 157"/>
              <a:gd name="T12" fmla="*/ 122 w 156"/>
              <a:gd name="T13" fmla="*/ 144 h 157"/>
              <a:gd name="T14" fmla="*/ 108 w 156"/>
              <a:gd name="T15" fmla="*/ 150 h 157"/>
              <a:gd name="T16" fmla="*/ 93 w 156"/>
              <a:gd name="T17" fmla="*/ 155 h 157"/>
              <a:gd name="T18" fmla="*/ 78 w 156"/>
              <a:gd name="T19" fmla="*/ 157 h 157"/>
              <a:gd name="T20" fmla="*/ 78 w 156"/>
              <a:gd name="T21" fmla="*/ 157 h 157"/>
              <a:gd name="T22" fmla="*/ 63 w 156"/>
              <a:gd name="T23" fmla="*/ 155 h 157"/>
              <a:gd name="T24" fmla="*/ 48 w 156"/>
              <a:gd name="T25" fmla="*/ 150 h 157"/>
              <a:gd name="T26" fmla="*/ 35 w 156"/>
              <a:gd name="T27" fmla="*/ 144 h 157"/>
              <a:gd name="T28" fmla="*/ 24 w 156"/>
              <a:gd name="T29" fmla="*/ 133 h 157"/>
              <a:gd name="T30" fmla="*/ 13 w 156"/>
              <a:gd name="T31" fmla="*/ 122 h 157"/>
              <a:gd name="T32" fmla="*/ 6 w 156"/>
              <a:gd name="T33" fmla="*/ 109 h 157"/>
              <a:gd name="T34" fmla="*/ 2 w 156"/>
              <a:gd name="T35" fmla="*/ 93 h 157"/>
              <a:gd name="T36" fmla="*/ 0 w 156"/>
              <a:gd name="T37" fmla="*/ 78 h 157"/>
              <a:gd name="T38" fmla="*/ 0 w 156"/>
              <a:gd name="T39" fmla="*/ 78 h 157"/>
              <a:gd name="T40" fmla="*/ 2 w 156"/>
              <a:gd name="T41" fmla="*/ 63 h 157"/>
              <a:gd name="T42" fmla="*/ 6 w 156"/>
              <a:gd name="T43" fmla="*/ 48 h 157"/>
              <a:gd name="T44" fmla="*/ 13 w 156"/>
              <a:gd name="T45" fmla="*/ 35 h 157"/>
              <a:gd name="T46" fmla="*/ 24 w 156"/>
              <a:gd name="T47" fmla="*/ 24 h 157"/>
              <a:gd name="T48" fmla="*/ 35 w 156"/>
              <a:gd name="T49" fmla="*/ 13 h 157"/>
              <a:gd name="T50" fmla="*/ 48 w 156"/>
              <a:gd name="T51" fmla="*/ 6 h 157"/>
              <a:gd name="T52" fmla="*/ 63 w 156"/>
              <a:gd name="T53" fmla="*/ 2 h 157"/>
              <a:gd name="T54" fmla="*/ 78 w 156"/>
              <a:gd name="T55" fmla="*/ 0 h 157"/>
              <a:gd name="T56" fmla="*/ 78 w 156"/>
              <a:gd name="T57" fmla="*/ 0 h 157"/>
              <a:gd name="T58" fmla="*/ 93 w 156"/>
              <a:gd name="T59" fmla="*/ 2 h 157"/>
              <a:gd name="T60" fmla="*/ 108 w 156"/>
              <a:gd name="T61" fmla="*/ 6 h 157"/>
              <a:gd name="T62" fmla="*/ 122 w 156"/>
              <a:gd name="T63" fmla="*/ 13 h 157"/>
              <a:gd name="T64" fmla="*/ 132 w 156"/>
              <a:gd name="T65" fmla="*/ 24 h 157"/>
              <a:gd name="T66" fmla="*/ 143 w 156"/>
              <a:gd name="T67" fmla="*/ 35 h 157"/>
              <a:gd name="T68" fmla="*/ 150 w 156"/>
              <a:gd name="T69" fmla="*/ 48 h 157"/>
              <a:gd name="T70" fmla="*/ 154 w 156"/>
              <a:gd name="T71" fmla="*/ 63 h 157"/>
              <a:gd name="T72" fmla="*/ 156 w 156"/>
              <a:gd name="T73" fmla="*/ 78 h 157"/>
              <a:gd name="T74" fmla="*/ 156 w 156"/>
              <a:gd name="T75" fmla="*/ 78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6" h="157">
                <a:moveTo>
                  <a:pt x="156" y="78"/>
                </a:moveTo>
                <a:lnTo>
                  <a:pt x="156" y="78"/>
                </a:lnTo>
                <a:lnTo>
                  <a:pt x="154" y="93"/>
                </a:lnTo>
                <a:lnTo>
                  <a:pt x="150" y="109"/>
                </a:lnTo>
                <a:lnTo>
                  <a:pt x="143" y="122"/>
                </a:lnTo>
                <a:lnTo>
                  <a:pt x="132" y="133"/>
                </a:lnTo>
                <a:lnTo>
                  <a:pt x="122" y="144"/>
                </a:lnTo>
                <a:lnTo>
                  <a:pt x="108" y="150"/>
                </a:lnTo>
                <a:lnTo>
                  <a:pt x="93" y="155"/>
                </a:lnTo>
                <a:lnTo>
                  <a:pt x="78" y="157"/>
                </a:lnTo>
                <a:lnTo>
                  <a:pt x="78" y="157"/>
                </a:lnTo>
                <a:lnTo>
                  <a:pt x="63" y="155"/>
                </a:lnTo>
                <a:lnTo>
                  <a:pt x="48" y="150"/>
                </a:lnTo>
                <a:lnTo>
                  <a:pt x="35" y="144"/>
                </a:lnTo>
                <a:lnTo>
                  <a:pt x="24" y="133"/>
                </a:lnTo>
                <a:lnTo>
                  <a:pt x="13" y="122"/>
                </a:lnTo>
                <a:lnTo>
                  <a:pt x="6" y="109"/>
                </a:lnTo>
                <a:lnTo>
                  <a:pt x="2" y="93"/>
                </a:lnTo>
                <a:lnTo>
                  <a:pt x="0" y="78"/>
                </a:lnTo>
                <a:lnTo>
                  <a:pt x="0" y="78"/>
                </a:lnTo>
                <a:lnTo>
                  <a:pt x="2" y="63"/>
                </a:lnTo>
                <a:lnTo>
                  <a:pt x="6" y="48"/>
                </a:lnTo>
                <a:lnTo>
                  <a:pt x="13" y="35"/>
                </a:lnTo>
                <a:lnTo>
                  <a:pt x="24" y="24"/>
                </a:lnTo>
                <a:lnTo>
                  <a:pt x="35" y="13"/>
                </a:lnTo>
                <a:lnTo>
                  <a:pt x="48" y="6"/>
                </a:lnTo>
                <a:lnTo>
                  <a:pt x="63" y="2"/>
                </a:lnTo>
                <a:lnTo>
                  <a:pt x="78" y="0"/>
                </a:lnTo>
                <a:lnTo>
                  <a:pt x="78" y="0"/>
                </a:lnTo>
                <a:lnTo>
                  <a:pt x="93" y="2"/>
                </a:lnTo>
                <a:lnTo>
                  <a:pt x="108" y="6"/>
                </a:lnTo>
                <a:lnTo>
                  <a:pt x="122" y="13"/>
                </a:lnTo>
                <a:lnTo>
                  <a:pt x="132" y="24"/>
                </a:lnTo>
                <a:lnTo>
                  <a:pt x="143" y="35"/>
                </a:lnTo>
                <a:lnTo>
                  <a:pt x="150" y="48"/>
                </a:lnTo>
                <a:lnTo>
                  <a:pt x="154" y="63"/>
                </a:lnTo>
                <a:lnTo>
                  <a:pt x="156" y="78"/>
                </a:lnTo>
                <a:lnTo>
                  <a:pt x="156" y="78"/>
                </a:lnTo>
                <a:close/>
              </a:path>
            </a:pathLst>
          </a:custGeom>
          <a:solidFill>
            <a:srgbClr val="787878"/>
          </a:solidFill>
          <a:ln w="38100" cmpd="sng">
            <a:solidFill>
              <a:srgbClr val="CC0099"/>
            </a:solidFill>
            <a:prstDash val="solid"/>
            <a:round/>
            <a:headEnd/>
            <a:tailEnd/>
          </a:ln>
        </p:spPr>
        <p:txBody>
          <a:bodyPr/>
          <a:lstStyle/>
          <a:p>
            <a:endParaRPr lang="en-US">
              <a:solidFill>
                <a:srgbClr val="FFFFFF"/>
              </a:solidFill>
            </a:endParaRPr>
          </a:p>
        </p:txBody>
      </p:sp>
      <p:sp>
        <p:nvSpPr>
          <p:cNvPr id="1337404" name="Freeform 60"/>
          <p:cNvSpPr>
            <a:spLocks/>
          </p:cNvSpPr>
          <p:nvPr/>
        </p:nvSpPr>
        <p:spPr bwMode="auto">
          <a:xfrm>
            <a:off x="6765925" y="4792663"/>
            <a:ext cx="317500" cy="320675"/>
          </a:xfrm>
          <a:custGeom>
            <a:avLst/>
            <a:gdLst>
              <a:gd name="T0" fmla="*/ 156 w 156"/>
              <a:gd name="T1" fmla="*/ 78 h 157"/>
              <a:gd name="T2" fmla="*/ 156 w 156"/>
              <a:gd name="T3" fmla="*/ 78 h 157"/>
              <a:gd name="T4" fmla="*/ 154 w 156"/>
              <a:gd name="T5" fmla="*/ 93 h 157"/>
              <a:gd name="T6" fmla="*/ 150 w 156"/>
              <a:gd name="T7" fmla="*/ 109 h 157"/>
              <a:gd name="T8" fmla="*/ 143 w 156"/>
              <a:gd name="T9" fmla="*/ 122 h 157"/>
              <a:gd name="T10" fmla="*/ 132 w 156"/>
              <a:gd name="T11" fmla="*/ 133 h 157"/>
              <a:gd name="T12" fmla="*/ 122 w 156"/>
              <a:gd name="T13" fmla="*/ 144 h 157"/>
              <a:gd name="T14" fmla="*/ 109 w 156"/>
              <a:gd name="T15" fmla="*/ 150 h 157"/>
              <a:gd name="T16" fmla="*/ 93 w 156"/>
              <a:gd name="T17" fmla="*/ 155 h 157"/>
              <a:gd name="T18" fmla="*/ 78 w 156"/>
              <a:gd name="T19" fmla="*/ 157 h 157"/>
              <a:gd name="T20" fmla="*/ 78 w 156"/>
              <a:gd name="T21" fmla="*/ 157 h 157"/>
              <a:gd name="T22" fmla="*/ 63 w 156"/>
              <a:gd name="T23" fmla="*/ 155 h 157"/>
              <a:gd name="T24" fmla="*/ 48 w 156"/>
              <a:gd name="T25" fmla="*/ 150 h 157"/>
              <a:gd name="T26" fmla="*/ 35 w 156"/>
              <a:gd name="T27" fmla="*/ 144 h 157"/>
              <a:gd name="T28" fmla="*/ 24 w 156"/>
              <a:gd name="T29" fmla="*/ 133 h 157"/>
              <a:gd name="T30" fmla="*/ 13 w 156"/>
              <a:gd name="T31" fmla="*/ 122 h 157"/>
              <a:gd name="T32" fmla="*/ 6 w 156"/>
              <a:gd name="T33" fmla="*/ 109 h 157"/>
              <a:gd name="T34" fmla="*/ 2 w 156"/>
              <a:gd name="T35" fmla="*/ 93 h 157"/>
              <a:gd name="T36" fmla="*/ 0 w 156"/>
              <a:gd name="T37" fmla="*/ 78 h 157"/>
              <a:gd name="T38" fmla="*/ 0 w 156"/>
              <a:gd name="T39" fmla="*/ 78 h 157"/>
              <a:gd name="T40" fmla="*/ 2 w 156"/>
              <a:gd name="T41" fmla="*/ 63 h 157"/>
              <a:gd name="T42" fmla="*/ 6 w 156"/>
              <a:gd name="T43" fmla="*/ 48 h 157"/>
              <a:gd name="T44" fmla="*/ 13 w 156"/>
              <a:gd name="T45" fmla="*/ 35 h 157"/>
              <a:gd name="T46" fmla="*/ 24 w 156"/>
              <a:gd name="T47" fmla="*/ 24 h 157"/>
              <a:gd name="T48" fmla="*/ 35 w 156"/>
              <a:gd name="T49" fmla="*/ 13 h 157"/>
              <a:gd name="T50" fmla="*/ 48 w 156"/>
              <a:gd name="T51" fmla="*/ 6 h 157"/>
              <a:gd name="T52" fmla="*/ 63 w 156"/>
              <a:gd name="T53" fmla="*/ 2 h 157"/>
              <a:gd name="T54" fmla="*/ 78 w 156"/>
              <a:gd name="T55" fmla="*/ 0 h 157"/>
              <a:gd name="T56" fmla="*/ 78 w 156"/>
              <a:gd name="T57" fmla="*/ 0 h 157"/>
              <a:gd name="T58" fmla="*/ 93 w 156"/>
              <a:gd name="T59" fmla="*/ 2 h 157"/>
              <a:gd name="T60" fmla="*/ 109 w 156"/>
              <a:gd name="T61" fmla="*/ 6 h 157"/>
              <a:gd name="T62" fmla="*/ 122 w 156"/>
              <a:gd name="T63" fmla="*/ 13 h 157"/>
              <a:gd name="T64" fmla="*/ 132 w 156"/>
              <a:gd name="T65" fmla="*/ 24 h 157"/>
              <a:gd name="T66" fmla="*/ 143 w 156"/>
              <a:gd name="T67" fmla="*/ 35 h 157"/>
              <a:gd name="T68" fmla="*/ 150 w 156"/>
              <a:gd name="T69" fmla="*/ 48 h 157"/>
              <a:gd name="T70" fmla="*/ 154 w 156"/>
              <a:gd name="T71" fmla="*/ 63 h 157"/>
              <a:gd name="T72" fmla="*/ 156 w 156"/>
              <a:gd name="T73" fmla="*/ 78 h 157"/>
              <a:gd name="T74" fmla="*/ 156 w 156"/>
              <a:gd name="T75" fmla="*/ 78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6" h="157">
                <a:moveTo>
                  <a:pt x="156" y="78"/>
                </a:moveTo>
                <a:lnTo>
                  <a:pt x="156" y="78"/>
                </a:lnTo>
                <a:lnTo>
                  <a:pt x="154" y="93"/>
                </a:lnTo>
                <a:lnTo>
                  <a:pt x="150" y="109"/>
                </a:lnTo>
                <a:lnTo>
                  <a:pt x="143" y="122"/>
                </a:lnTo>
                <a:lnTo>
                  <a:pt x="132" y="133"/>
                </a:lnTo>
                <a:lnTo>
                  <a:pt x="122" y="144"/>
                </a:lnTo>
                <a:lnTo>
                  <a:pt x="109" y="150"/>
                </a:lnTo>
                <a:lnTo>
                  <a:pt x="93" y="155"/>
                </a:lnTo>
                <a:lnTo>
                  <a:pt x="78" y="157"/>
                </a:lnTo>
                <a:lnTo>
                  <a:pt x="78" y="157"/>
                </a:lnTo>
                <a:lnTo>
                  <a:pt x="63" y="155"/>
                </a:lnTo>
                <a:lnTo>
                  <a:pt x="48" y="150"/>
                </a:lnTo>
                <a:lnTo>
                  <a:pt x="35" y="144"/>
                </a:lnTo>
                <a:lnTo>
                  <a:pt x="24" y="133"/>
                </a:lnTo>
                <a:lnTo>
                  <a:pt x="13" y="122"/>
                </a:lnTo>
                <a:lnTo>
                  <a:pt x="6" y="109"/>
                </a:lnTo>
                <a:lnTo>
                  <a:pt x="2" y="93"/>
                </a:lnTo>
                <a:lnTo>
                  <a:pt x="0" y="78"/>
                </a:lnTo>
                <a:lnTo>
                  <a:pt x="0" y="78"/>
                </a:lnTo>
                <a:lnTo>
                  <a:pt x="2" y="63"/>
                </a:lnTo>
                <a:lnTo>
                  <a:pt x="6" y="48"/>
                </a:lnTo>
                <a:lnTo>
                  <a:pt x="13" y="35"/>
                </a:lnTo>
                <a:lnTo>
                  <a:pt x="24" y="24"/>
                </a:lnTo>
                <a:lnTo>
                  <a:pt x="35" y="13"/>
                </a:lnTo>
                <a:lnTo>
                  <a:pt x="48" y="6"/>
                </a:lnTo>
                <a:lnTo>
                  <a:pt x="63" y="2"/>
                </a:lnTo>
                <a:lnTo>
                  <a:pt x="78" y="0"/>
                </a:lnTo>
                <a:lnTo>
                  <a:pt x="78" y="0"/>
                </a:lnTo>
                <a:lnTo>
                  <a:pt x="93" y="2"/>
                </a:lnTo>
                <a:lnTo>
                  <a:pt x="109" y="6"/>
                </a:lnTo>
                <a:lnTo>
                  <a:pt x="122" y="13"/>
                </a:lnTo>
                <a:lnTo>
                  <a:pt x="132" y="24"/>
                </a:lnTo>
                <a:lnTo>
                  <a:pt x="143" y="35"/>
                </a:lnTo>
                <a:lnTo>
                  <a:pt x="150" y="48"/>
                </a:lnTo>
                <a:lnTo>
                  <a:pt x="154" y="63"/>
                </a:lnTo>
                <a:lnTo>
                  <a:pt x="156" y="78"/>
                </a:lnTo>
                <a:lnTo>
                  <a:pt x="156" y="78"/>
                </a:lnTo>
                <a:close/>
              </a:path>
            </a:pathLst>
          </a:custGeom>
          <a:solidFill>
            <a:srgbClr val="787878"/>
          </a:solidFill>
          <a:ln w="38100" cmpd="sng">
            <a:solidFill>
              <a:srgbClr val="CC0099"/>
            </a:solidFill>
            <a:prstDash val="solid"/>
            <a:round/>
            <a:headEnd/>
            <a:tailEnd/>
          </a:ln>
        </p:spPr>
        <p:txBody>
          <a:bodyPr/>
          <a:lstStyle/>
          <a:p>
            <a:endParaRPr lang="en-US">
              <a:solidFill>
                <a:srgbClr val="FFFFFF"/>
              </a:solidFill>
            </a:endParaRPr>
          </a:p>
        </p:txBody>
      </p:sp>
      <p:sp>
        <p:nvSpPr>
          <p:cNvPr id="1337405" name="Freeform 61"/>
          <p:cNvSpPr>
            <a:spLocks/>
          </p:cNvSpPr>
          <p:nvPr/>
        </p:nvSpPr>
        <p:spPr bwMode="auto">
          <a:xfrm>
            <a:off x="7324725" y="4232275"/>
            <a:ext cx="317500" cy="319088"/>
          </a:xfrm>
          <a:custGeom>
            <a:avLst/>
            <a:gdLst>
              <a:gd name="T0" fmla="*/ 156 w 156"/>
              <a:gd name="T1" fmla="*/ 78 h 157"/>
              <a:gd name="T2" fmla="*/ 156 w 156"/>
              <a:gd name="T3" fmla="*/ 78 h 157"/>
              <a:gd name="T4" fmla="*/ 154 w 156"/>
              <a:gd name="T5" fmla="*/ 94 h 157"/>
              <a:gd name="T6" fmla="*/ 150 w 156"/>
              <a:gd name="T7" fmla="*/ 109 h 157"/>
              <a:gd name="T8" fmla="*/ 143 w 156"/>
              <a:gd name="T9" fmla="*/ 122 h 157"/>
              <a:gd name="T10" fmla="*/ 132 w 156"/>
              <a:gd name="T11" fmla="*/ 133 h 157"/>
              <a:gd name="T12" fmla="*/ 122 w 156"/>
              <a:gd name="T13" fmla="*/ 144 h 157"/>
              <a:gd name="T14" fmla="*/ 108 w 156"/>
              <a:gd name="T15" fmla="*/ 150 h 157"/>
              <a:gd name="T16" fmla="*/ 93 w 156"/>
              <a:gd name="T17" fmla="*/ 155 h 157"/>
              <a:gd name="T18" fmla="*/ 78 w 156"/>
              <a:gd name="T19" fmla="*/ 157 h 157"/>
              <a:gd name="T20" fmla="*/ 78 w 156"/>
              <a:gd name="T21" fmla="*/ 157 h 157"/>
              <a:gd name="T22" fmla="*/ 63 w 156"/>
              <a:gd name="T23" fmla="*/ 155 h 157"/>
              <a:gd name="T24" fmla="*/ 48 w 156"/>
              <a:gd name="T25" fmla="*/ 150 h 157"/>
              <a:gd name="T26" fmla="*/ 35 w 156"/>
              <a:gd name="T27" fmla="*/ 144 h 157"/>
              <a:gd name="T28" fmla="*/ 24 w 156"/>
              <a:gd name="T29" fmla="*/ 133 h 157"/>
              <a:gd name="T30" fmla="*/ 13 w 156"/>
              <a:gd name="T31" fmla="*/ 122 h 157"/>
              <a:gd name="T32" fmla="*/ 6 w 156"/>
              <a:gd name="T33" fmla="*/ 109 h 157"/>
              <a:gd name="T34" fmla="*/ 2 w 156"/>
              <a:gd name="T35" fmla="*/ 94 h 157"/>
              <a:gd name="T36" fmla="*/ 0 w 156"/>
              <a:gd name="T37" fmla="*/ 78 h 157"/>
              <a:gd name="T38" fmla="*/ 0 w 156"/>
              <a:gd name="T39" fmla="*/ 78 h 157"/>
              <a:gd name="T40" fmla="*/ 2 w 156"/>
              <a:gd name="T41" fmla="*/ 63 h 157"/>
              <a:gd name="T42" fmla="*/ 6 w 156"/>
              <a:gd name="T43" fmla="*/ 48 h 157"/>
              <a:gd name="T44" fmla="*/ 13 w 156"/>
              <a:gd name="T45" fmla="*/ 35 h 157"/>
              <a:gd name="T46" fmla="*/ 24 w 156"/>
              <a:gd name="T47" fmla="*/ 24 h 157"/>
              <a:gd name="T48" fmla="*/ 35 w 156"/>
              <a:gd name="T49" fmla="*/ 13 h 157"/>
              <a:gd name="T50" fmla="*/ 48 w 156"/>
              <a:gd name="T51" fmla="*/ 6 h 157"/>
              <a:gd name="T52" fmla="*/ 63 w 156"/>
              <a:gd name="T53" fmla="*/ 2 h 157"/>
              <a:gd name="T54" fmla="*/ 78 w 156"/>
              <a:gd name="T55" fmla="*/ 0 h 157"/>
              <a:gd name="T56" fmla="*/ 78 w 156"/>
              <a:gd name="T57" fmla="*/ 0 h 157"/>
              <a:gd name="T58" fmla="*/ 93 w 156"/>
              <a:gd name="T59" fmla="*/ 2 h 157"/>
              <a:gd name="T60" fmla="*/ 108 w 156"/>
              <a:gd name="T61" fmla="*/ 6 h 157"/>
              <a:gd name="T62" fmla="*/ 122 w 156"/>
              <a:gd name="T63" fmla="*/ 13 h 157"/>
              <a:gd name="T64" fmla="*/ 132 w 156"/>
              <a:gd name="T65" fmla="*/ 24 h 157"/>
              <a:gd name="T66" fmla="*/ 143 w 156"/>
              <a:gd name="T67" fmla="*/ 35 h 157"/>
              <a:gd name="T68" fmla="*/ 150 w 156"/>
              <a:gd name="T69" fmla="*/ 48 h 157"/>
              <a:gd name="T70" fmla="*/ 154 w 156"/>
              <a:gd name="T71" fmla="*/ 63 h 157"/>
              <a:gd name="T72" fmla="*/ 156 w 156"/>
              <a:gd name="T73" fmla="*/ 78 h 157"/>
              <a:gd name="T74" fmla="*/ 156 w 156"/>
              <a:gd name="T75" fmla="*/ 78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6" h="157">
                <a:moveTo>
                  <a:pt x="156" y="78"/>
                </a:moveTo>
                <a:lnTo>
                  <a:pt x="156" y="78"/>
                </a:lnTo>
                <a:lnTo>
                  <a:pt x="154" y="94"/>
                </a:lnTo>
                <a:lnTo>
                  <a:pt x="150" y="109"/>
                </a:lnTo>
                <a:lnTo>
                  <a:pt x="143" y="122"/>
                </a:lnTo>
                <a:lnTo>
                  <a:pt x="132" y="133"/>
                </a:lnTo>
                <a:lnTo>
                  <a:pt x="122" y="144"/>
                </a:lnTo>
                <a:lnTo>
                  <a:pt x="108" y="150"/>
                </a:lnTo>
                <a:lnTo>
                  <a:pt x="93" y="155"/>
                </a:lnTo>
                <a:lnTo>
                  <a:pt x="78" y="157"/>
                </a:lnTo>
                <a:lnTo>
                  <a:pt x="78" y="157"/>
                </a:lnTo>
                <a:lnTo>
                  <a:pt x="63" y="155"/>
                </a:lnTo>
                <a:lnTo>
                  <a:pt x="48" y="150"/>
                </a:lnTo>
                <a:lnTo>
                  <a:pt x="35" y="144"/>
                </a:lnTo>
                <a:lnTo>
                  <a:pt x="24" y="133"/>
                </a:lnTo>
                <a:lnTo>
                  <a:pt x="13" y="122"/>
                </a:lnTo>
                <a:lnTo>
                  <a:pt x="6" y="109"/>
                </a:lnTo>
                <a:lnTo>
                  <a:pt x="2" y="94"/>
                </a:lnTo>
                <a:lnTo>
                  <a:pt x="0" y="78"/>
                </a:lnTo>
                <a:lnTo>
                  <a:pt x="0" y="78"/>
                </a:lnTo>
                <a:lnTo>
                  <a:pt x="2" y="63"/>
                </a:lnTo>
                <a:lnTo>
                  <a:pt x="6" y="48"/>
                </a:lnTo>
                <a:lnTo>
                  <a:pt x="13" y="35"/>
                </a:lnTo>
                <a:lnTo>
                  <a:pt x="24" y="24"/>
                </a:lnTo>
                <a:lnTo>
                  <a:pt x="35" y="13"/>
                </a:lnTo>
                <a:lnTo>
                  <a:pt x="48" y="6"/>
                </a:lnTo>
                <a:lnTo>
                  <a:pt x="63" y="2"/>
                </a:lnTo>
                <a:lnTo>
                  <a:pt x="78" y="0"/>
                </a:lnTo>
                <a:lnTo>
                  <a:pt x="78" y="0"/>
                </a:lnTo>
                <a:lnTo>
                  <a:pt x="93" y="2"/>
                </a:lnTo>
                <a:lnTo>
                  <a:pt x="108" y="6"/>
                </a:lnTo>
                <a:lnTo>
                  <a:pt x="122" y="13"/>
                </a:lnTo>
                <a:lnTo>
                  <a:pt x="132" y="24"/>
                </a:lnTo>
                <a:lnTo>
                  <a:pt x="143" y="35"/>
                </a:lnTo>
                <a:lnTo>
                  <a:pt x="150" y="48"/>
                </a:lnTo>
                <a:lnTo>
                  <a:pt x="154" y="63"/>
                </a:lnTo>
                <a:lnTo>
                  <a:pt x="156" y="78"/>
                </a:lnTo>
                <a:lnTo>
                  <a:pt x="156" y="78"/>
                </a:lnTo>
                <a:close/>
              </a:path>
            </a:pathLst>
          </a:custGeom>
          <a:solidFill>
            <a:srgbClr val="787878"/>
          </a:solidFill>
          <a:ln w="28575" cmpd="sng">
            <a:solidFill>
              <a:schemeClr val="tx1"/>
            </a:solidFill>
            <a:prstDash val="solid"/>
            <a:round/>
            <a:headEnd/>
            <a:tailEnd/>
          </a:ln>
        </p:spPr>
        <p:txBody>
          <a:bodyPr/>
          <a:lstStyle/>
          <a:p>
            <a:endParaRPr lang="en-US">
              <a:solidFill>
                <a:srgbClr val="FFFFFF"/>
              </a:solidFill>
            </a:endParaRPr>
          </a:p>
        </p:txBody>
      </p:sp>
      <p:sp>
        <p:nvSpPr>
          <p:cNvPr id="1337406" name="Rectangle 62"/>
          <p:cNvSpPr>
            <a:spLocks noChangeArrowheads="1"/>
          </p:cNvSpPr>
          <p:nvPr/>
        </p:nvSpPr>
        <p:spPr bwMode="auto">
          <a:xfrm>
            <a:off x="6551613" y="5486400"/>
            <a:ext cx="98425" cy="212725"/>
          </a:xfrm>
          <a:prstGeom prst="rect">
            <a:avLst/>
          </a:prstGeom>
          <a:solidFill>
            <a:srgbClr val="787878"/>
          </a:solidFill>
          <a:ln>
            <a:noFill/>
          </a:ln>
          <a:extLst>
            <a:ext uri="{91240B29-F687-4f45-9708-019B960494DF}">
              <a14:hiddenLine xmlns="" xmlns:a14="http://schemas.microsoft.com/office/drawing/2010/main" w="28575">
                <a:solidFill>
                  <a:schemeClr val="tx1"/>
                </a:solidFill>
                <a:miter lim="800000"/>
                <a:headEnd/>
                <a:tailEnd/>
              </a14:hiddenLine>
            </a:ext>
          </a:extLst>
        </p:spPr>
        <p:txBody>
          <a:bodyPr wrap="none" lIns="0" tIns="0" rIns="0" bIns="0">
            <a:spAutoFit/>
          </a:bodyPr>
          <a:lstStyle/>
          <a:p>
            <a:pPr algn="l" eaLnBrk="1" hangingPunct="1"/>
            <a:r>
              <a:rPr lang="en-US" sz="1400" b="1">
                <a:solidFill>
                  <a:srgbClr val="FFFFFF"/>
                </a:solidFill>
              </a:rPr>
              <a:t>1</a:t>
            </a:r>
          </a:p>
        </p:txBody>
      </p:sp>
      <p:sp>
        <p:nvSpPr>
          <p:cNvPr id="1337407" name="Rectangle 63"/>
          <p:cNvSpPr>
            <a:spLocks noChangeArrowheads="1"/>
          </p:cNvSpPr>
          <p:nvPr/>
        </p:nvSpPr>
        <p:spPr bwMode="auto">
          <a:xfrm>
            <a:off x="7110413" y="5486400"/>
            <a:ext cx="98425" cy="212725"/>
          </a:xfrm>
          <a:prstGeom prst="rect">
            <a:avLst/>
          </a:prstGeom>
          <a:solidFill>
            <a:srgbClr val="787878"/>
          </a:solidFill>
          <a:ln>
            <a:noFill/>
          </a:ln>
          <a:extLst>
            <a:ext uri="{91240B29-F687-4f45-9708-019B960494DF}">
              <a14:hiddenLine xmlns="" xmlns:a14="http://schemas.microsoft.com/office/drawing/2010/main" w="28575">
                <a:solidFill>
                  <a:schemeClr val="tx1"/>
                </a:solidFill>
                <a:miter lim="800000"/>
                <a:headEnd/>
                <a:tailEnd/>
              </a14:hiddenLine>
            </a:ext>
          </a:extLst>
        </p:spPr>
        <p:txBody>
          <a:bodyPr wrap="none" lIns="0" tIns="0" rIns="0" bIns="0">
            <a:spAutoFit/>
          </a:bodyPr>
          <a:lstStyle/>
          <a:p>
            <a:pPr algn="l" eaLnBrk="1" hangingPunct="1"/>
            <a:r>
              <a:rPr lang="en-US" sz="1400" b="1">
                <a:solidFill>
                  <a:srgbClr val="FFFFFF"/>
                </a:solidFill>
              </a:rPr>
              <a:t>2</a:t>
            </a:r>
          </a:p>
        </p:txBody>
      </p:sp>
      <p:sp>
        <p:nvSpPr>
          <p:cNvPr id="1337408" name="Rectangle 64"/>
          <p:cNvSpPr>
            <a:spLocks noChangeArrowheads="1"/>
          </p:cNvSpPr>
          <p:nvPr/>
        </p:nvSpPr>
        <p:spPr bwMode="auto">
          <a:xfrm>
            <a:off x="7751763" y="5486400"/>
            <a:ext cx="98425" cy="212725"/>
          </a:xfrm>
          <a:prstGeom prst="rect">
            <a:avLst/>
          </a:prstGeom>
          <a:solidFill>
            <a:srgbClr val="787878"/>
          </a:solidFill>
          <a:ln>
            <a:noFill/>
          </a:ln>
          <a:extLst>
            <a:ext uri="{91240B29-F687-4f45-9708-019B960494DF}">
              <a14:hiddenLine xmlns="" xmlns:a14="http://schemas.microsoft.com/office/drawing/2010/main" w="28575">
                <a:solidFill>
                  <a:schemeClr val="tx1"/>
                </a:solidFill>
                <a:miter lim="800000"/>
                <a:headEnd/>
                <a:tailEnd/>
              </a14:hiddenLine>
            </a:ext>
          </a:extLst>
        </p:spPr>
        <p:txBody>
          <a:bodyPr wrap="none" lIns="0" tIns="0" rIns="0" bIns="0">
            <a:spAutoFit/>
          </a:bodyPr>
          <a:lstStyle/>
          <a:p>
            <a:pPr algn="l" eaLnBrk="1" hangingPunct="1"/>
            <a:r>
              <a:rPr lang="en-US" sz="1400" b="1">
                <a:solidFill>
                  <a:srgbClr val="FFFFFF"/>
                </a:solidFill>
              </a:rPr>
              <a:t>3</a:t>
            </a:r>
          </a:p>
        </p:txBody>
      </p:sp>
      <p:sp>
        <p:nvSpPr>
          <p:cNvPr id="1337409" name="Rectangle 65"/>
          <p:cNvSpPr>
            <a:spLocks noChangeArrowheads="1"/>
          </p:cNvSpPr>
          <p:nvPr/>
        </p:nvSpPr>
        <p:spPr bwMode="auto">
          <a:xfrm>
            <a:off x="8310563" y="5486400"/>
            <a:ext cx="98425" cy="212725"/>
          </a:xfrm>
          <a:prstGeom prst="rect">
            <a:avLst/>
          </a:prstGeom>
          <a:solidFill>
            <a:srgbClr val="787878"/>
          </a:solidFill>
          <a:ln>
            <a:noFill/>
          </a:ln>
          <a:extLst>
            <a:ext uri="{91240B29-F687-4f45-9708-019B960494DF}">
              <a14:hiddenLine xmlns="" xmlns:a14="http://schemas.microsoft.com/office/drawing/2010/main" w="28575">
                <a:solidFill>
                  <a:schemeClr val="tx1"/>
                </a:solidFill>
                <a:miter lim="800000"/>
                <a:headEnd/>
                <a:tailEnd/>
              </a14:hiddenLine>
            </a:ext>
          </a:extLst>
        </p:spPr>
        <p:txBody>
          <a:bodyPr wrap="none" lIns="0" tIns="0" rIns="0" bIns="0">
            <a:spAutoFit/>
          </a:bodyPr>
          <a:lstStyle/>
          <a:p>
            <a:pPr algn="l" eaLnBrk="1" hangingPunct="1"/>
            <a:r>
              <a:rPr lang="en-US" sz="1400" b="1">
                <a:solidFill>
                  <a:srgbClr val="FFFFFF"/>
                </a:solidFill>
              </a:rPr>
              <a:t>4</a:t>
            </a:r>
          </a:p>
        </p:txBody>
      </p:sp>
      <p:sp>
        <p:nvSpPr>
          <p:cNvPr id="1337410" name="Rectangle 66"/>
          <p:cNvSpPr>
            <a:spLocks noChangeArrowheads="1"/>
          </p:cNvSpPr>
          <p:nvPr/>
        </p:nvSpPr>
        <p:spPr bwMode="auto">
          <a:xfrm>
            <a:off x="6872288" y="4845050"/>
            <a:ext cx="98425" cy="212725"/>
          </a:xfrm>
          <a:prstGeom prst="rect">
            <a:avLst/>
          </a:prstGeom>
          <a:solidFill>
            <a:srgbClr val="787878"/>
          </a:solidFill>
          <a:ln>
            <a:noFill/>
          </a:ln>
          <a:extLst>
            <a:ext uri="{91240B29-F687-4f45-9708-019B960494DF}">
              <a14:hiddenLine xmlns="" xmlns:a14="http://schemas.microsoft.com/office/drawing/2010/main" w="28575">
                <a:solidFill>
                  <a:schemeClr val="tx1"/>
                </a:solidFill>
                <a:miter lim="800000"/>
                <a:headEnd/>
                <a:tailEnd/>
              </a14:hiddenLine>
            </a:ext>
          </a:extLst>
        </p:spPr>
        <p:txBody>
          <a:bodyPr wrap="none" lIns="0" tIns="0" rIns="0" bIns="0">
            <a:spAutoFit/>
          </a:bodyPr>
          <a:lstStyle/>
          <a:p>
            <a:pPr algn="l" eaLnBrk="1" hangingPunct="1"/>
            <a:r>
              <a:rPr lang="en-US" sz="1400" b="1">
                <a:solidFill>
                  <a:srgbClr val="FFFF99"/>
                </a:solidFill>
              </a:rPr>
              <a:t>1</a:t>
            </a:r>
          </a:p>
        </p:txBody>
      </p:sp>
      <p:sp>
        <p:nvSpPr>
          <p:cNvPr id="1337411" name="Rectangle 67"/>
          <p:cNvSpPr>
            <a:spLocks noChangeArrowheads="1"/>
          </p:cNvSpPr>
          <p:nvPr/>
        </p:nvSpPr>
        <p:spPr bwMode="auto">
          <a:xfrm>
            <a:off x="7989888" y="4845050"/>
            <a:ext cx="98425" cy="212725"/>
          </a:xfrm>
          <a:prstGeom prst="rect">
            <a:avLst/>
          </a:prstGeom>
          <a:solidFill>
            <a:srgbClr val="787878"/>
          </a:solidFill>
          <a:ln>
            <a:noFill/>
          </a:ln>
          <a:extLst>
            <a:ext uri="{91240B29-F687-4f45-9708-019B960494DF}">
              <a14:hiddenLine xmlns="" xmlns:a14="http://schemas.microsoft.com/office/drawing/2010/main" w="28575">
                <a:solidFill>
                  <a:schemeClr val="tx1"/>
                </a:solidFill>
                <a:miter lim="800000"/>
                <a:headEnd/>
                <a:tailEnd/>
              </a14:hiddenLine>
            </a:ext>
          </a:extLst>
        </p:spPr>
        <p:txBody>
          <a:bodyPr wrap="none" lIns="0" tIns="0" rIns="0" bIns="0">
            <a:spAutoFit/>
          </a:bodyPr>
          <a:lstStyle/>
          <a:p>
            <a:pPr algn="l" eaLnBrk="1" hangingPunct="1"/>
            <a:r>
              <a:rPr lang="en-US" sz="1400" b="1">
                <a:solidFill>
                  <a:srgbClr val="FFFF99"/>
                </a:solidFill>
              </a:rPr>
              <a:t>4</a:t>
            </a:r>
          </a:p>
        </p:txBody>
      </p:sp>
      <p:sp>
        <p:nvSpPr>
          <p:cNvPr id="1337412" name="Rectangle 68"/>
          <p:cNvSpPr>
            <a:spLocks noChangeArrowheads="1"/>
          </p:cNvSpPr>
          <p:nvPr/>
        </p:nvSpPr>
        <p:spPr bwMode="auto">
          <a:xfrm>
            <a:off x="7431088" y="4284663"/>
            <a:ext cx="98425" cy="212725"/>
          </a:xfrm>
          <a:prstGeom prst="rect">
            <a:avLst/>
          </a:prstGeom>
          <a:solidFill>
            <a:srgbClr val="787878"/>
          </a:solidFill>
          <a:ln>
            <a:noFill/>
          </a:ln>
          <a:extLst>
            <a:ext uri="{91240B29-F687-4f45-9708-019B960494DF}">
              <a14:hiddenLine xmlns="" xmlns:a14="http://schemas.microsoft.com/office/drawing/2010/main" w="28575">
                <a:solidFill>
                  <a:schemeClr val="tx1"/>
                </a:solidFill>
                <a:miter lim="800000"/>
                <a:headEnd/>
                <a:tailEnd/>
              </a14:hiddenLine>
            </a:ext>
          </a:extLst>
        </p:spPr>
        <p:txBody>
          <a:bodyPr wrap="none" lIns="0" tIns="0" rIns="0" bIns="0">
            <a:spAutoFit/>
          </a:bodyPr>
          <a:lstStyle/>
          <a:p>
            <a:pPr algn="l" eaLnBrk="1" hangingPunct="1"/>
            <a:r>
              <a:rPr lang="en-US" sz="1400" b="1">
                <a:solidFill>
                  <a:srgbClr val="FFFF99"/>
                </a:solidFill>
              </a:rPr>
              <a:t>4</a:t>
            </a:r>
          </a:p>
        </p:txBody>
      </p:sp>
      <p:sp>
        <p:nvSpPr>
          <p:cNvPr id="1337413" name="Line 69"/>
          <p:cNvSpPr>
            <a:spLocks noChangeShapeType="1"/>
          </p:cNvSpPr>
          <p:nvPr/>
        </p:nvSpPr>
        <p:spPr bwMode="auto">
          <a:xfrm>
            <a:off x="457200" y="1987550"/>
            <a:ext cx="8304213" cy="3175"/>
          </a:xfrm>
          <a:prstGeom prst="line">
            <a:avLst/>
          </a:prstGeom>
          <a:noFill/>
          <a:ln w="14288">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solidFill>
                <a:srgbClr val="FFFFFF"/>
              </a:solidFill>
            </a:endParaRPr>
          </a:p>
        </p:txBody>
      </p:sp>
      <p:sp>
        <p:nvSpPr>
          <p:cNvPr id="1337414" name="Rectangle 70"/>
          <p:cNvSpPr>
            <a:spLocks noChangeArrowheads="1"/>
          </p:cNvSpPr>
          <p:nvPr/>
        </p:nvSpPr>
        <p:spPr bwMode="auto">
          <a:xfrm>
            <a:off x="3911600" y="1836738"/>
            <a:ext cx="1384300" cy="274637"/>
          </a:xfrm>
          <a:prstGeom prst="rect">
            <a:avLst/>
          </a:prstGeom>
          <a:solidFill>
            <a:schemeClr val="bg1"/>
          </a:solidFill>
          <a:ln>
            <a:noFill/>
          </a:ln>
          <a:extLst>
            <a:ext uri="{91240B29-F687-4f45-9708-019B960494DF}">
              <a14:hiddenLine xmlns="" xmlns:a14="http://schemas.microsoft.com/office/drawing/2010/main" w="9525">
                <a:solidFill>
                  <a:schemeClr val="tx1"/>
                </a:solidFill>
                <a:miter lim="800000"/>
                <a:headEnd/>
                <a:tailEnd/>
              </a14:hiddenLine>
            </a:ext>
          </a:extLst>
        </p:spPr>
        <p:txBody>
          <a:bodyPr wrap="none" lIns="0" tIns="0" rIns="0" bIns="0">
            <a:spAutoFit/>
          </a:bodyPr>
          <a:lstStyle/>
          <a:p>
            <a:pPr eaLnBrk="1" hangingPunct="1"/>
            <a:r>
              <a:rPr lang="en-US" sz="1800">
                <a:solidFill>
                  <a:srgbClr val="FFFFFF"/>
                </a:solidFill>
              </a:rPr>
              <a:t>  Three Cuts  </a:t>
            </a:r>
          </a:p>
        </p:txBody>
      </p:sp>
      <p:sp>
        <p:nvSpPr>
          <p:cNvPr id="1337415" name="Line 71"/>
          <p:cNvSpPr>
            <a:spLocks noChangeShapeType="1"/>
          </p:cNvSpPr>
          <p:nvPr/>
        </p:nvSpPr>
        <p:spPr bwMode="auto">
          <a:xfrm>
            <a:off x="457200" y="1987550"/>
            <a:ext cx="1588" cy="79375"/>
          </a:xfrm>
          <a:prstGeom prst="line">
            <a:avLst/>
          </a:prstGeom>
          <a:noFill/>
          <a:ln w="14288">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solidFill>
                <a:srgbClr val="FFFFFF"/>
              </a:solidFill>
            </a:endParaRPr>
          </a:p>
        </p:txBody>
      </p:sp>
      <p:sp>
        <p:nvSpPr>
          <p:cNvPr id="1337416" name="Line 72"/>
          <p:cNvSpPr>
            <a:spLocks noChangeShapeType="1"/>
          </p:cNvSpPr>
          <p:nvPr/>
        </p:nvSpPr>
        <p:spPr bwMode="auto">
          <a:xfrm>
            <a:off x="8761413" y="1987550"/>
            <a:ext cx="1587" cy="79375"/>
          </a:xfrm>
          <a:prstGeom prst="line">
            <a:avLst/>
          </a:prstGeom>
          <a:noFill/>
          <a:ln w="14288">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solidFill>
                <a:srgbClr val="FFFFFF"/>
              </a:solidFill>
            </a:endParaRPr>
          </a:p>
        </p:txBody>
      </p:sp>
      <p:sp>
        <p:nvSpPr>
          <p:cNvPr id="1337417" name="Rectangle 73"/>
          <p:cNvSpPr>
            <a:spLocks noChangeAspect="1" noChangeArrowheads="1"/>
          </p:cNvSpPr>
          <p:nvPr/>
        </p:nvSpPr>
        <p:spPr bwMode="auto">
          <a:xfrm>
            <a:off x="463550" y="2495550"/>
            <a:ext cx="254000" cy="274638"/>
          </a:xfrm>
          <a:prstGeom prst="rect">
            <a:avLst/>
          </a:prstGeom>
          <a:noFill/>
          <a:ln>
            <a:noFill/>
          </a:ln>
          <a:extLst>
            <a:ext uri="{909E8E84-426E-40dd-AFC4-6F175D3DCCD1}">
              <a14:hiddenFill xmlns="" xmlns:a14="http://schemas.microsoft.com/office/drawing/2010/main">
                <a:solidFill>
                  <a:srgbClr val="000000">
                    <a:alpha val="50000"/>
                  </a:srgbClr>
                </a:solidFill>
              </a14:hiddenFill>
            </a:ext>
            <a:ext uri="{91240B29-F687-4f45-9708-019B960494DF}">
              <a14:hiddenLine xmlns="" xmlns:a14="http://schemas.microsoft.com/office/drawing/2010/main" w="9525">
                <a:solidFill>
                  <a:schemeClr val="tx1"/>
                </a:solidFill>
                <a:miter lim="800000"/>
                <a:headEnd/>
                <a:tailEnd/>
              </a14:hiddenLine>
            </a:ext>
          </a:extLst>
        </p:spPr>
        <p:txBody>
          <a:bodyPr wrap="none" lIns="0" tIns="0" rIns="0" bIns="0">
            <a:spAutoFit/>
          </a:bodyPr>
          <a:lstStyle/>
          <a:p>
            <a:pPr algn="l" eaLnBrk="1" hangingPunct="1"/>
            <a:r>
              <a:rPr lang="en-US" sz="1800">
                <a:solidFill>
                  <a:srgbClr val="000000"/>
                </a:solidFill>
              </a:rPr>
              <a:t>#1</a:t>
            </a:r>
          </a:p>
        </p:txBody>
      </p:sp>
      <p:sp>
        <p:nvSpPr>
          <p:cNvPr id="1337418" name="Rectangle 74"/>
          <p:cNvSpPr>
            <a:spLocks noChangeAspect="1" noChangeArrowheads="1"/>
          </p:cNvSpPr>
          <p:nvPr/>
        </p:nvSpPr>
        <p:spPr bwMode="auto">
          <a:xfrm>
            <a:off x="876300" y="2524125"/>
            <a:ext cx="254000" cy="274638"/>
          </a:xfrm>
          <a:prstGeom prst="rect">
            <a:avLst/>
          </a:prstGeom>
          <a:noFill/>
          <a:ln>
            <a:noFill/>
          </a:ln>
          <a:extLst>
            <a:ext uri="{909E8E84-426E-40dd-AFC4-6F175D3DCCD1}">
              <a14:hiddenFill xmlns="" xmlns:a14="http://schemas.microsoft.com/office/drawing/2010/main">
                <a:solidFill>
                  <a:srgbClr val="000000">
                    <a:alpha val="50000"/>
                  </a:srgbClr>
                </a:solidFill>
              </a14:hiddenFill>
            </a:ext>
            <a:ext uri="{91240B29-F687-4f45-9708-019B960494DF}">
              <a14:hiddenLine xmlns="" xmlns:a14="http://schemas.microsoft.com/office/drawing/2010/main" w="9525">
                <a:solidFill>
                  <a:schemeClr val="tx1"/>
                </a:solidFill>
                <a:miter lim="800000"/>
                <a:headEnd/>
                <a:tailEnd/>
              </a14:hiddenLine>
            </a:ext>
          </a:extLst>
        </p:spPr>
        <p:txBody>
          <a:bodyPr wrap="none" lIns="0" tIns="0" rIns="0" bIns="0">
            <a:spAutoFit/>
          </a:bodyPr>
          <a:lstStyle/>
          <a:p>
            <a:pPr algn="l" eaLnBrk="1" hangingPunct="1"/>
            <a:r>
              <a:rPr lang="en-US" sz="1800">
                <a:solidFill>
                  <a:srgbClr val="000000"/>
                </a:solidFill>
              </a:rPr>
              <a:t>#2</a:t>
            </a:r>
          </a:p>
        </p:txBody>
      </p:sp>
      <p:sp>
        <p:nvSpPr>
          <p:cNvPr id="1337419" name="Rectangle 75"/>
          <p:cNvSpPr>
            <a:spLocks noChangeAspect="1" noChangeArrowheads="1"/>
          </p:cNvSpPr>
          <p:nvPr/>
        </p:nvSpPr>
        <p:spPr bwMode="auto">
          <a:xfrm>
            <a:off x="2682875" y="2520950"/>
            <a:ext cx="254000" cy="274638"/>
          </a:xfrm>
          <a:prstGeom prst="rect">
            <a:avLst/>
          </a:prstGeom>
          <a:noFill/>
          <a:ln>
            <a:noFill/>
          </a:ln>
          <a:extLst>
            <a:ext uri="{909E8E84-426E-40dd-AFC4-6F175D3DCCD1}">
              <a14:hiddenFill xmlns="" xmlns:a14="http://schemas.microsoft.com/office/drawing/2010/main">
                <a:solidFill>
                  <a:schemeClr val="bg1">
                    <a:alpha val="50000"/>
                  </a:schemeClr>
                </a:solidFill>
              </a14:hiddenFill>
            </a:ext>
            <a:ext uri="{91240B29-F687-4f45-9708-019B960494DF}">
              <a14:hiddenLine xmlns="" xmlns:a14="http://schemas.microsoft.com/office/drawing/2010/main" w="9525">
                <a:solidFill>
                  <a:schemeClr val="tx1"/>
                </a:solidFill>
                <a:miter lim="800000"/>
                <a:headEnd/>
                <a:tailEnd/>
              </a14:hiddenLine>
            </a:ext>
          </a:extLst>
        </p:spPr>
        <p:txBody>
          <a:bodyPr wrap="none" lIns="0" tIns="0" rIns="0" bIns="0">
            <a:spAutoFit/>
          </a:bodyPr>
          <a:lstStyle/>
          <a:p>
            <a:pPr algn="l" eaLnBrk="1" hangingPunct="1"/>
            <a:r>
              <a:rPr lang="en-US" sz="1800">
                <a:solidFill>
                  <a:srgbClr val="000000"/>
                </a:solidFill>
              </a:rPr>
              <a:t>#4</a:t>
            </a:r>
          </a:p>
        </p:txBody>
      </p:sp>
      <p:sp>
        <p:nvSpPr>
          <p:cNvPr id="1337420" name="AutoShape 76"/>
          <p:cNvSpPr>
            <a:spLocks noChangeAspect="1" noChangeArrowheads="1"/>
          </p:cNvSpPr>
          <p:nvPr/>
        </p:nvSpPr>
        <p:spPr bwMode="auto">
          <a:xfrm>
            <a:off x="361950" y="2159000"/>
            <a:ext cx="328613" cy="328613"/>
          </a:xfrm>
          <a:prstGeom prst="sun">
            <a:avLst>
              <a:gd name="adj" fmla="val 33014"/>
            </a:avLst>
          </a:prstGeom>
          <a:solidFill>
            <a:srgbClr val="FFD72D"/>
          </a:solidFill>
          <a:ln w="12700">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solidFill>
                <a:srgbClr val="FFFFFF"/>
              </a:solidFill>
            </a:endParaRPr>
          </a:p>
        </p:txBody>
      </p:sp>
      <p:sp>
        <p:nvSpPr>
          <p:cNvPr id="1337421" name="AutoShape 77"/>
          <p:cNvSpPr>
            <a:spLocks noChangeAspect="1" noChangeArrowheads="1"/>
          </p:cNvSpPr>
          <p:nvPr/>
        </p:nvSpPr>
        <p:spPr bwMode="auto">
          <a:xfrm>
            <a:off x="752475" y="2178050"/>
            <a:ext cx="328613" cy="328613"/>
          </a:xfrm>
          <a:prstGeom prst="sun">
            <a:avLst>
              <a:gd name="adj" fmla="val 33014"/>
            </a:avLst>
          </a:prstGeom>
          <a:solidFill>
            <a:srgbClr val="FFD72D"/>
          </a:solidFill>
          <a:ln w="12700">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solidFill>
                <a:srgbClr val="FFFFFF"/>
              </a:solidFill>
            </a:endParaRPr>
          </a:p>
        </p:txBody>
      </p:sp>
      <p:sp>
        <p:nvSpPr>
          <p:cNvPr id="1337422" name="Rectangle 78"/>
          <p:cNvSpPr>
            <a:spLocks noChangeAspect="1" noChangeArrowheads="1"/>
          </p:cNvSpPr>
          <p:nvPr/>
        </p:nvSpPr>
        <p:spPr bwMode="auto">
          <a:xfrm>
            <a:off x="3330575" y="2495550"/>
            <a:ext cx="254000" cy="274638"/>
          </a:xfrm>
          <a:prstGeom prst="rect">
            <a:avLst/>
          </a:prstGeom>
          <a:noFill/>
          <a:ln>
            <a:noFill/>
          </a:ln>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9525">
                <a:solidFill>
                  <a:schemeClr val="tx1"/>
                </a:solidFill>
                <a:miter lim="800000"/>
                <a:headEnd/>
                <a:tailEnd/>
              </a14:hiddenLine>
            </a:ext>
          </a:extLst>
        </p:spPr>
        <p:txBody>
          <a:bodyPr wrap="none" lIns="0" tIns="0" rIns="0" bIns="0">
            <a:spAutoFit/>
          </a:bodyPr>
          <a:lstStyle/>
          <a:p>
            <a:pPr algn="l" eaLnBrk="1" hangingPunct="1"/>
            <a:r>
              <a:rPr lang="en-US" sz="1800">
                <a:solidFill>
                  <a:srgbClr val="000000"/>
                </a:solidFill>
              </a:rPr>
              <a:t>#1</a:t>
            </a:r>
          </a:p>
        </p:txBody>
      </p:sp>
      <p:sp>
        <p:nvSpPr>
          <p:cNvPr id="1337423" name="Rectangle 79"/>
          <p:cNvSpPr>
            <a:spLocks noChangeAspect="1" noChangeArrowheads="1"/>
          </p:cNvSpPr>
          <p:nvPr/>
        </p:nvSpPr>
        <p:spPr bwMode="auto">
          <a:xfrm>
            <a:off x="5119688" y="2524125"/>
            <a:ext cx="254000" cy="274638"/>
          </a:xfrm>
          <a:prstGeom prst="rect">
            <a:avLst/>
          </a:prstGeom>
          <a:noFill/>
          <a:ln>
            <a:noFill/>
          </a:ln>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9525">
                <a:solidFill>
                  <a:schemeClr val="tx1"/>
                </a:solidFill>
                <a:miter lim="800000"/>
                <a:headEnd/>
                <a:tailEnd/>
              </a14:hiddenLine>
            </a:ext>
          </a:extLst>
        </p:spPr>
        <p:txBody>
          <a:bodyPr wrap="none" lIns="0" tIns="0" rIns="0" bIns="0">
            <a:spAutoFit/>
          </a:bodyPr>
          <a:lstStyle/>
          <a:p>
            <a:pPr algn="l" eaLnBrk="1" hangingPunct="1"/>
            <a:r>
              <a:rPr lang="en-US" sz="1800">
                <a:solidFill>
                  <a:srgbClr val="000000"/>
                </a:solidFill>
              </a:rPr>
              <a:t>#3</a:t>
            </a:r>
          </a:p>
        </p:txBody>
      </p:sp>
      <p:sp>
        <p:nvSpPr>
          <p:cNvPr id="1337424" name="Rectangle 80"/>
          <p:cNvSpPr>
            <a:spLocks noChangeAspect="1" noChangeArrowheads="1"/>
          </p:cNvSpPr>
          <p:nvPr/>
        </p:nvSpPr>
        <p:spPr bwMode="auto">
          <a:xfrm>
            <a:off x="5549900" y="2520950"/>
            <a:ext cx="254000" cy="274638"/>
          </a:xfrm>
          <a:prstGeom prst="rect">
            <a:avLst/>
          </a:prstGeom>
          <a:noFill/>
          <a:ln>
            <a:noFill/>
          </a:ln>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9525">
                <a:solidFill>
                  <a:schemeClr val="tx1"/>
                </a:solidFill>
                <a:miter lim="800000"/>
                <a:headEnd/>
                <a:tailEnd/>
              </a14:hiddenLine>
            </a:ext>
          </a:extLst>
        </p:spPr>
        <p:txBody>
          <a:bodyPr wrap="none" lIns="0" tIns="0" rIns="0" bIns="0">
            <a:spAutoFit/>
          </a:bodyPr>
          <a:lstStyle/>
          <a:p>
            <a:pPr algn="l" eaLnBrk="1" hangingPunct="1"/>
            <a:r>
              <a:rPr lang="en-US" sz="1800">
                <a:solidFill>
                  <a:srgbClr val="000000"/>
                </a:solidFill>
              </a:rPr>
              <a:t>#4</a:t>
            </a:r>
          </a:p>
        </p:txBody>
      </p:sp>
      <p:sp>
        <p:nvSpPr>
          <p:cNvPr id="1337425" name="AutoShape 81"/>
          <p:cNvSpPr>
            <a:spLocks noChangeAspect="1" noChangeArrowheads="1"/>
          </p:cNvSpPr>
          <p:nvPr/>
        </p:nvSpPr>
        <p:spPr bwMode="auto">
          <a:xfrm>
            <a:off x="5133975" y="2197100"/>
            <a:ext cx="328613" cy="328613"/>
          </a:xfrm>
          <a:prstGeom prst="sun">
            <a:avLst>
              <a:gd name="adj" fmla="val 33014"/>
            </a:avLst>
          </a:prstGeom>
          <a:solidFill>
            <a:srgbClr val="FFD72D"/>
          </a:solidFill>
          <a:ln w="12700">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solidFill>
                <a:srgbClr val="FFFFFF"/>
              </a:solidFill>
            </a:endParaRPr>
          </a:p>
        </p:txBody>
      </p:sp>
      <p:sp>
        <p:nvSpPr>
          <p:cNvPr id="1337426" name="AutoShape 82"/>
          <p:cNvSpPr>
            <a:spLocks noChangeAspect="1" noChangeArrowheads="1"/>
          </p:cNvSpPr>
          <p:nvPr/>
        </p:nvSpPr>
        <p:spPr bwMode="auto">
          <a:xfrm>
            <a:off x="5562600" y="2178050"/>
            <a:ext cx="328613" cy="328613"/>
          </a:xfrm>
          <a:prstGeom prst="sun">
            <a:avLst>
              <a:gd name="adj" fmla="val 33014"/>
            </a:avLst>
          </a:prstGeom>
          <a:solidFill>
            <a:srgbClr val="FFD72D"/>
          </a:solidFill>
          <a:ln w="12700">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solidFill>
                <a:srgbClr val="FFFFFF"/>
              </a:solidFill>
            </a:endParaRPr>
          </a:p>
        </p:txBody>
      </p:sp>
      <p:sp>
        <p:nvSpPr>
          <p:cNvPr id="1337427" name="Rectangle 83"/>
          <p:cNvSpPr>
            <a:spLocks noChangeAspect="1" noChangeArrowheads="1"/>
          </p:cNvSpPr>
          <p:nvPr/>
        </p:nvSpPr>
        <p:spPr bwMode="auto">
          <a:xfrm>
            <a:off x="6207125" y="2498725"/>
            <a:ext cx="254000" cy="274638"/>
          </a:xfrm>
          <a:prstGeom prst="rect">
            <a:avLst/>
          </a:prstGeom>
          <a:noFill/>
          <a:ln>
            <a:noFill/>
          </a:ln>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9525">
                <a:solidFill>
                  <a:schemeClr val="tx1"/>
                </a:solidFill>
                <a:miter lim="800000"/>
                <a:headEnd/>
                <a:tailEnd/>
              </a14:hiddenLine>
            </a:ext>
          </a:extLst>
        </p:spPr>
        <p:txBody>
          <a:bodyPr wrap="none" lIns="0" tIns="0" rIns="0" bIns="0">
            <a:spAutoFit/>
          </a:bodyPr>
          <a:lstStyle/>
          <a:p>
            <a:pPr algn="l" eaLnBrk="1" hangingPunct="1"/>
            <a:r>
              <a:rPr lang="en-US" sz="1800">
                <a:solidFill>
                  <a:srgbClr val="000000"/>
                </a:solidFill>
              </a:rPr>
              <a:t>#1</a:t>
            </a:r>
          </a:p>
        </p:txBody>
      </p:sp>
      <p:sp>
        <p:nvSpPr>
          <p:cNvPr id="1337428" name="Rectangle 84"/>
          <p:cNvSpPr>
            <a:spLocks noChangeAspect="1" noChangeArrowheads="1"/>
          </p:cNvSpPr>
          <p:nvPr/>
        </p:nvSpPr>
        <p:spPr bwMode="auto">
          <a:xfrm>
            <a:off x="8426450" y="2524125"/>
            <a:ext cx="254000" cy="274638"/>
          </a:xfrm>
          <a:prstGeom prst="rect">
            <a:avLst/>
          </a:prstGeom>
          <a:noFill/>
          <a:ln>
            <a:noFill/>
          </a:ln>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9525">
                <a:solidFill>
                  <a:schemeClr val="tx1"/>
                </a:solidFill>
                <a:miter lim="800000"/>
                <a:headEnd/>
                <a:tailEnd/>
              </a14:hiddenLine>
            </a:ext>
          </a:extLst>
        </p:spPr>
        <p:txBody>
          <a:bodyPr wrap="none" lIns="0" tIns="0" rIns="0" bIns="0">
            <a:spAutoFit/>
          </a:bodyPr>
          <a:lstStyle/>
          <a:p>
            <a:pPr algn="l" eaLnBrk="1" hangingPunct="1"/>
            <a:r>
              <a:rPr lang="en-US" sz="1800">
                <a:solidFill>
                  <a:srgbClr val="000000"/>
                </a:solidFill>
              </a:rPr>
              <a:t>#4</a:t>
            </a:r>
          </a:p>
        </p:txBody>
      </p:sp>
      <p:sp>
        <p:nvSpPr>
          <p:cNvPr id="1337429" name="AutoShape 85"/>
          <p:cNvSpPr>
            <a:spLocks noChangeAspect="1" noChangeArrowheads="1"/>
          </p:cNvSpPr>
          <p:nvPr/>
        </p:nvSpPr>
        <p:spPr bwMode="auto">
          <a:xfrm>
            <a:off x="2559050" y="2038350"/>
            <a:ext cx="603250" cy="603250"/>
          </a:xfrm>
          <a:prstGeom prst="sun">
            <a:avLst>
              <a:gd name="adj" fmla="val 33014"/>
            </a:avLst>
          </a:prstGeom>
          <a:solidFill>
            <a:srgbClr val="FFD72D"/>
          </a:solidFill>
          <a:ln w="12700">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solidFill>
                <a:srgbClr val="FFFFFF"/>
              </a:solidFill>
            </a:endParaRPr>
          </a:p>
        </p:txBody>
      </p:sp>
      <p:sp>
        <p:nvSpPr>
          <p:cNvPr id="1337430" name="AutoShape 86"/>
          <p:cNvSpPr>
            <a:spLocks noChangeAspect="1" noChangeArrowheads="1"/>
          </p:cNvSpPr>
          <p:nvPr/>
        </p:nvSpPr>
        <p:spPr bwMode="auto">
          <a:xfrm>
            <a:off x="3089275" y="2019300"/>
            <a:ext cx="603250" cy="603250"/>
          </a:xfrm>
          <a:prstGeom prst="sun">
            <a:avLst>
              <a:gd name="adj" fmla="val 33014"/>
            </a:avLst>
          </a:prstGeom>
          <a:solidFill>
            <a:srgbClr val="FFD72D"/>
          </a:solidFill>
          <a:ln w="12700">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solidFill>
                <a:srgbClr val="FFFFFF"/>
              </a:solidFill>
            </a:endParaRPr>
          </a:p>
        </p:txBody>
      </p:sp>
      <p:sp>
        <p:nvSpPr>
          <p:cNvPr id="1337431" name="AutoShape 87"/>
          <p:cNvSpPr>
            <a:spLocks noChangeAspect="1" noChangeArrowheads="1"/>
          </p:cNvSpPr>
          <p:nvPr/>
        </p:nvSpPr>
        <p:spPr bwMode="auto">
          <a:xfrm>
            <a:off x="5969000" y="2028825"/>
            <a:ext cx="603250" cy="603250"/>
          </a:xfrm>
          <a:prstGeom prst="sun">
            <a:avLst>
              <a:gd name="adj" fmla="val 33014"/>
            </a:avLst>
          </a:prstGeom>
          <a:solidFill>
            <a:srgbClr val="FFD72D"/>
          </a:solidFill>
          <a:ln w="12700">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solidFill>
                <a:srgbClr val="FFFFFF"/>
              </a:solidFill>
            </a:endParaRPr>
          </a:p>
        </p:txBody>
      </p:sp>
      <p:sp>
        <p:nvSpPr>
          <p:cNvPr id="1337432" name="AutoShape 88"/>
          <p:cNvSpPr>
            <a:spLocks noChangeAspect="1" noChangeArrowheads="1"/>
          </p:cNvSpPr>
          <p:nvPr/>
        </p:nvSpPr>
        <p:spPr bwMode="auto">
          <a:xfrm>
            <a:off x="8299450" y="2046288"/>
            <a:ext cx="603250" cy="603250"/>
          </a:xfrm>
          <a:prstGeom prst="sun">
            <a:avLst>
              <a:gd name="adj" fmla="val 33014"/>
            </a:avLst>
          </a:prstGeom>
          <a:solidFill>
            <a:srgbClr val="FFD72D"/>
          </a:solidFill>
          <a:ln w="12700">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solidFill>
                <a:srgbClr val="FFFFFF"/>
              </a:solidFill>
            </a:endParaRPr>
          </a:p>
        </p:txBody>
      </p:sp>
      <p:sp>
        <p:nvSpPr>
          <p:cNvPr id="1337433" name="Rectangle 89"/>
          <p:cNvSpPr>
            <a:spLocks noChangeArrowheads="1"/>
          </p:cNvSpPr>
          <p:nvPr/>
        </p:nvSpPr>
        <p:spPr bwMode="auto">
          <a:xfrm>
            <a:off x="3067050" y="2028825"/>
            <a:ext cx="190500" cy="822325"/>
          </a:xfrm>
          <a:prstGeom prst="rect">
            <a:avLst/>
          </a:prstGeom>
          <a:solidFill>
            <a:schemeClr val="bg1"/>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solidFill>
                <a:srgbClr val="FFFFFF"/>
              </a:solidFill>
            </a:endParaRPr>
          </a:p>
        </p:txBody>
      </p:sp>
      <p:sp>
        <p:nvSpPr>
          <p:cNvPr id="1337434" name="Rectangle 90"/>
          <p:cNvSpPr>
            <a:spLocks noChangeArrowheads="1"/>
          </p:cNvSpPr>
          <p:nvPr/>
        </p:nvSpPr>
        <p:spPr bwMode="auto">
          <a:xfrm>
            <a:off x="5943600" y="2028825"/>
            <a:ext cx="190500" cy="742950"/>
          </a:xfrm>
          <a:prstGeom prst="rect">
            <a:avLst/>
          </a:prstGeom>
          <a:solidFill>
            <a:schemeClr val="bg1"/>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solidFill>
                <a:srgbClr val="FFFFFF"/>
              </a:solidFill>
            </a:endParaRPr>
          </a:p>
        </p:txBody>
      </p:sp>
    </p:spTree>
    <p:extLst>
      <p:ext uri="{BB962C8B-B14F-4D97-AF65-F5344CB8AC3E}">
        <p14:creationId xmlns:p14="http://schemas.microsoft.com/office/powerpoint/2010/main" val="262022189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5186" name="Rectangle 2"/>
          <p:cNvSpPr>
            <a:spLocks noGrp="1" noChangeArrowheads="1"/>
          </p:cNvSpPr>
          <p:nvPr>
            <p:ph type="title"/>
          </p:nvPr>
        </p:nvSpPr>
        <p:spPr/>
        <p:txBody>
          <a:bodyPr/>
          <a:lstStyle/>
          <a:p>
            <a:r>
              <a:rPr lang="en-US"/>
              <a:t>Smoothness of Indirect Lighting</a:t>
            </a:r>
          </a:p>
        </p:txBody>
      </p:sp>
      <p:pic>
        <p:nvPicPr>
          <p:cNvPr id="1245188"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82613" y="1489075"/>
            <a:ext cx="3440112" cy="257492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pic>
        <p:nvPicPr>
          <p:cNvPr id="1245189"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59088" y="4192588"/>
            <a:ext cx="3427412" cy="254476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pic>
        <p:nvPicPr>
          <p:cNvPr id="1245190"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37150" y="1525588"/>
            <a:ext cx="3422650" cy="256222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sp>
        <p:nvSpPr>
          <p:cNvPr id="1245191" name="Text Box 7"/>
          <p:cNvSpPr txBox="1">
            <a:spLocks noChangeArrowheads="1"/>
          </p:cNvSpPr>
          <p:nvPr/>
        </p:nvSpPr>
        <p:spPr bwMode="auto">
          <a:xfrm>
            <a:off x="1531938" y="3994150"/>
            <a:ext cx="981075" cy="457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solidFill>
                  <a:srgbClr val="FFFFFF"/>
                </a:solidFill>
              </a:rPr>
              <a:t>Direct</a:t>
            </a:r>
          </a:p>
        </p:txBody>
      </p:sp>
      <p:sp>
        <p:nvSpPr>
          <p:cNvPr id="1245192" name="Text Box 8"/>
          <p:cNvSpPr txBox="1">
            <a:spLocks noChangeArrowheads="1"/>
          </p:cNvSpPr>
          <p:nvPr/>
        </p:nvSpPr>
        <p:spPr bwMode="auto">
          <a:xfrm>
            <a:off x="6634163" y="4056063"/>
            <a:ext cx="1184275" cy="457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solidFill>
                  <a:srgbClr val="FFFFFF"/>
                </a:solidFill>
              </a:rPr>
              <a:t>Indirect</a:t>
            </a:r>
          </a:p>
        </p:txBody>
      </p:sp>
      <p:sp>
        <p:nvSpPr>
          <p:cNvPr id="1245193" name="Text Box 9"/>
          <p:cNvSpPr txBox="1">
            <a:spLocks noChangeArrowheads="1"/>
          </p:cNvSpPr>
          <p:nvPr/>
        </p:nvSpPr>
        <p:spPr bwMode="auto">
          <a:xfrm>
            <a:off x="6207125" y="6259513"/>
            <a:ext cx="2327275" cy="457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l"/>
            <a:r>
              <a:rPr lang="en-US">
                <a:solidFill>
                  <a:srgbClr val="FFFFFF"/>
                </a:solidFill>
              </a:rPr>
              <a:t>Direct + Indirect</a:t>
            </a:r>
          </a:p>
        </p:txBody>
      </p:sp>
    </p:spTree>
    <p:extLst>
      <p:ext uri="{BB962C8B-B14F-4D97-AF65-F5344CB8AC3E}">
        <p14:creationId xmlns:p14="http://schemas.microsoft.com/office/powerpoint/2010/main" val="784009135"/>
      </p:ext>
    </p:extLst>
  </p:cSld>
  <p:clrMapOvr>
    <a:masterClrMapping/>
  </p:clrMapOvr>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9394" name="Rectangle 2"/>
          <p:cNvSpPr>
            <a:spLocks noGrp="1" noChangeArrowheads="1"/>
          </p:cNvSpPr>
          <p:nvPr>
            <p:ph type="title"/>
          </p:nvPr>
        </p:nvSpPr>
        <p:spPr/>
        <p:txBody>
          <a:bodyPr/>
          <a:lstStyle/>
          <a:p>
            <a:r>
              <a:rPr lang="en-US"/>
              <a:t>Three Example Cuts</a:t>
            </a:r>
          </a:p>
        </p:txBody>
      </p:sp>
      <p:sp>
        <p:nvSpPr>
          <p:cNvPr id="1339395" name="Line 3"/>
          <p:cNvSpPr>
            <a:spLocks noChangeShapeType="1"/>
          </p:cNvSpPr>
          <p:nvPr/>
        </p:nvSpPr>
        <p:spPr bwMode="auto">
          <a:xfrm>
            <a:off x="6524625" y="4951413"/>
            <a:ext cx="1917700" cy="1587"/>
          </a:xfrm>
          <a:prstGeom prst="line">
            <a:avLst/>
          </a:prstGeom>
          <a:noFill/>
          <a:ln w="55563">
            <a:solidFill>
              <a:srgbClr val="CC0099"/>
            </a:solidFill>
            <a:round/>
            <a:headEnd/>
            <a:tailEnd/>
          </a:ln>
          <a:extLst>
            <a:ext uri="{909E8E84-426E-40dd-AFC4-6F175D3DCCD1}">
              <a14:hiddenFill xmlns="" xmlns:a14="http://schemas.microsoft.com/office/drawing/2010/main">
                <a:noFill/>
              </a14:hiddenFill>
            </a:ext>
          </a:extLst>
        </p:spPr>
        <p:txBody>
          <a:bodyPr/>
          <a:lstStyle/>
          <a:p>
            <a:endParaRPr lang="en-US">
              <a:solidFill>
                <a:srgbClr val="FFFFFF"/>
              </a:solidFill>
            </a:endParaRPr>
          </a:p>
        </p:txBody>
      </p:sp>
      <p:sp>
        <p:nvSpPr>
          <p:cNvPr id="1339396" name="Freeform 4"/>
          <p:cNvSpPr>
            <a:spLocks/>
          </p:cNvSpPr>
          <p:nvPr/>
        </p:nvSpPr>
        <p:spPr bwMode="auto">
          <a:xfrm>
            <a:off x="3649663" y="4951413"/>
            <a:ext cx="2157412" cy="639762"/>
          </a:xfrm>
          <a:custGeom>
            <a:avLst/>
            <a:gdLst>
              <a:gd name="T0" fmla="*/ 0 w 1057"/>
              <a:gd name="T1" fmla="*/ 0 h 314"/>
              <a:gd name="T2" fmla="*/ 0 w 1057"/>
              <a:gd name="T3" fmla="*/ 0 h 314"/>
              <a:gd name="T4" fmla="*/ 353 w 1057"/>
              <a:gd name="T5" fmla="*/ 0 h 314"/>
              <a:gd name="T6" fmla="*/ 353 w 1057"/>
              <a:gd name="T7" fmla="*/ 0 h 314"/>
              <a:gd name="T8" fmla="*/ 359 w 1057"/>
              <a:gd name="T9" fmla="*/ 0 h 314"/>
              <a:gd name="T10" fmla="*/ 366 w 1057"/>
              <a:gd name="T11" fmla="*/ 5 h 314"/>
              <a:gd name="T12" fmla="*/ 372 w 1057"/>
              <a:gd name="T13" fmla="*/ 9 h 314"/>
              <a:gd name="T14" fmla="*/ 379 w 1057"/>
              <a:gd name="T15" fmla="*/ 13 h 314"/>
              <a:gd name="T16" fmla="*/ 390 w 1057"/>
              <a:gd name="T17" fmla="*/ 29 h 314"/>
              <a:gd name="T18" fmla="*/ 398 w 1057"/>
              <a:gd name="T19" fmla="*/ 48 h 314"/>
              <a:gd name="T20" fmla="*/ 407 w 1057"/>
              <a:gd name="T21" fmla="*/ 72 h 314"/>
              <a:gd name="T22" fmla="*/ 416 w 1057"/>
              <a:gd name="T23" fmla="*/ 101 h 314"/>
              <a:gd name="T24" fmla="*/ 431 w 1057"/>
              <a:gd name="T25" fmla="*/ 157 h 314"/>
              <a:gd name="T26" fmla="*/ 446 w 1057"/>
              <a:gd name="T27" fmla="*/ 214 h 314"/>
              <a:gd name="T28" fmla="*/ 455 w 1057"/>
              <a:gd name="T29" fmla="*/ 242 h 314"/>
              <a:gd name="T30" fmla="*/ 463 w 1057"/>
              <a:gd name="T31" fmla="*/ 264 h 314"/>
              <a:gd name="T32" fmla="*/ 472 w 1057"/>
              <a:gd name="T33" fmla="*/ 286 h 314"/>
              <a:gd name="T34" fmla="*/ 483 w 1057"/>
              <a:gd name="T35" fmla="*/ 301 h 314"/>
              <a:gd name="T36" fmla="*/ 490 w 1057"/>
              <a:gd name="T37" fmla="*/ 306 h 314"/>
              <a:gd name="T38" fmla="*/ 496 w 1057"/>
              <a:gd name="T39" fmla="*/ 310 h 314"/>
              <a:gd name="T40" fmla="*/ 503 w 1057"/>
              <a:gd name="T41" fmla="*/ 314 h 314"/>
              <a:gd name="T42" fmla="*/ 509 w 1057"/>
              <a:gd name="T43" fmla="*/ 314 h 314"/>
              <a:gd name="T44" fmla="*/ 509 w 1057"/>
              <a:gd name="T45" fmla="*/ 314 h 314"/>
              <a:gd name="T46" fmla="*/ 1057 w 1057"/>
              <a:gd name="T47" fmla="*/ 314 h 3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1057" h="314">
                <a:moveTo>
                  <a:pt x="0" y="0"/>
                </a:moveTo>
                <a:lnTo>
                  <a:pt x="0" y="0"/>
                </a:lnTo>
                <a:lnTo>
                  <a:pt x="353" y="0"/>
                </a:lnTo>
                <a:lnTo>
                  <a:pt x="353" y="0"/>
                </a:lnTo>
                <a:lnTo>
                  <a:pt x="359" y="0"/>
                </a:lnTo>
                <a:lnTo>
                  <a:pt x="366" y="5"/>
                </a:lnTo>
                <a:lnTo>
                  <a:pt x="372" y="9"/>
                </a:lnTo>
                <a:lnTo>
                  <a:pt x="379" y="13"/>
                </a:lnTo>
                <a:lnTo>
                  <a:pt x="390" y="29"/>
                </a:lnTo>
                <a:lnTo>
                  <a:pt x="398" y="48"/>
                </a:lnTo>
                <a:lnTo>
                  <a:pt x="407" y="72"/>
                </a:lnTo>
                <a:lnTo>
                  <a:pt x="416" y="101"/>
                </a:lnTo>
                <a:lnTo>
                  <a:pt x="431" y="157"/>
                </a:lnTo>
                <a:lnTo>
                  <a:pt x="446" y="214"/>
                </a:lnTo>
                <a:lnTo>
                  <a:pt x="455" y="242"/>
                </a:lnTo>
                <a:lnTo>
                  <a:pt x="463" y="264"/>
                </a:lnTo>
                <a:lnTo>
                  <a:pt x="472" y="286"/>
                </a:lnTo>
                <a:lnTo>
                  <a:pt x="483" y="301"/>
                </a:lnTo>
                <a:lnTo>
                  <a:pt x="490" y="306"/>
                </a:lnTo>
                <a:lnTo>
                  <a:pt x="496" y="310"/>
                </a:lnTo>
                <a:lnTo>
                  <a:pt x="503" y="314"/>
                </a:lnTo>
                <a:lnTo>
                  <a:pt x="509" y="314"/>
                </a:lnTo>
                <a:lnTo>
                  <a:pt x="509" y="314"/>
                </a:lnTo>
                <a:lnTo>
                  <a:pt x="1057" y="314"/>
                </a:lnTo>
              </a:path>
            </a:pathLst>
          </a:custGeom>
          <a:solidFill>
            <a:schemeClr val="bg1"/>
          </a:solidFill>
          <a:ln w="55563">
            <a:solidFill>
              <a:srgbClr val="57E0FB"/>
            </a:solidFill>
            <a:prstDash val="solid"/>
            <a:round/>
            <a:headEnd/>
            <a:tailEnd/>
          </a:ln>
        </p:spPr>
        <p:txBody>
          <a:bodyPr/>
          <a:lstStyle/>
          <a:p>
            <a:endParaRPr lang="en-US">
              <a:solidFill>
                <a:srgbClr val="FFFFFF"/>
              </a:solidFill>
            </a:endParaRPr>
          </a:p>
        </p:txBody>
      </p:sp>
      <p:pic>
        <p:nvPicPr>
          <p:cNvPr id="1339397"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 y="2149475"/>
            <a:ext cx="2554288" cy="1920875"/>
          </a:xfrm>
          <a:prstGeom prst="rect">
            <a:avLst/>
          </a:prstGeom>
          <a:noFill/>
          <a:ln w="9525">
            <a:solidFill>
              <a:schemeClr val="tx1"/>
            </a:solidFill>
            <a:miter lim="800000"/>
            <a:headEnd/>
            <a:tailEnd/>
          </a:ln>
          <a:extLst>
            <a:ext uri="{909E8E84-426E-40dd-AFC4-6F175D3DCCD1}">
              <a14:hiddenFill xmlns="" xmlns:a14="http://schemas.microsoft.com/office/drawing/2010/main">
                <a:solidFill>
                  <a:srgbClr val="FFFFFF"/>
                </a:solidFill>
              </a14:hiddenFill>
            </a:ext>
          </a:extLst>
        </p:spPr>
      </p:pic>
      <p:sp>
        <p:nvSpPr>
          <p:cNvPr id="1339398" name="Line 6"/>
          <p:cNvSpPr>
            <a:spLocks noChangeShapeType="1"/>
          </p:cNvSpPr>
          <p:nvPr/>
        </p:nvSpPr>
        <p:spPr bwMode="auto">
          <a:xfrm flipH="1">
            <a:off x="1174750" y="4391025"/>
            <a:ext cx="560388" cy="560388"/>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solidFill>
                <a:srgbClr val="FFFFFF"/>
              </a:solidFill>
            </a:endParaRPr>
          </a:p>
        </p:txBody>
      </p:sp>
      <p:sp>
        <p:nvSpPr>
          <p:cNvPr id="1339399" name="Line 7"/>
          <p:cNvSpPr>
            <a:spLocks noChangeShapeType="1"/>
          </p:cNvSpPr>
          <p:nvPr/>
        </p:nvSpPr>
        <p:spPr bwMode="auto">
          <a:xfrm flipH="1">
            <a:off x="855663" y="4951413"/>
            <a:ext cx="319087" cy="639762"/>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solidFill>
                <a:srgbClr val="FFFFFF"/>
              </a:solidFill>
            </a:endParaRPr>
          </a:p>
        </p:txBody>
      </p:sp>
      <p:sp>
        <p:nvSpPr>
          <p:cNvPr id="1339400" name="Line 8"/>
          <p:cNvSpPr>
            <a:spLocks noChangeShapeType="1"/>
          </p:cNvSpPr>
          <p:nvPr/>
        </p:nvSpPr>
        <p:spPr bwMode="auto">
          <a:xfrm>
            <a:off x="1174750" y="4951413"/>
            <a:ext cx="239713" cy="639762"/>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solidFill>
                <a:srgbClr val="FFFFFF"/>
              </a:solidFill>
            </a:endParaRPr>
          </a:p>
        </p:txBody>
      </p:sp>
      <p:sp>
        <p:nvSpPr>
          <p:cNvPr id="1339401" name="Line 9"/>
          <p:cNvSpPr>
            <a:spLocks noChangeShapeType="1"/>
          </p:cNvSpPr>
          <p:nvPr/>
        </p:nvSpPr>
        <p:spPr bwMode="auto">
          <a:xfrm>
            <a:off x="1735138" y="4391025"/>
            <a:ext cx="558800" cy="560388"/>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solidFill>
                <a:srgbClr val="FFFFFF"/>
              </a:solidFill>
            </a:endParaRPr>
          </a:p>
        </p:txBody>
      </p:sp>
      <p:sp>
        <p:nvSpPr>
          <p:cNvPr id="1339402" name="Line 10"/>
          <p:cNvSpPr>
            <a:spLocks noChangeShapeType="1"/>
          </p:cNvSpPr>
          <p:nvPr/>
        </p:nvSpPr>
        <p:spPr bwMode="auto">
          <a:xfrm flipH="1">
            <a:off x="2054225" y="4951413"/>
            <a:ext cx="239713" cy="639762"/>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solidFill>
                <a:srgbClr val="FFFFFF"/>
              </a:solidFill>
            </a:endParaRPr>
          </a:p>
        </p:txBody>
      </p:sp>
      <p:sp>
        <p:nvSpPr>
          <p:cNvPr id="1339403" name="Line 11"/>
          <p:cNvSpPr>
            <a:spLocks noChangeShapeType="1"/>
          </p:cNvSpPr>
          <p:nvPr/>
        </p:nvSpPr>
        <p:spPr bwMode="auto">
          <a:xfrm>
            <a:off x="2293938" y="4951413"/>
            <a:ext cx="317500" cy="639762"/>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solidFill>
                <a:srgbClr val="FFFFFF"/>
              </a:solidFill>
            </a:endParaRPr>
          </a:p>
        </p:txBody>
      </p:sp>
      <p:pic>
        <p:nvPicPr>
          <p:cNvPr id="1339404" name="Picture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32163" y="2149475"/>
            <a:ext cx="2554287" cy="1920875"/>
          </a:xfrm>
          <a:prstGeom prst="rect">
            <a:avLst/>
          </a:prstGeom>
          <a:noFill/>
          <a:ln w="9525">
            <a:solidFill>
              <a:schemeClr val="tx1"/>
            </a:solidFill>
            <a:miter lim="800000"/>
            <a:headEnd/>
            <a:tailEnd/>
          </a:ln>
          <a:extLst>
            <a:ext uri="{909E8E84-426E-40dd-AFC4-6F175D3DCCD1}">
              <a14:hiddenFill xmlns="" xmlns:a14="http://schemas.microsoft.com/office/drawing/2010/main">
                <a:solidFill>
                  <a:srgbClr val="FFFFFF"/>
                </a:solidFill>
              </a14:hiddenFill>
            </a:ext>
          </a:extLst>
        </p:spPr>
      </p:pic>
      <p:pic>
        <p:nvPicPr>
          <p:cNvPr id="1339405" name="Picture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07125" y="2159000"/>
            <a:ext cx="2554288" cy="1920875"/>
          </a:xfrm>
          <a:prstGeom prst="rect">
            <a:avLst/>
          </a:prstGeom>
          <a:noFill/>
          <a:ln w="9525">
            <a:solidFill>
              <a:schemeClr val="tx1"/>
            </a:solidFill>
            <a:miter lim="800000"/>
            <a:headEnd/>
            <a:tailEnd/>
          </a:ln>
          <a:extLst>
            <a:ext uri="{909E8E84-426E-40dd-AFC4-6F175D3DCCD1}">
              <a14:hiddenFill xmlns="" xmlns:a14="http://schemas.microsoft.com/office/drawing/2010/main">
                <a:solidFill>
                  <a:srgbClr val="FFFFFF"/>
                </a:solidFill>
              </a14:hiddenFill>
            </a:ext>
          </a:extLst>
        </p:spPr>
      </p:pic>
      <p:sp>
        <p:nvSpPr>
          <p:cNvPr id="1339406" name="Freeform 14"/>
          <p:cNvSpPr>
            <a:spLocks/>
          </p:cNvSpPr>
          <p:nvPr/>
        </p:nvSpPr>
        <p:spPr bwMode="auto">
          <a:xfrm>
            <a:off x="536575" y="4951413"/>
            <a:ext cx="2157413" cy="639762"/>
          </a:xfrm>
          <a:custGeom>
            <a:avLst/>
            <a:gdLst>
              <a:gd name="T0" fmla="*/ 0 w 1057"/>
              <a:gd name="T1" fmla="*/ 314 h 314"/>
              <a:gd name="T2" fmla="*/ 0 w 1057"/>
              <a:gd name="T3" fmla="*/ 314 h 314"/>
              <a:gd name="T4" fmla="*/ 548 w 1057"/>
              <a:gd name="T5" fmla="*/ 314 h 314"/>
              <a:gd name="T6" fmla="*/ 548 w 1057"/>
              <a:gd name="T7" fmla="*/ 314 h 314"/>
              <a:gd name="T8" fmla="*/ 554 w 1057"/>
              <a:gd name="T9" fmla="*/ 314 h 314"/>
              <a:gd name="T10" fmla="*/ 561 w 1057"/>
              <a:gd name="T11" fmla="*/ 310 h 314"/>
              <a:gd name="T12" fmla="*/ 567 w 1057"/>
              <a:gd name="T13" fmla="*/ 306 h 314"/>
              <a:gd name="T14" fmla="*/ 574 w 1057"/>
              <a:gd name="T15" fmla="*/ 301 h 314"/>
              <a:gd name="T16" fmla="*/ 585 w 1057"/>
              <a:gd name="T17" fmla="*/ 286 h 314"/>
              <a:gd name="T18" fmla="*/ 593 w 1057"/>
              <a:gd name="T19" fmla="*/ 264 h 314"/>
              <a:gd name="T20" fmla="*/ 602 w 1057"/>
              <a:gd name="T21" fmla="*/ 242 h 314"/>
              <a:gd name="T22" fmla="*/ 611 w 1057"/>
              <a:gd name="T23" fmla="*/ 214 h 314"/>
              <a:gd name="T24" fmla="*/ 626 w 1057"/>
              <a:gd name="T25" fmla="*/ 157 h 314"/>
              <a:gd name="T26" fmla="*/ 641 w 1057"/>
              <a:gd name="T27" fmla="*/ 101 h 314"/>
              <a:gd name="T28" fmla="*/ 650 w 1057"/>
              <a:gd name="T29" fmla="*/ 72 h 314"/>
              <a:gd name="T30" fmla="*/ 659 w 1057"/>
              <a:gd name="T31" fmla="*/ 48 h 314"/>
              <a:gd name="T32" fmla="*/ 667 w 1057"/>
              <a:gd name="T33" fmla="*/ 29 h 314"/>
              <a:gd name="T34" fmla="*/ 678 w 1057"/>
              <a:gd name="T35" fmla="*/ 13 h 314"/>
              <a:gd name="T36" fmla="*/ 685 w 1057"/>
              <a:gd name="T37" fmla="*/ 9 h 314"/>
              <a:gd name="T38" fmla="*/ 691 w 1057"/>
              <a:gd name="T39" fmla="*/ 5 h 314"/>
              <a:gd name="T40" fmla="*/ 698 w 1057"/>
              <a:gd name="T41" fmla="*/ 0 h 314"/>
              <a:gd name="T42" fmla="*/ 704 w 1057"/>
              <a:gd name="T43" fmla="*/ 0 h 314"/>
              <a:gd name="T44" fmla="*/ 704 w 1057"/>
              <a:gd name="T45" fmla="*/ 0 h 314"/>
              <a:gd name="T46" fmla="*/ 1057 w 1057"/>
              <a:gd name="T47" fmla="*/ 0 h 3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1057" h="314">
                <a:moveTo>
                  <a:pt x="0" y="314"/>
                </a:moveTo>
                <a:lnTo>
                  <a:pt x="0" y="314"/>
                </a:lnTo>
                <a:lnTo>
                  <a:pt x="548" y="314"/>
                </a:lnTo>
                <a:lnTo>
                  <a:pt x="548" y="314"/>
                </a:lnTo>
                <a:lnTo>
                  <a:pt x="554" y="314"/>
                </a:lnTo>
                <a:lnTo>
                  <a:pt x="561" y="310"/>
                </a:lnTo>
                <a:lnTo>
                  <a:pt x="567" y="306"/>
                </a:lnTo>
                <a:lnTo>
                  <a:pt x="574" y="301"/>
                </a:lnTo>
                <a:lnTo>
                  <a:pt x="585" y="286"/>
                </a:lnTo>
                <a:lnTo>
                  <a:pt x="593" y="264"/>
                </a:lnTo>
                <a:lnTo>
                  <a:pt x="602" y="242"/>
                </a:lnTo>
                <a:lnTo>
                  <a:pt x="611" y="214"/>
                </a:lnTo>
                <a:lnTo>
                  <a:pt x="626" y="157"/>
                </a:lnTo>
                <a:lnTo>
                  <a:pt x="641" y="101"/>
                </a:lnTo>
                <a:lnTo>
                  <a:pt x="650" y="72"/>
                </a:lnTo>
                <a:lnTo>
                  <a:pt x="659" y="48"/>
                </a:lnTo>
                <a:lnTo>
                  <a:pt x="667" y="29"/>
                </a:lnTo>
                <a:lnTo>
                  <a:pt x="678" y="13"/>
                </a:lnTo>
                <a:lnTo>
                  <a:pt x="685" y="9"/>
                </a:lnTo>
                <a:lnTo>
                  <a:pt x="691" y="5"/>
                </a:lnTo>
                <a:lnTo>
                  <a:pt x="698" y="0"/>
                </a:lnTo>
                <a:lnTo>
                  <a:pt x="704" y="0"/>
                </a:lnTo>
                <a:lnTo>
                  <a:pt x="704" y="0"/>
                </a:lnTo>
                <a:lnTo>
                  <a:pt x="1057" y="0"/>
                </a:lnTo>
              </a:path>
            </a:pathLst>
          </a:custGeom>
          <a:noFill/>
          <a:ln w="55563">
            <a:solidFill>
              <a:schemeClr val="accent1"/>
            </a:solidFill>
            <a:prstDash val="solid"/>
            <a:round/>
            <a:headEnd/>
            <a:tailEnd/>
          </a:ln>
          <a:extLst>
            <a:ext uri="{909E8E84-426E-40dd-AFC4-6F175D3DCCD1}">
              <a14:hiddenFill xmlns="" xmlns:a14="http://schemas.microsoft.com/office/drawing/2010/main">
                <a:solidFill>
                  <a:schemeClr val="bg1"/>
                </a:solidFill>
              </a14:hiddenFill>
            </a:ext>
          </a:extLst>
        </p:spPr>
        <p:txBody>
          <a:bodyPr/>
          <a:lstStyle/>
          <a:p>
            <a:endParaRPr lang="en-US">
              <a:solidFill>
                <a:srgbClr val="FFFFFF"/>
              </a:solidFill>
            </a:endParaRPr>
          </a:p>
        </p:txBody>
      </p:sp>
      <p:sp>
        <p:nvSpPr>
          <p:cNvPr id="1339407" name="Freeform 15"/>
          <p:cNvSpPr>
            <a:spLocks/>
          </p:cNvSpPr>
          <p:nvPr/>
        </p:nvSpPr>
        <p:spPr bwMode="auto">
          <a:xfrm>
            <a:off x="695325" y="5432425"/>
            <a:ext cx="320675" cy="320675"/>
          </a:xfrm>
          <a:custGeom>
            <a:avLst/>
            <a:gdLst>
              <a:gd name="T0" fmla="*/ 157 w 157"/>
              <a:gd name="T1" fmla="*/ 78 h 157"/>
              <a:gd name="T2" fmla="*/ 157 w 157"/>
              <a:gd name="T3" fmla="*/ 78 h 157"/>
              <a:gd name="T4" fmla="*/ 155 w 157"/>
              <a:gd name="T5" fmla="*/ 94 h 157"/>
              <a:gd name="T6" fmla="*/ 150 w 157"/>
              <a:gd name="T7" fmla="*/ 109 h 157"/>
              <a:gd name="T8" fmla="*/ 144 w 157"/>
              <a:gd name="T9" fmla="*/ 122 h 157"/>
              <a:gd name="T10" fmla="*/ 133 w 157"/>
              <a:gd name="T11" fmla="*/ 133 h 157"/>
              <a:gd name="T12" fmla="*/ 122 w 157"/>
              <a:gd name="T13" fmla="*/ 144 h 157"/>
              <a:gd name="T14" fmla="*/ 109 w 157"/>
              <a:gd name="T15" fmla="*/ 150 h 157"/>
              <a:gd name="T16" fmla="*/ 94 w 157"/>
              <a:gd name="T17" fmla="*/ 155 h 157"/>
              <a:gd name="T18" fmla="*/ 78 w 157"/>
              <a:gd name="T19" fmla="*/ 157 h 157"/>
              <a:gd name="T20" fmla="*/ 78 w 157"/>
              <a:gd name="T21" fmla="*/ 157 h 157"/>
              <a:gd name="T22" fmla="*/ 63 w 157"/>
              <a:gd name="T23" fmla="*/ 155 h 157"/>
              <a:gd name="T24" fmla="*/ 48 w 157"/>
              <a:gd name="T25" fmla="*/ 150 h 157"/>
              <a:gd name="T26" fmla="*/ 35 w 157"/>
              <a:gd name="T27" fmla="*/ 144 h 157"/>
              <a:gd name="T28" fmla="*/ 24 w 157"/>
              <a:gd name="T29" fmla="*/ 133 h 157"/>
              <a:gd name="T30" fmla="*/ 13 w 157"/>
              <a:gd name="T31" fmla="*/ 122 h 157"/>
              <a:gd name="T32" fmla="*/ 7 w 157"/>
              <a:gd name="T33" fmla="*/ 109 h 157"/>
              <a:gd name="T34" fmla="*/ 2 w 157"/>
              <a:gd name="T35" fmla="*/ 94 h 157"/>
              <a:gd name="T36" fmla="*/ 0 w 157"/>
              <a:gd name="T37" fmla="*/ 78 h 157"/>
              <a:gd name="T38" fmla="*/ 0 w 157"/>
              <a:gd name="T39" fmla="*/ 78 h 157"/>
              <a:gd name="T40" fmla="*/ 2 w 157"/>
              <a:gd name="T41" fmla="*/ 63 h 157"/>
              <a:gd name="T42" fmla="*/ 7 w 157"/>
              <a:gd name="T43" fmla="*/ 48 h 157"/>
              <a:gd name="T44" fmla="*/ 13 w 157"/>
              <a:gd name="T45" fmla="*/ 35 h 157"/>
              <a:gd name="T46" fmla="*/ 24 w 157"/>
              <a:gd name="T47" fmla="*/ 24 h 157"/>
              <a:gd name="T48" fmla="*/ 35 w 157"/>
              <a:gd name="T49" fmla="*/ 13 h 157"/>
              <a:gd name="T50" fmla="*/ 48 w 157"/>
              <a:gd name="T51" fmla="*/ 6 h 157"/>
              <a:gd name="T52" fmla="*/ 63 w 157"/>
              <a:gd name="T53" fmla="*/ 2 h 157"/>
              <a:gd name="T54" fmla="*/ 78 w 157"/>
              <a:gd name="T55" fmla="*/ 0 h 157"/>
              <a:gd name="T56" fmla="*/ 78 w 157"/>
              <a:gd name="T57" fmla="*/ 0 h 157"/>
              <a:gd name="T58" fmla="*/ 94 w 157"/>
              <a:gd name="T59" fmla="*/ 2 h 157"/>
              <a:gd name="T60" fmla="*/ 109 w 157"/>
              <a:gd name="T61" fmla="*/ 6 h 157"/>
              <a:gd name="T62" fmla="*/ 122 w 157"/>
              <a:gd name="T63" fmla="*/ 13 h 157"/>
              <a:gd name="T64" fmla="*/ 133 w 157"/>
              <a:gd name="T65" fmla="*/ 24 h 157"/>
              <a:gd name="T66" fmla="*/ 144 w 157"/>
              <a:gd name="T67" fmla="*/ 35 h 157"/>
              <a:gd name="T68" fmla="*/ 150 w 157"/>
              <a:gd name="T69" fmla="*/ 48 h 157"/>
              <a:gd name="T70" fmla="*/ 155 w 157"/>
              <a:gd name="T71" fmla="*/ 63 h 157"/>
              <a:gd name="T72" fmla="*/ 157 w 157"/>
              <a:gd name="T73" fmla="*/ 78 h 157"/>
              <a:gd name="T74" fmla="*/ 157 w 157"/>
              <a:gd name="T75" fmla="*/ 78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7" h="157">
                <a:moveTo>
                  <a:pt x="157" y="78"/>
                </a:moveTo>
                <a:lnTo>
                  <a:pt x="157" y="78"/>
                </a:lnTo>
                <a:lnTo>
                  <a:pt x="155" y="94"/>
                </a:lnTo>
                <a:lnTo>
                  <a:pt x="150" y="109"/>
                </a:lnTo>
                <a:lnTo>
                  <a:pt x="144" y="122"/>
                </a:lnTo>
                <a:lnTo>
                  <a:pt x="133" y="133"/>
                </a:lnTo>
                <a:lnTo>
                  <a:pt x="122" y="144"/>
                </a:lnTo>
                <a:lnTo>
                  <a:pt x="109" y="150"/>
                </a:lnTo>
                <a:lnTo>
                  <a:pt x="94" y="155"/>
                </a:lnTo>
                <a:lnTo>
                  <a:pt x="78" y="157"/>
                </a:lnTo>
                <a:lnTo>
                  <a:pt x="78" y="157"/>
                </a:lnTo>
                <a:lnTo>
                  <a:pt x="63" y="155"/>
                </a:lnTo>
                <a:lnTo>
                  <a:pt x="48" y="150"/>
                </a:lnTo>
                <a:lnTo>
                  <a:pt x="35" y="144"/>
                </a:lnTo>
                <a:lnTo>
                  <a:pt x="24" y="133"/>
                </a:lnTo>
                <a:lnTo>
                  <a:pt x="13" y="122"/>
                </a:lnTo>
                <a:lnTo>
                  <a:pt x="7" y="109"/>
                </a:lnTo>
                <a:lnTo>
                  <a:pt x="2" y="94"/>
                </a:lnTo>
                <a:lnTo>
                  <a:pt x="0" y="78"/>
                </a:lnTo>
                <a:lnTo>
                  <a:pt x="0" y="78"/>
                </a:lnTo>
                <a:lnTo>
                  <a:pt x="2" y="63"/>
                </a:lnTo>
                <a:lnTo>
                  <a:pt x="7" y="48"/>
                </a:lnTo>
                <a:lnTo>
                  <a:pt x="13" y="35"/>
                </a:lnTo>
                <a:lnTo>
                  <a:pt x="24" y="24"/>
                </a:lnTo>
                <a:lnTo>
                  <a:pt x="35" y="13"/>
                </a:lnTo>
                <a:lnTo>
                  <a:pt x="48" y="6"/>
                </a:lnTo>
                <a:lnTo>
                  <a:pt x="63" y="2"/>
                </a:lnTo>
                <a:lnTo>
                  <a:pt x="78" y="0"/>
                </a:lnTo>
                <a:lnTo>
                  <a:pt x="78" y="0"/>
                </a:lnTo>
                <a:lnTo>
                  <a:pt x="94" y="2"/>
                </a:lnTo>
                <a:lnTo>
                  <a:pt x="109" y="6"/>
                </a:lnTo>
                <a:lnTo>
                  <a:pt x="122" y="13"/>
                </a:lnTo>
                <a:lnTo>
                  <a:pt x="133" y="24"/>
                </a:lnTo>
                <a:lnTo>
                  <a:pt x="144" y="35"/>
                </a:lnTo>
                <a:lnTo>
                  <a:pt x="150" y="48"/>
                </a:lnTo>
                <a:lnTo>
                  <a:pt x="155" y="63"/>
                </a:lnTo>
                <a:lnTo>
                  <a:pt x="157" y="78"/>
                </a:lnTo>
                <a:lnTo>
                  <a:pt x="157" y="78"/>
                </a:lnTo>
                <a:close/>
              </a:path>
            </a:pathLst>
          </a:custGeom>
          <a:solidFill>
            <a:srgbClr val="787878"/>
          </a:solidFill>
          <a:ln w="38100" cmpd="sng">
            <a:solidFill>
              <a:schemeClr val="accent1"/>
            </a:solidFill>
            <a:prstDash val="solid"/>
            <a:round/>
            <a:headEnd/>
            <a:tailEnd/>
          </a:ln>
        </p:spPr>
        <p:txBody>
          <a:bodyPr/>
          <a:lstStyle/>
          <a:p>
            <a:endParaRPr lang="en-US">
              <a:solidFill>
                <a:srgbClr val="FFFFFF"/>
              </a:solidFill>
            </a:endParaRPr>
          </a:p>
        </p:txBody>
      </p:sp>
      <p:sp>
        <p:nvSpPr>
          <p:cNvPr id="1339408" name="Freeform 16"/>
          <p:cNvSpPr>
            <a:spLocks/>
          </p:cNvSpPr>
          <p:nvPr/>
        </p:nvSpPr>
        <p:spPr bwMode="auto">
          <a:xfrm>
            <a:off x="1255713" y="5432425"/>
            <a:ext cx="319087" cy="320675"/>
          </a:xfrm>
          <a:custGeom>
            <a:avLst/>
            <a:gdLst>
              <a:gd name="T0" fmla="*/ 157 w 157"/>
              <a:gd name="T1" fmla="*/ 78 h 157"/>
              <a:gd name="T2" fmla="*/ 157 w 157"/>
              <a:gd name="T3" fmla="*/ 78 h 157"/>
              <a:gd name="T4" fmla="*/ 154 w 157"/>
              <a:gd name="T5" fmla="*/ 94 h 157"/>
              <a:gd name="T6" fmla="*/ 150 w 157"/>
              <a:gd name="T7" fmla="*/ 109 h 157"/>
              <a:gd name="T8" fmla="*/ 144 w 157"/>
              <a:gd name="T9" fmla="*/ 122 h 157"/>
              <a:gd name="T10" fmla="*/ 133 w 157"/>
              <a:gd name="T11" fmla="*/ 133 h 157"/>
              <a:gd name="T12" fmla="*/ 122 w 157"/>
              <a:gd name="T13" fmla="*/ 144 h 157"/>
              <a:gd name="T14" fmla="*/ 109 w 157"/>
              <a:gd name="T15" fmla="*/ 150 h 157"/>
              <a:gd name="T16" fmla="*/ 94 w 157"/>
              <a:gd name="T17" fmla="*/ 155 h 157"/>
              <a:gd name="T18" fmla="*/ 78 w 157"/>
              <a:gd name="T19" fmla="*/ 157 h 157"/>
              <a:gd name="T20" fmla="*/ 78 w 157"/>
              <a:gd name="T21" fmla="*/ 157 h 157"/>
              <a:gd name="T22" fmla="*/ 63 w 157"/>
              <a:gd name="T23" fmla="*/ 155 h 157"/>
              <a:gd name="T24" fmla="*/ 48 w 157"/>
              <a:gd name="T25" fmla="*/ 150 h 157"/>
              <a:gd name="T26" fmla="*/ 35 w 157"/>
              <a:gd name="T27" fmla="*/ 144 h 157"/>
              <a:gd name="T28" fmla="*/ 24 w 157"/>
              <a:gd name="T29" fmla="*/ 133 h 157"/>
              <a:gd name="T30" fmla="*/ 13 w 157"/>
              <a:gd name="T31" fmla="*/ 122 h 157"/>
              <a:gd name="T32" fmla="*/ 7 w 157"/>
              <a:gd name="T33" fmla="*/ 109 h 157"/>
              <a:gd name="T34" fmla="*/ 2 w 157"/>
              <a:gd name="T35" fmla="*/ 94 h 157"/>
              <a:gd name="T36" fmla="*/ 0 w 157"/>
              <a:gd name="T37" fmla="*/ 78 h 157"/>
              <a:gd name="T38" fmla="*/ 0 w 157"/>
              <a:gd name="T39" fmla="*/ 78 h 157"/>
              <a:gd name="T40" fmla="*/ 2 w 157"/>
              <a:gd name="T41" fmla="*/ 63 h 157"/>
              <a:gd name="T42" fmla="*/ 7 w 157"/>
              <a:gd name="T43" fmla="*/ 48 h 157"/>
              <a:gd name="T44" fmla="*/ 13 w 157"/>
              <a:gd name="T45" fmla="*/ 35 h 157"/>
              <a:gd name="T46" fmla="*/ 24 w 157"/>
              <a:gd name="T47" fmla="*/ 24 h 157"/>
              <a:gd name="T48" fmla="*/ 35 w 157"/>
              <a:gd name="T49" fmla="*/ 13 h 157"/>
              <a:gd name="T50" fmla="*/ 48 w 157"/>
              <a:gd name="T51" fmla="*/ 6 h 157"/>
              <a:gd name="T52" fmla="*/ 63 w 157"/>
              <a:gd name="T53" fmla="*/ 2 h 157"/>
              <a:gd name="T54" fmla="*/ 78 w 157"/>
              <a:gd name="T55" fmla="*/ 0 h 157"/>
              <a:gd name="T56" fmla="*/ 78 w 157"/>
              <a:gd name="T57" fmla="*/ 0 h 157"/>
              <a:gd name="T58" fmla="*/ 94 w 157"/>
              <a:gd name="T59" fmla="*/ 2 h 157"/>
              <a:gd name="T60" fmla="*/ 109 w 157"/>
              <a:gd name="T61" fmla="*/ 6 h 157"/>
              <a:gd name="T62" fmla="*/ 122 w 157"/>
              <a:gd name="T63" fmla="*/ 13 h 157"/>
              <a:gd name="T64" fmla="*/ 133 w 157"/>
              <a:gd name="T65" fmla="*/ 24 h 157"/>
              <a:gd name="T66" fmla="*/ 144 w 157"/>
              <a:gd name="T67" fmla="*/ 35 h 157"/>
              <a:gd name="T68" fmla="*/ 150 w 157"/>
              <a:gd name="T69" fmla="*/ 48 h 157"/>
              <a:gd name="T70" fmla="*/ 154 w 157"/>
              <a:gd name="T71" fmla="*/ 63 h 157"/>
              <a:gd name="T72" fmla="*/ 157 w 157"/>
              <a:gd name="T73" fmla="*/ 78 h 157"/>
              <a:gd name="T74" fmla="*/ 157 w 157"/>
              <a:gd name="T75" fmla="*/ 78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7" h="157">
                <a:moveTo>
                  <a:pt x="157" y="78"/>
                </a:moveTo>
                <a:lnTo>
                  <a:pt x="157" y="78"/>
                </a:lnTo>
                <a:lnTo>
                  <a:pt x="154" y="94"/>
                </a:lnTo>
                <a:lnTo>
                  <a:pt x="150" y="109"/>
                </a:lnTo>
                <a:lnTo>
                  <a:pt x="144" y="122"/>
                </a:lnTo>
                <a:lnTo>
                  <a:pt x="133" y="133"/>
                </a:lnTo>
                <a:lnTo>
                  <a:pt x="122" y="144"/>
                </a:lnTo>
                <a:lnTo>
                  <a:pt x="109" y="150"/>
                </a:lnTo>
                <a:lnTo>
                  <a:pt x="94" y="155"/>
                </a:lnTo>
                <a:lnTo>
                  <a:pt x="78" y="157"/>
                </a:lnTo>
                <a:lnTo>
                  <a:pt x="78" y="157"/>
                </a:lnTo>
                <a:lnTo>
                  <a:pt x="63" y="155"/>
                </a:lnTo>
                <a:lnTo>
                  <a:pt x="48" y="150"/>
                </a:lnTo>
                <a:lnTo>
                  <a:pt x="35" y="144"/>
                </a:lnTo>
                <a:lnTo>
                  <a:pt x="24" y="133"/>
                </a:lnTo>
                <a:lnTo>
                  <a:pt x="13" y="122"/>
                </a:lnTo>
                <a:lnTo>
                  <a:pt x="7" y="109"/>
                </a:lnTo>
                <a:lnTo>
                  <a:pt x="2" y="94"/>
                </a:lnTo>
                <a:lnTo>
                  <a:pt x="0" y="78"/>
                </a:lnTo>
                <a:lnTo>
                  <a:pt x="0" y="78"/>
                </a:lnTo>
                <a:lnTo>
                  <a:pt x="2" y="63"/>
                </a:lnTo>
                <a:lnTo>
                  <a:pt x="7" y="48"/>
                </a:lnTo>
                <a:lnTo>
                  <a:pt x="13" y="35"/>
                </a:lnTo>
                <a:lnTo>
                  <a:pt x="24" y="24"/>
                </a:lnTo>
                <a:lnTo>
                  <a:pt x="35" y="13"/>
                </a:lnTo>
                <a:lnTo>
                  <a:pt x="48" y="6"/>
                </a:lnTo>
                <a:lnTo>
                  <a:pt x="63" y="2"/>
                </a:lnTo>
                <a:lnTo>
                  <a:pt x="78" y="0"/>
                </a:lnTo>
                <a:lnTo>
                  <a:pt x="78" y="0"/>
                </a:lnTo>
                <a:lnTo>
                  <a:pt x="94" y="2"/>
                </a:lnTo>
                <a:lnTo>
                  <a:pt x="109" y="6"/>
                </a:lnTo>
                <a:lnTo>
                  <a:pt x="122" y="13"/>
                </a:lnTo>
                <a:lnTo>
                  <a:pt x="133" y="24"/>
                </a:lnTo>
                <a:lnTo>
                  <a:pt x="144" y="35"/>
                </a:lnTo>
                <a:lnTo>
                  <a:pt x="150" y="48"/>
                </a:lnTo>
                <a:lnTo>
                  <a:pt x="154" y="63"/>
                </a:lnTo>
                <a:lnTo>
                  <a:pt x="157" y="78"/>
                </a:lnTo>
                <a:lnTo>
                  <a:pt x="157" y="78"/>
                </a:lnTo>
                <a:close/>
              </a:path>
            </a:pathLst>
          </a:custGeom>
          <a:solidFill>
            <a:srgbClr val="787878"/>
          </a:solidFill>
          <a:ln w="38100" cmpd="sng">
            <a:solidFill>
              <a:schemeClr val="accent1"/>
            </a:solidFill>
            <a:prstDash val="solid"/>
            <a:round/>
            <a:headEnd/>
            <a:tailEnd/>
          </a:ln>
        </p:spPr>
        <p:txBody>
          <a:bodyPr/>
          <a:lstStyle/>
          <a:p>
            <a:endParaRPr lang="en-US">
              <a:solidFill>
                <a:srgbClr val="FFFFFF"/>
              </a:solidFill>
            </a:endParaRPr>
          </a:p>
        </p:txBody>
      </p:sp>
      <p:sp>
        <p:nvSpPr>
          <p:cNvPr id="1339409" name="Freeform 17"/>
          <p:cNvSpPr>
            <a:spLocks/>
          </p:cNvSpPr>
          <p:nvPr/>
        </p:nvSpPr>
        <p:spPr bwMode="auto">
          <a:xfrm>
            <a:off x="1893888" y="5432425"/>
            <a:ext cx="320675" cy="320675"/>
          </a:xfrm>
          <a:custGeom>
            <a:avLst/>
            <a:gdLst>
              <a:gd name="T0" fmla="*/ 157 w 157"/>
              <a:gd name="T1" fmla="*/ 78 h 157"/>
              <a:gd name="T2" fmla="*/ 157 w 157"/>
              <a:gd name="T3" fmla="*/ 78 h 157"/>
              <a:gd name="T4" fmla="*/ 155 w 157"/>
              <a:gd name="T5" fmla="*/ 94 h 157"/>
              <a:gd name="T6" fmla="*/ 150 w 157"/>
              <a:gd name="T7" fmla="*/ 109 h 157"/>
              <a:gd name="T8" fmla="*/ 144 w 157"/>
              <a:gd name="T9" fmla="*/ 122 h 157"/>
              <a:gd name="T10" fmla="*/ 133 w 157"/>
              <a:gd name="T11" fmla="*/ 133 h 157"/>
              <a:gd name="T12" fmla="*/ 122 w 157"/>
              <a:gd name="T13" fmla="*/ 144 h 157"/>
              <a:gd name="T14" fmla="*/ 109 w 157"/>
              <a:gd name="T15" fmla="*/ 150 h 157"/>
              <a:gd name="T16" fmla="*/ 94 w 157"/>
              <a:gd name="T17" fmla="*/ 155 h 157"/>
              <a:gd name="T18" fmla="*/ 79 w 157"/>
              <a:gd name="T19" fmla="*/ 157 h 157"/>
              <a:gd name="T20" fmla="*/ 79 w 157"/>
              <a:gd name="T21" fmla="*/ 157 h 157"/>
              <a:gd name="T22" fmla="*/ 63 w 157"/>
              <a:gd name="T23" fmla="*/ 155 h 157"/>
              <a:gd name="T24" fmla="*/ 48 w 157"/>
              <a:gd name="T25" fmla="*/ 150 h 157"/>
              <a:gd name="T26" fmla="*/ 35 w 157"/>
              <a:gd name="T27" fmla="*/ 144 h 157"/>
              <a:gd name="T28" fmla="*/ 24 w 157"/>
              <a:gd name="T29" fmla="*/ 133 h 157"/>
              <a:gd name="T30" fmla="*/ 13 w 157"/>
              <a:gd name="T31" fmla="*/ 122 h 157"/>
              <a:gd name="T32" fmla="*/ 7 w 157"/>
              <a:gd name="T33" fmla="*/ 109 h 157"/>
              <a:gd name="T34" fmla="*/ 2 w 157"/>
              <a:gd name="T35" fmla="*/ 94 h 157"/>
              <a:gd name="T36" fmla="*/ 0 w 157"/>
              <a:gd name="T37" fmla="*/ 78 h 157"/>
              <a:gd name="T38" fmla="*/ 0 w 157"/>
              <a:gd name="T39" fmla="*/ 78 h 157"/>
              <a:gd name="T40" fmla="*/ 2 w 157"/>
              <a:gd name="T41" fmla="*/ 63 h 157"/>
              <a:gd name="T42" fmla="*/ 7 w 157"/>
              <a:gd name="T43" fmla="*/ 48 h 157"/>
              <a:gd name="T44" fmla="*/ 13 w 157"/>
              <a:gd name="T45" fmla="*/ 35 h 157"/>
              <a:gd name="T46" fmla="*/ 24 w 157"/>
              <a:gd name="T47" fmla="*/ 24 h 157"/>
              <a:gd name="T48" fmla="*/ 35 w 157"/>
              <a:gd name="T49" fmla="*/ 13 h 157"/>
              <a:gd name="T50" fmla="*/ 48 w 157"/>
              <a:gd name="T51" fmla="*/ 6 h 157"/>
              <a:gd name="T52" fmla="*/ 63 w 157"/>
              <a:gd name="T53" fmla="*/ 2 h 157"/>
              <a:gd name="T54" fmla="*/ 79 w 157"/>
              <a:gd name="T55" fmla="*/ 0 h 157"/>
              <a:gd name="T56" fmla="*/ 79 w 157"/>
              <a:gd name="T57" fmla="*/ 0 h 157"/>
              <a:gd name="T58" fmla="*/ 94 w 157"/>
              <a:gd name="T59" fmla="*/ 2 h 157"/>
              <a:gd name="T60" fmla="*/ 109 w 157"/>
              <a:gd name="T61" fmla="*/ 6 h 157"/>
              <a:gd name="T62" fmla="*/ 122 w 157"/>
              <a:gd name="T63" fmla="*/ 13 h 157"/>
              <a:gd name="T64" fmla="*/ 133 w 157"/>
              <a:gd name="T65" fmla="*/ 24 h 157"/>
              <a:gd name="T66" fmla="*/ 144 w 157"/>
              <a:gd name="T67" fmla="*/ 35 h 157"/>
              <a:gd name="T68" fmla="*/ 150 w 157"/>
              <a:gd name="T69" fmla="*/ 48 h 157"/>
              <a:gd name="T70" fmla="*/ 155 w 157"/>
              <a:gd name="T71" fmla="*/ 63 h 157"/>
              <a:gd name="T72" fmla="*/ 157 w 157"/>
              <a:gd name="T73" fmla="*/ 78 h 157"/>
              <a:gd name="T74" fmla="*/ 157 w 157"/>
              <a:gd name="T75" fmla="*/ 78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7" h="157">
                <a:moveTo>
                  <a:pt x="157" y="78"/>
                </a:moveTo>
                <a:lnTo>
                  <a:pt x="157" y="78"/>
                </a:lnTo>
                <a:lnTo>
                  <a:pt x="155" y="94"/>
                </a:lnTo>
                <a:lnTo>
                  <a:pt x="150" y="109"/>
                </a:lnTo>
                <a:lnTo>
                  <a:pt x="144" y="122"/>
                </a:lnTo>
                <a:lnTo>
                  <a:pt x="133" y="133"/>
                </a:lnTo>
                <a:lnTo>
                  <a:pt x="122" y="144"/>
                </a:lnTo>
                <a:lnTo>
                  <a:pt x="109" y="150"/>
                </a:lnTo>
                <a:lnTo>
                  <a:pt x="94" y="155"/>
                </a:lnTo>
                <a:lnTo>
                  <a:pt x="79" y="157"/>
                </a:lnTo>
                <a:lnTo>
                  <a:pt x="79" y="157"/>
                </a:lnTo>
                <a:lnTo>
                  <a:pt x="63" y="155"/>
                </a:lnTo>
                <a:lnTo>
                  <a:pt x="48" y="150"/>
                </a:lnTo>
                <a:lnTo>
                  <a:pt x="35" y="144"/>
                </a:lnTo>
                <a:lnTo>
                  <a:pt x="24" y="133"/>
                </a:lnTo>
                <a:lnTo>
                  <a:pt x="13" y="122"/>
                </a:lnTo>
                <a:lnTo>
                  <a:pt x="7" y="109"/>
                </a:lnTo>
                <a:lnTo>
                  <a:pt x="2" y="94"/>
                </a:lnTo>
                <a:lnTo>
                  <a:pt x="0" y="78"/>
                </a:lnTo>
                <a:lnTo>
                  <a:pt x="0" y="78"/>
                </a:lnTo>
                <a:lnTo>
                  <a:pt x="2" y="63"/>
                </a:lnTo>
                <a:lnTo>
                  <a:pt x="7" y="48"/>
                </a:lnTo>
                <a:lnTo>
                  <a:pt x="13" y="35"/>
                </a:lnTo>
                <a:lnTo>
                  <a:pt x="24" y="24"/>
                </a:lnTo>
                <a:lnTo>
                  <a:pt x="35" y="13"/>
                </a:lnTo>
                <a:lnTo>
                  <a:pt x="48" y="6"/>
                </a:lnTo>
                <a:lnTo>
                  <a:pt x="63" y="2"/>
                </a:lnTo>
                <a:lnTo>
                  <a:pt x="79" y="0"/>
                </a:lnTo>
                <a:lnTo>
                  <a:pt x="79" y="0"/>
                </a:lnTo>
                <a:lnTo>
                  <a:pt x="94" y="2"/>
                </a:lnTo>
                <a:lnTo>
                  <a:pt x="109" y="6"/>
                </a:lnTo>
                <a:lnTo>
                  <a:pt x="122" y="13"/>
                </a:lnTo>
                <a:lnTo>
                  <a:pt x="133" y="24"/>
                </a:lnTo>
                <a:lnTo>
                  <a:pt x="144" y="35"/>
                </a:lnTo>
                <a:lnTo>
                  <a:pt x="150" y="48"/>
                </a:lnTo>
                <a:lnTo>
                  <a:pt x="155" y="63"/>
                </a:lnTo>
                <a:lnTo>
                  <a:pt x="157" y="78"/>
                </a:lnTo>
                <a:lnTo>
                  <a:pt x="157" y="78"/>
                </a:lnTo>
                <a:close/>
              </a:path>
            </a:pathLst>
          </a:custGeom>
          <a:solidFill>
            <a:srgbClr val="787878"/>
          </a:solidFill>
          <a:ln w="28575" cmpd="sng">
            <a:solidFill>
              <a:schemeClr val="tx1"/>
            </a:solidFill>
            <a:prstDash val="solid"/>
            <a:round/>
            <a:headEnd/>
            <a:tailEnd/>
          </a:ln>
        </p:spPr>
        <p:txBody>
          <a:bodyPr/>
          <a:lstStyle/>
          <a:p>
            <a:endParaRPr lang="en-US">
              <a:solidFill>
                <a:srgbClr val="FFFFFF"/>
              </a:solidFill>
            </a:endParaRPr>
          </a:p>
        </p:txBody>
      </p:sp>
      <p:sp>
        <p:nvSpPr>
          <p:cNvPr id="1339410" name="Freeform 18"/>
          <p:cNvSpPr>
            <a:spLocks/>
          </p:cNvSpPr>
          <p:nvPr/>
        </p:nvSpPr>
        <p:spPr bwMode="auto">
          <a:xfrm>
            <a:off x="2452688" y="5432425"/>
            <a:ext cx="320675" cy="320675"/>
          </a:xfrm>
          <a:custGeom>
            <a:avLst/>
            <a:gdLst>
              <a:gd name="T0" fmla="*/ 157 w 157"/>
              <a:gd name="T1" fmla="*/ 78 h 157"/>
              <a:gd name="T2" fmla="*/ 157 w 157"/>
              <a:gd name="T3" fmla="*/ 78 h 157"/>
              <a:gd name="T4" fmla="*/ 155 w 157"/>
              <a:gd name="T5" fmla="*/ 94 h 157"/>
              <a:gd name="T6" fmla="*/ 150 w 157"/>
              <a:gd name="T7" fmla="*/ 109 h 157"/>
              <a:gd name="T8" fmla="*/ 144 w 157"/>
              <a:gd name="T9" fmla="*/ 122 h 157"/>
              <a:gd name="T10" fmla="*/ 133 w 157"/>
              <a:gd name="T11" fmla="*/ 133 h 157"/>
              <a:gd name="T12" fmla="*/ 122 w 157"/>
              <a:gd name="T13" fmla="*/ 144 h 157"/>
              <a:gd name="T14" fmla="*/ 109 w 157"/>
              <a:gd name="T15" fmla="*/ 150 h 157"/>
              <a:gd name="T16" fmla="*/ 94 w 157"/>
              <a:gd name="T17" fmla="*/ 155 h 157"/>
              <a:gd name="T18" fmla="*/ 78 w 157"/>
              <a:gd name="T19" fmla="*/ 157 h 157"/>
              <a:gd name="T20" fmla="*/ 78 w 157"/>
              <a:gd name="T21" fmla="*/ 157 h 157"/>
              <a:gd name="T22" fmla="*/ 63 w 157"/>
              <a:gd name="T23" fmla="*/ 155 h 157"/>
              <a:gd name="T24" fmla="*/ 48 w 157"/>
              <a:gd name="T25" fmla="*/ 150 h 157"/>
              <a:gd name="T26" fmla="*/ 35 w 157"/>
              <a:gd name="T27" fmla="*/ 144 h 157"/>
              <a:gd name="T28" fmla="*/ 24 w 157"/>
              <a:gd name="T29" fmla="*/ 133 h 157"/>
              <a:gd name="T30" fmla="*/ 13 w 157"/>
              <a:gd name="T31" fmla="*/ 122 h 157"/>
              <a:gd name="T32" fmla="*/ 7 w 157"/>
              <a:gd name="T33" fmla="*/ 109 h 157"/>
              <a:gd name="T34" fmla="*/ 2 w 157"/>
              <a:gd name="T35" fmla="*/ 94 h 157"/>
              <a:gd name="T36" fmla="*/ 0 w 157"/>
              <a:gd name="T37" fmla="*/ 78 h 157"/>
              <a:gd name="T38" fmla="*/ 0 w 157"/>
              <a:gd name="T39" fmla="*/ 78 h 157"/>
              <a:gd name="T40" fmla="*/ 2 w 157"/>
              <a:gd name="T41" fmla="*/ 63 h 157"/>
              <a:gd name="T42" fmla="*/ 7 w 157"/>
              <a:gd name="T43" fmla="*/ 48 h 157"/>
              <a:gd name="T44" fmla="*/ 13 w 157"/>
              <a:gd name="T45" fmla="*/ 35 h 157"/>
              <a:gd name="T46" fmla="*/ 24 w 157"/>
              <a:gd name="T47" fmla="*/ 24 h 157"/>
              <a:gd name="T48" fmla="*/ 35 w 157"/>
              <a:gd name="T49" fmla="*/ 13 h 157"/>
              <a:gd name="T50" fmla="*/ 48 w 157"/>
              <a:gd name="T51" fmla="*/ 6 h 157"/>
              <a:gd name="T52" fmla="*/ 63 w 157"/>
              <a:gd name="T53" fmla="*/ 2 h 157"/>
              <a:gd name="T54" fmla="*/ 78 w 157"/>
              <a:gd name="T55" fmla="*/ 0 h 157"/>
              <a:gd name="T56" fmla="*/ 78 w 157"/>
              <a:gd name="T57" fmla="*/ 0 h 157"/>
              <a:gd name="T58" fmla="*/ 94 w 157"/>
              <a:gd name="T59" fmla="*/ 2 h 157"/>
              <a:gd name="T60" fmla="*/ 109 w 157"/>
              <a:gd name="T61" fmla="*/ 6 h 157"/>
              <a:gd name="T62" fmla="*/ 122 w 157"/>
              <a:gd name="T63" fmla="*/ 13 h 157"/>
              <a:gd name="T64" fmla="*/ 133 w 157"/>
              <a:gd name="T65" fmla="*/ 24 h 157"/>
              <a:gd name="T66" fmla="*/ 144 w 157"/>
              <a:gd name="T67" fmla="*/ 35 h 157"/>
              <a:gd name="T68" fmla="*/ 150 w 157"/>
              <a:gd name="T69" fmla="*/ 48 h 157"/>
              <a:gd name="T70" fmla="*/ 155 w 157"/>
              <a:gd name="T71" fmla="*/ 63 h 157"/>
              <a:gd name="T72" fmla="*/ 157 w 157"/>
              <a:gd name="T73" fmla="*/ 78 h 157"/>
              <a:gd name="T74" fmla="*/ 157 w 157"/>
              <a:gd name="T75" fmla="*/ 78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7" h="157">
                <a:moveTo>
                  <a:pt x="157" y="78"/>
                </a:moveTo>
                <a:lnTo>
                  <a:pt x="157" y="78"/>
                </a:lnTo>
                <a:lnTo>
                  <a:pt x="155" y="94"/>
                </a:lnTo>
                <a:lnTo>
                  <a:pt x="150" y="109"/>
                </a:lnTo>
                <a:lnTo>
                  <a:pt x="144" y="122"/>
                </a:lnTo>
                <a:lnTo>
                  <a:pt x="133" y="133"/>
                </a:lnTo>
                <a:lnTo>
                  <a:pt x="122" y="144"/>
                </a:lnTo>
                <a:lnTo>
                  <a:pt x="109" y="150"/>
                </a:lnTo>
                <a:lnTo>
                  <a:pt x="94" y="155"/>
                </a:lnTo>
                <a:lnTo>
                  <a:pt x="78" y="157"/>
                </a:lnTo>
                <a:lnTo>
                  <a:pt x="78" y="157"/>
                </a:lnTo>
                <a:lnTo>
                  <a:pt x="63" y="155"/>
                </a:lnTo>
                <a:lnTo>
                  <a:pt x="48" y="150"/>
                </a:lnTo>
                <a:lnTo>
                  <a:pt x="35" y="144"/>
                </a:lnTo>
                <a:lnTo>
                  <a:pt x="24" y="133"/>
                </a:lnTo>
                <a:lnTo>
                  <a:pt x="13" y="122"/>
                </a:lnTo>
                <a:lnTo>
                  <a:pt x="7" y="109"/>
                </a:lnTo>
                <a:lnTo>
                  <a:pt x="2" y="94"/>
                </a:lnTo>
                <a:lnTo>
                  <a:pt x="0" y="78"/>
                </a:lnTo>
                <a:lnTo>
                  <a:pt x="0" y="78"/>
                </a:lnTo>
                <a:lnTo>
                  <a:pt x="2" y="63"/>
                </a:lnTo>
                <a:lnTo>
                  <a:pt x="7" y="48"/>
                </a:lnTo>
                <a:lnTo>
                  <a:pt x="13" y="35"/>
                </a:lnTo>
                <a:lnTo>
                  <a:pt x="24" y="24"/>
                </a:lnTo>
                <a:lnTo>
                  <a:pt x="35" y="13"/>
                </a:lnTo>
                <a:lnTo>
                  <a:pt x="48" y="6"/>
                </a:lnTo>
                <a:lnTo>
                  <a:pt x="63" y="2"/>
                </a:lnTo>
                <a:lnTo>
                  <a:pt x="78" y="0"/>
                </a:lnTo>
                <a:lnTo>
                  <a:pt x="78" y="0"/>
                </a:lnTo>
                <a:lnTo>
                  <a:pt x="94" y="2"/>
                </a:lnTo>
                <a:lnTo>
                  <a:pt x="109" y="6"/>
                </a:lnTo>
                <a:lnTo>
                  <a:pt x="122" y="13"/>
                </a:lnTo>
                <a:lnTo>
                  <a:pt x="133" y="24"/>
                </a:lnTo>
                <a:lnTo>
                  <a:pt x="144" y="35"/>
                </a:lnTo>
                <a:lnTo>
                  <a:pt x="150" y="48"/>
                </a:lnTo>
                <a:lnTo>
                  <a:pt x="155" y="63"/>
                </a:lnTo>
                <a:lnTo>
                  <a:pt x="157" y="78"/>
                </a:lnTo>
                <a:lnTo>
                  <a:pt x="157" y="78"/>
                </a:lnTo>
                <a:close/>
              </a:path>
            </a:pathLst>
          </a:custGeom>
          <a:solidFill>
            <a:srgbClr val="787878"/>
          </a:solidFill>
          <a:ln w="28575" cmpd="sng">
            <a:solidFill>
              <a:schemeClr val="tx1"/>
            </a:solidFill>
            <a:prstDash val="solid"/>
            <a:round/>
            <a:headEnd/>
            <a:tailEnd/>
          </a:ln>
        </p:spPr>
        <p:txBody>
          <a:bodyPr/>
          <a:lstStyle/>
          <a:p>
            <a:endParaRPr lang="en-US">
              <a:solidFill>
                <a:srgbClr val="FFFFFF"/>
              </a:solidFill>
            </a:endParaRPr>
          </a:p>
        </p:txBody>
      </p:sp>
      <p:sp>
        <p:nvSpPr>
          <p:cNvPr id="1339411" name="Freeform 19"/>
          <p:cNvSpPr>
            <a:spLocks/>
          </p:cNvSpPr>
          <p:nvPr/>
        </p:nvSpPr>
        <p:spPr bwMode="auto">
          <a:xfrm>
            <a:off x="2133600" y="4792663"/>
            <a:ext cx="319088" cy="320675"/>
          </a:xfrm>
          <a:custGeom>
            <a:avLst/>
            <a:gdLst>
              <a:gd name="T0" fmla="*/ 156 w 156"/>
              <a:gd name="T1" fmla="*/ 78 h 157"/>
              <a:gd name="T2" fmla="*/ 156 w 156"/>
              <a:gd name="T3" fmla="*/ 78 h 157"/>
              <a:gd name="T4" fmla="*/ 154 w 156"/>
              <a:gd name="T5" fmla="*/ 93 h 157"/>
              <a:gd name="T6" fmla="*/ 150 w 156"/>
              <a:gd name="T7" fmla="*/ 109 h 157"/>
              <a:gd name="T8" fmla="*/ 143 w 156"/>
              <a:gd name="T9" fmla="*/ 122 h 157"/>
              <a:gd name="T10" fmla="*/ 132 w 156"/>
              <a:gd name="T11" fmla="*/ 133 h 157"/>
              <a:gd name="T12" fmla="*/ 121 w 156"/>
              <a:gd name="T13" fmla="*/ 144 h 157"/>
              <a:gd name="T14" fmla="*/ 108 w 156"/>
              <a:gd name="T15" fmla="*/ 150 h 157"/>
              <a:gd name="T16" fmla="*/ 93 w 156"/>
              <a:gd name="T17" fmla="*/ 155 h 157"/>
              <a:gd name="T18" fmla="*/ 78 w 156"/>
              <a:gd name="T19" fmla="*/ 157 h 157"/>
              <a:gd name="T20" fmla="*/ 78 w 156"/>
              <a:gd name="T21" fmla="*/ 157 h 157"/>
              <a:gd name="T22" fmla="*/ 63 w 156"/>
              <a:gd name="T23" fmla="*/ 155 h 157"/>
              <a:gd name="T24" fmla="*/ 47 w 156"/>
              <a:gd name="T25" fmla="*/ 150 h 157"/>
              <a:gd name="T26" fmla="*/ 34 w 156"/>
              <a:gd name="T27" fmla="*/ 144 h 157"/>
              <a:gd name="T28" fmla="*/ 24 w 156"/>
              <a:gd name="T29" fmla="*/ 133 h 157"/>
              <a:gd name="T30" fmla="*/ 13 w 156"/>
              <a:gd name="T31" fmla="*/ 122 h 157"/>
              <a:gd name="T32" fmla="*/ 6 w 156"/>
              <a:gd name="T33" fmla="*/ 109 h 157"/>
              <a:gd name="T34" fmla="*/ 2 w 156"/>
              <a:gd name="T35" fmla="*/ 93 h 157"/>
              <a:gd name="T36" fmla="*/ 0 w 156"/>
              <a:gd name="T37" fmla="*/ 78 h 157"/>
              <a:gd name="T38" fmla="*/ 0 w 156"/>
              <a:gd name="T39" fmla="*/ 78 h 157"/>
              <a:gd name="T40" fmla="*/ 2 w 156"/>
              <a:gd name="T41" fmla="*/ 63 h 157"/>
              <a:gd name="T42" fmla="*/ 6 w 156"/>
              <a:gd name="T43" fmla="*/ 48 h 157"/>
              <a:gd name="T44" fmla="*/ 13 w 156"/>
              <a:gd name="T45" fmla="*/ 35 h 157"/>
              <a:gd name="T46" fmla="*/ 24 w 156"/>
              <a:gd name="T47" fmla="*/ 24 h 157"/>
              <a:gd name="T48" fmla="*/ 34 w 156"/>
              <a:gd name="T49" fmla="*/ 13 h 157"/>
              <a:gd name="T50" fmla="*/ 47 w 156"/>
              <a:gd name="T51" fmla="*/ 6 h 157"/>
              <a:gd name="T52" fmla="*/ 63 w 156"/>
              <a:gd name="T53" fmla="*/ 2 h 157"/>
              <a:gd name="T54" fmla="*/ 78 w 156"/>
              <a:gd name="T55" fmla="*/ 0 h 157"/>
              <a:gd name="T56" fmla="*/ 78 w 156"/>
              <a:gd name="T57" fmla="*/ 0 h 157"/>
              <a:gd name="T58" fmla="*/ 93 w 156"/>
              <a:gd name="T59" fmla="*/ 2 h 157"/>
              <a:gd name="T60" fmla="*/ 108 w 156"/>
              <a:gd name="T61" fmla="*/ 6 h 157"/>
              <a:gd name="T62" fmla="*/ 121 w 156"/>
              <a:gd name="T63" fmla="*/ 13 h 157"/>
              <a:gd name="T64" fmla="*/ 132 w 156"/>
              <a:gd name="T65" fmla="*/ 24 h 157"/>
              <a:gd name="T66" fmla="*/ 143 w 156"/>
              <a:gd name="T67" fmla="*/ 35 h 157"/>
              <a:gd name="T68" fmla="*/ 150 w 156"/>
              <a:gd name="T69" fmla="*/ 48 h 157"/>
              <a:gd name="T70" fmla="*/ 154 w 156"/>
              <a:gd name="T71" fmla="*/ 63 h 157"/>
              <a:gd name="T72" fmla="*/ 156 w 156"/>
              <a:gd name="T73" fmla="*/ 78 h 157"/>
              <a:gd name="T74" fmla="*/ 156 w 156"/>
              <a:gd name="T75" fmla="*/ 78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6" h="157">
                <a:moveTo>
                  <a:pt x="156" y="78"/>
                </a:moveTo>
                <a:lnTo>
                  <a:pt x="156" y="78"/>
                </a:lnTo>
                <a:lnTo>
                  <a:pt x="154" y="93"/>
                </a:lnTo>
                <a:lnTo>
                  <a:pt x="150" y="109"/>
                </a:lnTo>
                <a:lnTo>
                  <a:pt x="143" y="122"/>
                </a:lnTo>
                <a:lnTo>
                  <a:pt x="132" y="133"/>
                </a:lnTo>
                <a:lnTo>
                  <a:pt x="121" y="144"/>
                </a:lnTo>
                <a:lnTo>
                  <a:pt x="108" y="150"/>
                </a:lnTo>
                <a:lnTo>
                  <a:pt x="93" y="155"/>
                </a:lnTo>
                <a:lnTo>
                  <a:pt x="78" y="157"/>
                </a:lnTo>
                <a:lnTo>
                  <a:pt x="78" y="157"/>
                </a:lnTo>
                <a:lnTo>
                  <a:pt x="63" y="155"/>
                </a:lnTo>
                <a:lnTo>
                  <a:pt x="47" y="150"/>
                </a:lnTo>
                <a:lnTo>
                  <a:pt x="34" y="144"/>
                </a:lnTo>
                <a:lnTo>
                  <a:pt x="24" y="133"/>
                </a:lnTo>
                <a:lnTo>
                  <a:pt x="13" y="122"/>
                </a:lnTo>
                <a:lnTo>
                  <a:pt x="6" y="109"/>
                </a:lnTo>
                <a:lnTo>
                  <a:pt x="2" y="93"/>
                </a:lnTo>
                <a:lnTo>
                  <a:pt x="0" y="78"/>
                </a:lnTo>
                <a:lnTo>
                  <a:pt x="0" y="78"/>
                </a:lnTo>
                <a:lnTo>
                  <a:pt x="2" y="63"/>
                </a:lnTo>
                <a:lnTo>
                  <a:pt x="6" y="48"/>
                </a:lnTo>
                <a:lnTo>
                  <a:pt x="13" y="35"/>
                </a:lnTo>
                <a:lnTo>
                  <a:pt x="24" y="24"/>
                </a:lnTo>
                <a:lnTo>
                  <a:pt x="34" y="13"/>
                </a:lnTo>
                <a:lnTo>
                  <a:pt x="47" y="6"/>
                </a:lnTo>
                <a:lnTo>
                  <a:pt x="63" y="2"/>
                </a:lnTo>
                <a:lnTo>
                  <a:pt x="78" y="0"/>
                </a:lnTo>
                <a:lnTo>
                  <a:pt x="78" y="0"/>
                </a:lnTo>
                <a:lnTo>
                  <a:pt x="93" y="2"/>
                </a:lnTo>
                <a:lnTo>
                  <a:pt x="108" y="6"/>
                </a:lnTo>
                <a:lnTo>
                  <a:pt x="121" y="13"/>
                </a:lnTo>
                <a:lnTo>
                  <a:pt x="132" y="24"/>
                </a:lnTo>
                <a:lnTo>
                  <a:pt x="143" y="35"/>
                </a:lnTo>
                <a:lnTo>
                  <a:pt x="150" y="48"/>
                </a:lnTo>
                <a:lnTo>
                  <a:pt x="154" y="63"/>
                </a:lnTo>
                <a:lnTo>
                  <a:pt x="156" y="78"/>
                </a:lnTo>
                <a:lnTo>
                  <a:pt x="156" y="78"/>
                </a:lnTo>
                <a:close/>
              </a:path>
            </a:pathLst>
          </a:custGeom>
          <a:solidFill>
            <a:srgbClr val="787878"/>
          </a:solidFill>
          <a:ln w="38100" cmpd="sng">
            <a:solidFill>
              <a:schemeClr val="accent1"/>
            </a:solidFill>
            <a:prstDash val="solid"/>
            <a:round/>
            <a:headEnd/>
            <a:tailEnd/>
          </a:ln>
        </p:spPr>
        <p:txBody>
          <a:bodyPr/>
          <a:lstStyle/>
          <a:p>
            <a:endParaRPr lang="en-US">
              <a:solidFill>
                <a:srgbClr val="FFFFFF"/>
              </a:solidFill>
            </a:endParaRPr>
          </a:p>
        </p:txBody>
      </p:sp>
      <p:sp>
        <p:nvSpPr>
          <p:cNvPr id="1339412" name="Freeform 20"/>
          <p:cNvSpPr>
            <a:spLocks/>
          </p:cNvSpPr>
          <p:nvPr/>
        </p:nvSpPr>
        <p:spPr bwMode="auto">
          <a:xfrm>
            <a:off x="1016000" y="4792663"/>
            <a:ext cx="319088" cy="320675"/>
          </a:xfrm>
          <a:custGeom>
            <a:avLst/>
            <a:gdLst>
              <a:gd name="T0" fmla="*/ 156 w 156"/>
              <a:gd name="T1" fmla="*/ 78 h 157"/>
              <a:gd name="T2" fmla="*/ 156 w 156"/>
              <a:gd name="T3" fmla="*/ 78 h 157"/>
              <a:gd name="T4" fmla="*/ 154 w 156"/>
              <a:gd name="T5" fmla="*/ 93 h 157"/>
              <a:gd name="T6" fmla="*/ 150 w 156"/>
              <a:gd name="T7" fmla="*/ 109 h 157"/>
              <a:gd name="T8" fmla="*/ 143 w 156"/>
              <a:gd name="T9" fmla="*/ 122 h 157"/>
              <a:gd name="T10" fmla="*/ 132 w 156"/>
              <a:gd name="T11" fmla="*/ 133 h 157"/>
              <a:gd name="T12" fmla="*/ 121 w 156"/>
              <a:gd name="T13" fmla="*/ 144 h 157"/>
              <a:gd name="T14" fmla="*/ 108 w 156"/>
              <a:gd name="T15" fmla="*/ 150 h 157"/>
              <a:gd name="T16" fmla="*/ 93 w 156"/>
              <a:gd name="T17" fmla="*/ 155 h 157"/>
              <a:gd name="T18" fmla="*/ 78 w 156"/>
              <a:gd name="T19" fmla="*/ 157 h 157"/>
              <a:gd name="T20" fmla="*/ 78 w 156"/>
              <a:gd name="T21" fmla="*/ 157 h 157"/>
              <a:gd name="T22" fmla="*/ 63 w 156"/>
              <a:gd name="T23" fmla="*/ 155 h 157"/>
              <a:gd name="T24" fmla="*/ 48 w 156"/>
              <a:gd name="T25" fmla="*/ 150 h 157"/>
              <a:gd name="T26" fmla="*/ 34 w 156"/>
              <a:gd name="T27" fmla="*/ 144 h 157"/>
              <a:gd name="T28" fmla="*/ 24 w 156"/>
              <a:gd name="T29" fmla="*/ 133 h 157"/>
              <a:gd name="T30" fmla="*/ 13 w 156"/>
              <a:gd name="T31" fmla="*/ 122 h 157"/>
              <a:gd name="T32" fmla="*/ 6 w 156"/>
              <a:gd name="T33" fmla="*/ 109 h 157"/>
              <a:gd name="T34" fmla="*/ 2 w 156"/>
              <a:gd name="T35" fmla="*/ 93 h 157"/>
              <a:gd name="T36" fmla="*/ 0 w 156"/>
              <a:gd name="T37" fmla="*/ 78 h 157"/>
              <a:gd name="T38" fmla="*/ 0 w 156"/>
              <a:gd name="T39" fmla="*/ 78 h 157"/>
              <a:gd name="T40" fmla="*/ 2 w 156"/>
              <a:gd name="T41" fmla="*/ 63 h 157"/>
              <a:gd name="T42" fmla="*/ 6 w 156"/>
              <a:gd name="T43" fmla="*/ 48 h 157"/>
              <a:gd name="T44" fmla="*/ 13 w 156"/>
              <a:gd name="T45" fmla="*/ 35 h 157"/>
              <a:gd name="T46" fmla="*/ 24 w 156"/>
              <a:gd name="T47" fmla="*/ 24 h 157"/>
              <a:gd name="T48" fmla="*/ 34 w 156"/>
              <a:gd name="T49" fmla="*/ 13 h 157"/>
              <a:gd name="T50" fmla="*/ 48 w 156"/>
              <a:gd name="T51" fmla="*/ 6 h 157"/>
              <a:gd name="T52" fmla="*/ 63 w 156"/>
              <a:gd name="T53" fmla="*/ 2 h 157"/>
              <a:gd name="T54" fmla="*/ 78 w 156"/>
              <a:gd name="T55" fmla="*/ 0 h 157"/>
              <a:gd name="T56" fmla="*/ 78 w 156"/>
              <a:gd name="T57" fmla="*/ 0 h 157"/>
              <a:gd name="T58" fmla="*/ 93 w 156"/>
              <a:gd name="T59" fmla="*/ 2 h 157"/>
              <a:gd name="T60" fmla="*/ 108 w 156"/>
              <a:gd name="T61" fmla="*/ 6 h 157"/>
              <a:gd name="T62" fmla="*/ 121 w 156"/>
              <a:gd name="T63" fmla="*/ 13 h 157"/>
              <a:gd name="T64" fmla="*/ 132 w 156"/>
              <a:gd name="T65" fmla="*/ 24 h 157"/>
              <a:gd name="T66" fmla="*/ 143 w 156"/>
              <a:gd name="T67" fmla="*/ 35 h 157"/>
              <a:gd name="T68" fmla="*/ 150 w 156"/>
              <a:gd name="T69" fmla="*/ 48 h 157"/>
              <a:gd name="T70" fmla="*/ 154 w 156"/>
              <a:gd name="T71" fmla="*/ 63 h 157"/>
              <a:gd name="T72" fmla="*/ 156 w 156"/>
              <a:gd name="T73" fmla="*/ 78 h 157"/>
              <a:gd name="T74" fmla="*/ 156 w 156"/>
              <a:gd name="T75" fmla="*/ 78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6" h="157">
                <a:moveTo>
                  <a:pt x="156" y="78"/>
                </a:moveTo>
                <a:lnTo>
                  <a:pt x="156" y="78"/>
                </a:lnTo>
                <a:lnTo>
                  <a:pt x="154" y="93"/>
                </a:lnTo>
                <a:lnTo>
                  <a:pt x="150" y="109"/>
                </a:lnTo>
                <a:lnTo>
                  <a:pt x="143" y="122"/>
                </a:lnTo>
                <a:lnTo>
                  <a:pt x="132" y="133"/>
                </a:lnTo>
                <a:lnTo>
                  <a:pt x="121" y="144"/>
                </a:lnTo>
                <a:lnTo>
                  <a:pt x="108" y="150"/>
                </a:lnTo>
                <a:lnTo>
                  <a:pt x="93" y="155"/>
                </a:lnTo>
                <a:lnTo>
                  <a:pt x="78" y="157"/>
                </a:lnTo>
                <a:lnTo>
                  <a:pt x="78" y="157"/>
                </a:lnTo>
                <a:lnTo>
                  <a:pt x="63" y="155"/>
                </a:lnTo>
                <a:lnTo>
                  <a:pt x="48" y="150"/>
                </a:lnTo>
                <a:lnTo>
                  <a:pt x="34" y="144"/>
                </a:lnTo>
                <a:lnTo>
                  <a:pt x="24" y="133"/>
                </a:lnTo>
                <a:lnTo>
                  <a:pt x="13" y="122"/>
                </a:lnTo>
                <a:lnTo>
                  <a:pt x="6" y="109"/>
                </a:lnTo>
                <a:lnTo>
                  <a:pt x="2" y="93"/>
                </a:lnTo>
                <a:lnTo>
                  <a:pt x="0" y="78"/>
                </a:lnTo>
                <a:lnTo>
                  <a:pt x="0" y="78"/>
                </a:lnTo>
                <a:lnTo>
                  <a:pt x="2" y="63"/>
                </a:lnTo>
                <a:lnTo>
                  <a:pt x="6" y="48"/>
                </a:lnTo>
                <a:lnTo>
                  <a:pt x="13" y="35"/>
                </a:lnTo>
                <a:lnTo>
                  <a:pt x="24" y="24"/>
                </a:lnTo>
                <a:lnTo>
                  <a:pt x="34" y="13"/>
                </a:lnTo>
                <a:lnTo>
                  <a:pt x="48" y="6"/>
                </a:lnTo>
                <a:lnTo>
                  <a:pt x="63" y="2"/>
                </a:lnTo>
                <a:lnTo>
                  <a:pt x="78" y="0"/>
                </a:lnTo>
                <a:lnTo>
                  <a:pt x="78" y="0"/>
                </a:lnTo>
                <a:lnTo>
                  <a:pt x="93" y="2"/>
                </a:lnTo>
                <a:lnTo>
                  <a:pt x="108" y="6"/>
                </a:lnTo>
                <a:lnTo>
                  <a:pt x="121" y="13"/>
                </a:lnTo>
                <a:lnTo>
                  <a:pt x="132" y="24"/>
                </a:lnTo>
                <a:lnTo>
                  <a:pt x="143" y="35"/>
                </a:lnTo>
                <a:lnTo>
                  <a:pt x="150" y="48"/>
                </a:lnTo>
                <a:lnTo>
                  <a:pt x="154" y="63"/>
                </a:lnTo>
                <a:lnTo>
                  <a:pt x="156" y="78"/>
                </a:lnTo>
                <a:lnTo>
                  <a:pt x="156" y="78"/>
                </a:lnTo>
                <a:close/>
              </a:path>
            </a:pathLst>
          </a:custGeom>
          <a:solidFill>
            <a:srgbClr val="787878"/>
          </a:solidFill>
          <a:ln w="28575" cmpd="sng">
            <a:solidFill>
              <a:schemeClr val="tx1"/>
            </a:solidFill>
            <a:prstDash val="solid"/>
            <a:round/>
            <a:headEnd/>
            <a:tailEnd/>
          </a:ln>
        </p:spPr>
        <p:txBody>
          <a:bodyPr/>
          <a:lstStyle/>
          <a:p>
            <a:endParaRPr lang="en-US">
              <a:solidFill>
                <a:srgbClr val="FFFFFF"/>
              </a:solidFill>
            </a:endParaRPr>
          </a:p>
        </p:txBody>
      </p:sp>
      <p:sp>
        <p:nvSpPr>
          <p:cNvPr id="1339413" name="Freeform 21"/>
          <p:cNvSpPr>
            <a:spLocks/>
          </p:cNvSpPr>
          <p:nvPr/>
        </p:nvSpPr>
        <p:spPr bwMode="auto">
          <a:xfrm>
            <a:off x="1574800" y="4232275"/>
            <a:ext cx="319088" cy="319088"/>
          </a:xfrm>
          <a:custGeom>
            <a:avLst/>
            <a:gdLst>
              <a:gd name="T0" fmla="*/ 156 w 156"/>
              <a:gd name="T1" fmla="*/ 78 h 157"/>
              <a:gd name="T2" fmla="*/ 156 w 156"/>
              <a:gd name="T3" fmla="*/ 78 h 157"/>
              <a:gd name="T4" fmla="*/ 154 w 156"/>
              <a:gd name="T5" fmla="*/ 94 h 157"/>
              <a:gd name="T6" fmla="*/ 150 w 156"/>
              <a:gd name="T7" fmla="*/ 109 h 157"/>
              <a:gd name="T8" fmla="*/ 143 w 156"/>
              <a:gd name="T9" fmla="*/ 122 h 157"/>
              <a:gd name="T10" fmla="*/ 132 w 156"/>
              <a:gd name="T11" fmla="*/ 133 h 157"/>
              <a:gd name="T12" fmla="*/ 121 w 156"/>
              <a:gd name="T13" fmla="*/ 144 h 157"/>
              <a:gd name="T14" fmla="*/ 108 w 156"/>
              <a:gd name="T15" fmla="*/ 150 h 157"/>
              <a:gd name="T16" fmla="*/ 93 w 156"/>
              <a:gd name="T17" fmla="*/ 155 h 157"/>
              <a:gd name="T18" fmla="*/ 78 w 156"/>
              <a:gd name="T19" fmla="*/ 157 h 157"/>
              <a:gd name="T20" fmla="*/ 78 w 156"/>
              <a:gd name="T21" fmla="*/ 157 h 157"/>
              <a:gd name="T22" fmla="*/ 63 w 156"/>
              <a:gd name="T23" fmla="*/ 155 h 157"/>
              <a:gd name="T24" fmla="*/ 48 w 156"/>
              <a:gd name="T25" fmla="*/ 150 h 157"/>
              <a:gd name="T26" fmla="*/ 34 w 156"/>
              <a:gd name="T27" fmla="*/ 144 h 157"/>
              <a:gd name="T28" fmla="*/ 24 w 156"/>
              <a:gd name="T29" fmla="*/ 133 h 157"/>
              <a:gd name="T30" fmla="*/ 13 w 156"/>
              <a:gd name="T31" fmla="*/ 122 h 157"/>
              <a:gd name="T32" fmla="*/ 6 w 156"/>
              <a:gd name="T33" fmla="*/ 109 h 157"/>
              <a:gd name="T34" fmla="*/ 2 w 156"/>
              <a:gd name="T35" fmla="*/ 94 h 157"/>
              <a:gd name="T36" fmla="*/ 0 w 156"/>
              <a:gd name="T37" fmla="*/ 78 h 157"/>
              <a:gd name="T38" fmla="*/ 0 w 156"/>
              <a:gd name="T39" fmla="*/ 78 h 157"/>
              <a:gd name="T40" fmla="*/ 2 w 156"/>
              <a:gd name="T41" fmla="*/ 63 h 157"/>
              <a:gd name="T42" fmla="*/ 6 w 156"/>
              <a:gd name="T43" fmla="*/ 48 h 157"/>
              <a:gd name="T44" fmla="*/ 13 w 156"/>
              <a:gd name="T45" fmla="*/ 35 h 157"/>
              <a:gd name="T46" fmla="*/ 24 w 156"/>
              <a:gd name="T47" fmla="*/ 24 h 157"/>
              <a:gd name="T48" fmla="*/ 34 w 156"/>
              <a:gd name="T49" fmla="*/ 13 h 157"/>
              <a:gd name="T50" fmla="*/ 48 w 156"/>
              <a:gd name="T51" fmla="*/ 6 h 157"/>
              <a:gd name="T52" fmla="*/ 63 w 156"/>
              <a:gd name="T53" fmla="*/ 2 h 157"/>
              <a:gd name="T54" fmla="*/ 78 w 156"/>
              <a:gd name="T55" fmla="*/ 0 h 157"/>
              <a:gd name="T56" fmla="*/ 78 w 156"/>
              <a:gd name="T57" fmla="*/ 0 h 157"/>
              <a:gd name="T58" fmla="*/ 93 w 156"/>
              <a:gd name="T59" fmla="*/ 2 h 157"/>
              <a:gd name="T60" fmla="*/ 108 w 156"/>
              <a:gd name="T61" fmla="*/ 6 h 157"/>
              <a:gd name="T62" fmla="*/ 121 w 156"/>
              <a:gd name="T63" fmla="*/ 13 h 157"/>
              <a:gd name="T64" fmla="*/ 132 w 156"/>
              <a:gd name="T65" fmla="*/ 24 h 157"/>
              <a:gd name="T66" fmla="*/ 143 w 156"/>
              <a:gd name="T67" fmla="*/ 35 h 157"/>
              <a:gd name="T68" fmla="*/ 150 w 156"/>
              <a:gd name="T69" fmla="*/ 48 h 157"/>
              <a:gd name="T70" fmla="*/ 154 w 156"/>
              <a:gd name="T71" fmla="*/ 63 h 157"/>
              <a:gd name="T72" fmla="*/ 156 w 156"/>
              <a:gd name="T73" fmla="*/ 78 h 157"/>
              <a:gd name="T74" fmla="*/ 156 w 156"/>
              <a:gd name="T75" fmla="*/ 78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6" h="157">
                <a:moveTo>
                  <a:pt x="156" y="78"/>
                </a:moveTo>
                <a:lnTo>
                  <a:pt x="156" y="78"/>
                </a:lnTo>
                <a:lnTo>
                  <a:pt x="154" y="94"/>
                </a:lnTo>
                <a:lnTo>
                  <a:pt x="150" y="109"/>
                </a:lnTo>
                <a:lnTo>
                  <a:pt x="143" y="122"/>
                </a:lnTo>
                <a:lnTo>
                  <a:pt x="132" y="133"/>
                </a:lnTo>
                <a:lnTo>
                  <a:pt x="121" y="144"/>
                </a:lnTo>
                <a:lnTo>
                  <a:pt x="108" y="150"/>
                </a:lnTo>
                <a:lnTo>
                  <a:pt x="93" y="155"/>
                </a:lnTo>
                <a:lnTo>
                  <a:pt x="78" y="157"/>
                </a:lnTo>
                <a:lnTo>
                  <a:pt x="78" y="157"/>
                </a:lnTo>
                <a:lnTo>
                  <a:pt x="63" y="155"/>
                </a:lnTo>
                <a:lnTo>
                  <a:pt x="48" y="150"/>
                </a:lnTo>
                <a:lnTo>
                  <a:pt x="34" y="144"/>
                </a:lnTo>
                <a:lnTo>
                  <a:pt x="24" y="133"/>
                </a:lnTo>
                <a:lnTo>
                  <a:pt x="13" y="122"/>
                </a:lnTo>
                <a:lnTo>
                  <a:pt x="6" y="109"/>
                </a:lnTo>
                <a:lnTo>
                  <a:pt x="2" y="94"/>
                </a:lnTo>
                <a:lnTo>
                  <a:pt x="0" y="78"/>
                </a:lnTo>
                <a:lnTo>
                  <a:pt x="0" y="78"/>
                </a:lnTo>
                <a:lnTo>
                  <a:pt x="2" y="63"/>
                </a:lnTo>
                <a:lnTo>
                  <a:pt x="6" y="48"/>
                </a:lnTo>
                <a:lnTo>
                  <a:pt x="13" y="35"/>
                </a:lnTo>
                <a:lnTo>
                  <a:pt x="24" y="24"/>
                </a:lnTo>
                <a:lnTo>
                  <a:pt x="34" y="13"/>
                </a:lnTo>
                <a:lnTo>
                  <a:pt x="48" y="6"/>
                </a:lnTo>
                <a:lnTo>
                  <a:pt x="63" y="2"/>
                </a:lnTo>
                <a:lnTo>
                  <a:pt x="78" y="0"/>
                </a:lnTo>
                <a:lnTo>
                  <a:pt x="78" y="0"/>
                </a:lnTo>
                <a:lnTo>
                  <a:pt x="93" y="2"/>
                </a:lnTo>
                <a:lnTo>
                  <a:pt x="108" y="6"/>
                </a:lnTo>
                <a:lnTo>
                  <a:pt x="121" y="13"/>
                </a:lnTo>
                <a:lnTo>
                  <a:pt x="132" y="24"/>
                </a:lnTo>
                <a:lnTo>
                  <a:pt x="143" y="35"/>
                </a:lnTo>
                <a:lnTo>
                  <a:pt x="150" y="48"/>
                </a:lnTo>
                <a:lnTo>
                  <a:pt x="154" y="63"/>
                </a:lnTo>
                <a:lnTo>
                  <a:pt x="156" y="78"/>
                </a:lnTo>
                <a:lnTo>
                  <a:pt x="156" y="78"/>
                </a:lnTo>
                <a:close/>
              </a:path>
            </a:pathLst>
          </a:custGeom>
          <a:solidFill>
            <a:srgbClr val="787878"/>
          </a:solidFill>
          <a:ln w="28575" cmpd="sng">
            <a:solidFill>
              <a:schemeClr val="tx1"/>
            </a:solidFill>
            <a:prstDash val="solid"/>
            <a:round/>
            <a:headEnd/>
            <a:tailEnd/>
          </a:ln>
        </p:spPr>
        <p:txBody>
          <a:bodyPr/>
          <a:lstStyle/>
          <a:p>
            <a:endParaRPr lang="en-US">
              <a:solidFill>
                <a:srgbClr val="FFFFFF"/>
              </a:solidFill>
            </a:endParaRPr>
          </a:p>
        </p:txBody>
      </p:sp>
      <p:sp>
        <p:nvSpPr>
          <p:cNvPr id="1339414" name="Rectangle 22"/>
          <p:cNvSpPr>
            <a:spLocks noChangeArrowheads="1"/>
          </p:cNvSpPr>
          <p:nvPr/>
        </p:nvSpPr>
        <p:spPr bwMode="auto">
          <a:xfrm>
            <a:off x="801688" y="5486400"/>
            <a:ext cx="98425" cy="212725"/>
          </a:xfrm>
          <a:prstGeom prst="rect">
            <a:avLst/>
          </a:prstGeom>
          <a:solidFill>
            <a:srgbClr val="787878"/>
          </a:solidFill>
          <a:ln>
            <a:noFill/>
          </a:ln>
          <a:extLst>
            <a:ext uri="{91240B29-F687-4f45-9708-019B960494DF}">
              <a14:hiddenLine xmlns="" xmlns:a14="http://schemas.microsoft.com/office/drawing/2010/main" w="28575">
                <a:solidFill>
                  <a:schemeClr val="tx1"/>
                </a:solidFill>
                <a:miter lim="800000"/>
                <a:headEnd/>
                <a:tailEnd/>
              </a14:hiddenLine>
            </a:ext>
          </a:extLst>
        </p:spPr>
        <p:txBody>
          <a:bodyPr wrap="none" lIns="0" tIns="0" rIns="0" bIns="0">
            <a:spAutoFit/>
          </a:bodyPr>
          <a:lstStyle/>
          <a:p>
            <a:pPr algn="l" eaLnBrk="1" hangingPunct="1"/>
            <a:r>
              <a:rPr lang="en-US" sz="1400" b="1">
                <a:solidFill>
                  <a:srgbClr val="FFFFFF"/>
                </a:solidFill>
              </a:rPr>
              <a:t>1</a:t>
            </a:r>
          </a:p>
        </p:txBody>
      </p:sp>
      <p:sp>
        <p:nvSpPr>
          <p:cNvPr id="1339415" name="Rectangle 23"/>
          <p:cNvSpPr>
            <a:spLocks noChangeArrowheads="1"/>
          </p:cNvSpPr>
          <p:nvPr/>
        </p:nvSpPr>
        <p:spPr bwMode="auto">
          <a:xfrm>
            <a:off x="1360488" y="5486400"/>
            <a:ext cx="98425" cy="212725"/>
          </a:xfrm>
          <a:prstGeom prst="rect">
            <a:avLst/>
          </a:prstGeom>
          <a:solidFill>
            <a:srgbClr val="787878"/>
          </a:solidFill>
          <a:ln>
            <a:noFill/>
          </a:ln>
          <a:extLst>
            <a:ext uri="{91240B29-F687-4f45-9708-019B960494DF}">
              <a14:hiddenLine xmlns="" xmlns:a14="http://schemas.microsoft.com/office/drawing/2010/main" w="28575">
                <a:solidFill>
                  <a:schemeClr val="tx1"/>
                </a:solidFill>
                <a:miter lim="800000"/>
                <a:headEnd/>
                <a:tailEnd/>
              </a14:hiddenLine>
            </a:ext>
          </a:extLst>
        </p:spPr>
        <p:txBody>
          <a:bodyPr wrap="none" lIns="0" tIns="0" rIns="0" bIns="0">
            <a:spAutoFit/>
          </a:bodyPr>
          <a:lstStyle/>
          <a:p>
            <a:pPr algn="l" eaLnBrk="1" hangingPunct="1"/>
            <a:r>
              <a:rPr lang="en-US" sz="1400" b="1">
                <a:solidFill>
                  <a:srgbClr val="FFFFFF"/>
                </a:solidFill>
              </a:rPr>
              <a:t>2</a:t>
            </a:r>
          </a:p>
        </p:txBody>
      </p:sp>
      <p:sp>
        <p:nvSpPr>
          <p:cNvPr id="1339416" name="Rectangle 24"/>
          <p:cNvSpPr>
            <a:spLocks noChangeArrowheads="1"/>
          </p:cNvSpPr>
          <p:nvPr/>
        </p:nvSpPr>
        <p:spPr bwMode="auto">
          <a:xfrm>
            <a:off x="2000250" y="5486400"/>
            <a:ext cx="98425" cy="212725"/>
          </a:xfrm>
          <a:prstGeom prst="rect">
            <a:avLst/>
          </a:prstGeom>
          <a:solidFill>
            <a:srgbClr val="787878"/>
          </a:solidFill>
          <a:ln>
            <a:noFill/>
          </a:ln>
          <a:extLst>
            <a:ext uri="{91240B29-F687-4f45-9708-019B960494DF}">
              <a14:hiddenLine xmlns="" xmlns:a14="http://schemas.microsoft.com/office/drawing/2010/main" w="28575">
                <a:solidFill>
                  <a:schemeClr val="tx1"/>
                </a:solidFill>
                <a:miter lim="800000"/>
                <a:headEnd/>
                <a:tailEnd/>
              </a14:hiddenLine>
            </a:ext>
          </a:extLst>
        </p:spPr>
        <p:txBody>
          <a:bodyPr wrap="none" lIns="0" tIns="0" rIns="0" bIns="0">
            <a:spAutoFit/>
          </a:bodyPr>
          <a:lstStyle/>
          <a:p>
            <a:pPr algn="l" eaLnBrk="1" hangingPunct="1"/>
            <a:r>
              <a:rPr lang="en-US" sz="1400" b="1">
                <a:solidFill>
                  <a:srgbClr val="FFFFFF"/>
                </a:solidFill>
              </a:rPr>
              <a:t>3</a:t>
            </a:r>
          </a:p>
        </p:txBody>
      </p:sp>
      <p:sp>
        <p:nvSpPr>
          <p:cNvPr id="1339417" name="Rectangle 25"/>
          <p:cNvSpPr>
            <a:spLocks noChangeArrowheads="1"/>
          </p:cNvSpPr>
          <p:nvPr/>
        </p:nvSpPr>
        <p:spPr bwMode="auto">
          <a:xfrm>
            <a:off x="2559050" y="5486400"/>
            <a:ext cx="98425" cy="212725"/>
          </a:xfrm>
          <a:prstGeom prst="rect">
            <a:avLst/>
          </a:prstGeom>
          <a:solidFill>
            <a:srgbClr val="787878"/>
          </a:solidFill>
          <a:ln>
            <a:noFill/>
          </a:ln>
          <a:extLst>
            <a:ext uri="{91240B29-F687-4f45-9708-019B960494DF}">
              <a14:hiddenLine xmlns="" xmlns:a14="http://schemas.microsoft.com/office/drawing/2010/main" w="28575">
                <a:solidFill>
                  <a:schemeClr val="tx1"/>
                </a:solidFill>
                <a:miter lim="800000"/>
                <a:headEnd/>
                <a:tailEnd/>
              </a14:hiddenLine>
            </a:ext>
          </a:extLst>
        </p:spPr>
        <p:txBody>
          <a:bodyPr wrap="none" lIns="0" tIns="0" rIns="0" bIns="0">
            <a:spAutoFit/>
          </a:bodyPr>
          <a:lstStyle/>
          <a:p>
            <a:pPr algn="l" eaLnBrk="1" hangingPunct="1"/>
            <a:r>
              <a:rPr lang="en-US" sz="1400" b="1">
                <a:solidFill>
                  <a:srgbClr val="FFFFFF"/>
                </a:solidFill>
              </a:rPr>
              <a:t>4</a:t>
            </a:r>
          </a:p>
        </p:txBody>
      </p:sp>
      <p:sp>
        <p:nvSpPr>
          <p:cNvPr id="1339418" name="Rectangle 26"/>
          <p:cNvSpPr>
            <a:spLocks noChangeArrowheads="1"/>
          </p:cNvSpPr>
          <p:nvPr/>
        </p:nvSpPr>
        <p:spPr bwMode="auto">
          <a:xfrm>
            <a:off x="1122363" y="4845050"/>
            <a:ext cx="98425" cy="212725"/>
          </a:xfrm>
          <a:prstGeom prst="rect">
            <a:avLst/>
          </a:prstGeom>
          <a:solidFill>
            <a:srgbClr val="787878"/>
          </a:solidFill>
          <a:ln>
            <a:noFill/>
          </a:ln>
          <a:extLst>
            <a:ext uri="{91240B29-F687-4f45-9708-019B960494DF}">
              <a14:hiddenLine xmlns="" xmlns:a14="http://schemas.microsoft.com/office/drawing/2010/main" w="28575">
                <a:solidFill>
                  <a:schemeClr val="tx1"/>
                </a:solidFill>
                <a:miter lim="800000"/>
                <a:headEnd/>
                <a:tailEnd/>
              </a14:hiddenLine>
            </a:ext>
          </a:extLst>
        </p:spPr>
        <p:txBody>
          <a:bodyPr wrap="none" lIns="0" tIns="0" rIns="0" bIns="0">
            <a:spAutoFit/>
          </a:bodyPr>
          <a:lstStyle/>
          <a:p>
            <a:pPr algn="l" eaLnBrk="1" hangingPunct="1"/>
            <a:r>
              <a:rPr lang="en-US" sz="1400" b="1">
                <a:solidFill>
                  <a:srgbClr val="FFFF99"/>
                </a:solidFill>
              </a:rPr>
              <a:t>1</a:t>
            </a:r>
          </a:p>
        </p:txBody>
      </p:sp>
      <p:sp>
        <p:nvSpPr>
          <p:cNvPr id="1339419" name="Rectangle 27"/>
          <p:cNvSpPr>
            <a:spLocks noChangeArrowheads="1"/>
          </p:cNvSpPr>
          <p:nvPr/>
        </p:nvSpPr>
        <p:spPr bwMode="auto">
          <a:xfrm>
            <a:off x="2239963" y="4845050"/>
            <a:ext cx="98425" cy="212725"/>
          </a:xfrm>
          <a:prstGeom prst="rect">
            <a:avLst/>
          </a:prstGeom>
          <a:solidFill>
            <a:srgbClr val="787878"/>
          </a:solidFill>
          <a:ln>
            <a:noFill/>
          </a:ln>
          <a:extLst>
            <a:ext uri="{91240B29-F687-4f45-9708-019B960494DF}">
              <a14:hiddenLine xmlns="" xmlns:a14="http://schemas.microsoft.com/office/drawing/2010/main" w="28575">
                <a:solidFill>
                  <a:schemeClr val="tx1"/>
                </a:solidFill>
                <a:miter lim="800000"/>
                <a:headEnd/>
                <a:tailEnd/>
              </a14:hiddenLine>
            </a:ext>
          </a:extLst>
        </p:spPr>
        <p:txBody>
          <a:bodyPr wrap="none" lIns="0" tIns="0" rIns="0" bIns="0">
            <a:spAutoFit/>
          </a:bodyPr>
          <a:lstStyle/>
          <a:p>
            <a:pPr algn="l" eaLnBrk="1" hangingPunct="1"/>
            <a:r>
              <a:rPr lang="en-US" sz="1400" b="1">
                <a:solidFill>
                  <a:srgbClr val="FFFF99"/>
                </a:solidFill>
              </a:rPr>
              <a:t>4</a:t>
            </a:r>
          </a:p>
        </p:txBody>
      </p:sp>
      <p:sp>
        <p:nvSpPr>
          <p:cNvPr id="1339420" name="Rectangle 28"/>
          <p:cNvSpPr>
            <a:spLocks noChangeArrowheads="1"/>
          </p:cNvSpPr>
          <p:nvPr/>
        </p:nvSpPr>
        <p:spPr bwMode="auto">
          <a:xfrm>
            <a:off x="1681163" y="4284663"/>
            <a:ext cx="98425" cy="212725"/>
          </a:xfrm>
          <a:prstGeom prst="rect">
            <a:avLst/>
          </a:prstGeom>
          <a:solidFill>
            <a:srgbClr val="787878"/>
          </a:solidFill>
          <a:ln>
            <a:noFill/>
          </a:ln>
          <a:extLst>
            <a:ext uri="{91240B29-F687-4f45-9708-019B960494DF}">
              <a14:hiddenLine xmlns="" xmlns:a14="http://schemas.microsoft.com/office/drawing/2010/main" w="28575">
                <a:solidFill>
                  <a:schemeClr val="tx1"/>
                </a:solidFill>
                <a:miter lim="800000"/>
                <a:headEnd/>
                <a:tailEnd/>
              </a14:hiddenLine>
            </a:ext>
          </a:extLst>
        </p:spPr>
        <p:txBody>
          <a:bodyPr wrap="none" lIns="0" tIns="0" rIns="0" bIns="0">
            <a:spAutoFit/>
          </a:bodyPr>
          <a:lstStyle/>
          <a:p>
            <a:pPr algn="l" eaLnBrk="1" hangingPunct="1"/>
            <a:r>
              <a:rPr lang="en-US" sz="1400" b="1">
                <a:solidFill>
                  <a:srgbClr val="FFFF99"/>
                </a:solidFill>
              </a:rPr>
              <a:t>4</a:t>
            </a:r>
          </a:p>
        </p:txBody>
      </p:sp>
      <p:sp>
        <p:nvSpPr>
          <p:cNvPr id="1339421" name="Line 29"/>
          <p:cNvSpPr>
            <a:spLocks noChangeShapeType="1"/>
          </p:cNvSpPr>
          <p:nvPr/>
        </p:nvSpPr>
        <p:spPr bwMode="auto">
          <a:xfrm flipH="1">
            <a:off x="4049713" y="4391025"/>
            <a:ext cx="558800" cy="560388"/>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solidFill>
                <a:srgbClr val="FFFFFF"/>
              </a:solidFill>
            </a:endParaRPr>
          </a:p>
        </p:txBody>
      </p:sp>
      <p:sp>
        <p:nvSpPr>
          <p:cNvPr id="1339422" name="Line 30"/>
          <p:cNvSpPr>
            <a:spLocks noChangeShapeType="1"/>
          </p:cNvSpPr>
          <p:nvPr/>
        </p:nvSpPr>
        <p:spPr bwMode="auto">
          <a:xfrm flipH="1">
            <a:off x="3729038" y="4951413"/>
            <a:ext cx="320675" cy="639762"/>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solidFill>
                <a:srgbClr val="FFFFFF"/>
              </a:solidFill>
            </a:endParaRPr>
          </a:p>
        </p:txBody>
      </p:sp>
      <p:sp>
        <p:nvSpPr>
          <p:cNvPr id="1339423" name="Line 31"/>
          <p:cNvSpPr>
            <a:spLocks noChangeShapeType="1"/>
          </p:cNvSpPr>
          <p:nvPr/>
        </p:nvSpPr>
        <p:spPr bwMode="auto">
          <a:xfrm>
            <a:off x="4049713" y="4951413"/>
            <a:ext cx="239712" cy="639762"/>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solidFill>
                <a:srgbClr val="FFFFFF"/>
              </a:solidFill>
            </a:endParaRPr>
          </a:p>
        </p:txBody>
      </p:sp>
      <p:sp>
        <p:nvSpPr>
          <p:cNvPr id="1339424" name="Line 32"/>
          <p:cNvSpPr>
            <a:spLocks noChangeShapeType="1"/>
          </p:cNvSpPr>
          <p:nvPr/>
        </p:nvSpPr>
        <p:spPr bwMode="auto">
          <a:xfrm>
            <a:off x="4608513" y="4391025"/>
            <a:ext cx="558800" cy="560388"/>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solidFill>
                <a:srgbClr val="FFFFFF"/>
              </a:solidFill>
            </a:endParaRPr>
          </a:p>
        </p:txBody>
      </p:sp>
      <p:sp>
        <p:nvSpPr>
          <p:cNvPr id="1339425" name="Line 33"/>
          <p:cNvSpPr>
            <a:spLocks noChangeShapeType="1"/>
          </p:cNvSpPr>
          <p:nvPr/>
        </p:nvSpPr>
        <p:spPr bwMode="auto">
          <a:xfrm flipH="1">
            <a:off x="4929188" y="4951413"/>
            <a:ext cx="238125" cy="639762"/>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solidFill>
                <a:srgbClr val="FFFFFF"/>
              </a:solidFill>
            </a:endParaRPr>
          </a:p>
        </p:txBody>
      </p:sp>
      <p:sp>
        <p:nvSpPr>
          <p:cNvPr id="1339426" name="Line 34"/>
          <p:cNvSpPr>
            <a:spLocks noChangeShapeType="1"/>
          </p:cNvSpPr>
          <p:nvPr/>
        </p:nvSpPr>
        <p:spPr bwMode="auto">
          <a:xfrm>
            <a:off x="5167313" y="4951413"/>
            <a:ext cx="320675" cy="639762"/>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solidFill>
                <a:srgbClr val="FFFFFF"/>
              </a:solidFill>
            </a:endParaRPr>
          </a:p>
        </p:txBody>
      </p:sp>
      <p:sp>
        <p:nvSpPr>
          <p:cNvPr id="1339427" name="Freeform 35"/>
          <p:cNvSpPr>
            <a:spLocks/>
          </p:cNvSpPr>
          <p:nvPr/>
        </p:nvSpPr>
        <p:spPr bwMode="auto">
          <a:xfrm>
            <a:off x="3570288" y="5432425"/>
            <a:ext cx="320675" cy="320675"/>
          </a:xfrm>
          <a:custGeom>
            <a:avLst/>
            <a:gdLst>
              <a:gd name="T0" fmla="*/ 157 w 157"/>
              <a:gd name="T1" fmla="*/ 78 h 157"/>
              <a:gd name="T2" fmla="*/ 157 w 157"/>
              <a:gd name="T3" fmla="*/ 78 h 157"/>
              <a:gd name="T4" fmla="*/ 155 w 157"/>
              <a:gd name="T5" fmla="*/ 94 h 157"/>
              <a:gd name="T6" fmla="*/ 150 w 157"/>
              <a:gd name="T7" fmla="*/ 109 h 157"/>
              <a:gd name="T8" fmla="*/ 144 w 157"/>
              <a:gd name="T9" fmla="*/ 122 h 157"/>
              <a:gd name="T10" fmla="*/ 133 w 157"/>
              <a:gd name="T11" fmla="*/ 133 h 157"/>
              <a:gd name="T12" fmla="*/ 122 w 157"/>
              <a:gd name="T13" fmla="*/ 144 h 157"/>
              <a:gd name="T14" fmla="*/ 109 w 157"/>
              <a:gd name="T15" fmla="*/ 150 h 157"/>
              <a:gd name="T16" fmla="*/ 94 w 157"/>
              <a:gd name="T17" fmla="*/ 155 h 157"/>
              <a:gd name="T18" fmla="*/ 78 w 157"/>
              <a:gd name="T19" fmla="*/ 157 h 157"/>
              <a:gd name="T20" fmla="*/ 78 w 157"/>
              <a:gd name="T21" fmla="*/ 157 h 157"/>
              <a:gd name="T22" fmla="*/ 63 w 157"/>
              <a:gd name="T23" fmla="*/ 155 h 157"/>
              <a:gd name="T24" fmla="*/ 48 w 157"/>
              <a:gd name="T25" fmla="*/ 150 h 157"/>
              <a:gd name="T26" fmla="*/ 35 w 157"/>
              <a:gd name="T27" fmla="*/ 144 h 157"/>
              <a:gd name="T28" fmla="*/ 24 w 157"/>
              <a:gd name="T29" fmla="*/ 133 h 157"/>
              <a:gd name="T30" fmla="*/ 13 w 157"/>
              <a:gd name="T31" fmla="*/ 122 h 157"/>
              <a:gd name="T32" fmla="*/ 7 w 157"/>
              <a:gd name="T33" fmla="*/ 109 h 157"/>
              <a:gd name="T34" fmla="*/ 2 w 157"/>
              <a:gd name="T35" fmla="*/ 94 h 157"/>
              <a:gd name="T36" fmla="*/ 0 w 157"/>
              <a:gd name="T37" fmla="*/ 78 h 157"/>
              <a:gd name="T38" fmla="*/ 0 w 157"/>
              <a:gd name="T39" fmla="*/ 78 h 157"/>
              <a:gd name="T40" fmla="*/ 2 w 157"/>
              <a:gd name="T41" fmla="*/ 63 h 157"/>
              <a:gd name="T42" fmla="*/ 7 w 157"/>
              <a:gd name="T43" fmla="*/ 48 h 157"/>
              <a:gd name="T44" fmla="*/ 13 w 157"/>
              <a:gd name="T45" fmla="*/ 35 h 157"/>
              <a:gd name="T46" fmla="*/ 24 w 157"/>
              <a:gd name="T47" fmla="*/ 24 h 157"/>
              <a:gd name="T48" fmla="*/ 35 w 157"/>
              <a:gd name="T49" fmla="*/ 13 h 157"/>
              <a:gd name="T50" fmla="*/ 48 w 157"/>
              <a:gd name="T51" fmla="*/ 6 h 157"/>
              <a:gd name="T52" fmla="*/ 63 w 157"/>
              <a:gd name="T53" fmla="*/ 2 h 157"/>
              <a:gd name="T54" fmla="*/ 78 w 157"/>
              <a:gd name="T55" fmla="*/ 0 h 157"/>
              <a:gd name="T56" fmla="*/ 78 w 157"/>
              <a:gd name="T57" fmla="*/ 0 h 157"/>
              <a:gd name="T58" fmla="*/ 94 w 157"/>
              <a:gd name="T59" fmla="*/ 2 h 157"/>
              <a:gd name="T60" fmla="*/ 109 w 157"/>
              <a:gd name="T61" fmla="*/ 6 h 157"/>
              <a:gd name="T62" fmla="*/ 122 w 157"/>
              <a:gd name="T63" fmla="*/ 13 h 157"/>
              <a:gd name="T64" fmla="*/ 133 w 157"/>
              <a:gd name="T65" fmla="*/ 24 h 157"/>
              <a:gd name="T66" fmla="*/ 144 w 157"/>
              <a:gd name="T67" fmla="*/ 35 h 157"/>
              <a:gd name="T68" fmla="*/ 150 w 157"/>
              <a:gd name="T69" fmla="*/ 48 h 157"/>
              <a:gd name="T70" fmla="*/ 155 w 157"/>
              <a:gd name="T71" fmla="*/ 63 h 157"/>
              <a:gd name="T72" fmla="*/ 157 w 157"/>
              <a:gd name="T73" fmla="*/ 78 h 157"/>
              <a:gd name="T74" fmla="*/ 157 w 157"/>
              <a:gd name="T75" fmla="*/ 78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7" h="157">
                <a:moveTo>
                  <a:pt x="157" y="78"/>
                </a:moveTo>
                <a:lnTo>
                  <a:pt x="157" y="78"/>
                </a:lnTo>
                <a:lnTo>
                  <a:pt x="155" y="94"/>
                </a:lnTo>
                <a:lnTo>
                  <a:pt x="150" y="109"/>
                </a:lnTo>
                <a:lnTo>
                  <a:pt x="144" y="122"/>
                </a:lnTo>
                <a:lnTo>
                  <a:pt x="133" y="133"/>
                </a:lnTo>
                <a:lnTo>
                  <a:pt x="122" y="144"/>
                </a:lnTo>
                <a:lnTo>
                  <a:pt x="109" y="150"/>
                </a:lnTo>
                <a:lnTo>
                  <a:pt x="94" y="155"/>
                </a:lnTo>
                <a:lnTo>
                  <a:pt x="78" y="157"/>
                </a:lnTo>
                <a:lnTo>
                  <a:pt x="78" y="157"/>
                </a:lnTo>
                <a:lnTo>
                  <a:pt x="63" y="155"/>
                </a:lnTo>
                <a:lnTo>
                  <a:pt x="48" y="150"/>
                </a:lnTo>
                <a:lnTo>
                  <a:pt x="35" y="144"/>
                </a:lnTo>
                <a:lnTo>
                  <a:pt x="24" y="133"/>
                </a:lnTo>
                <a:lnTo>
                  <a:pt x="13" y="122"/>
                </a:lnTo>
                <a:lnTo>
                  <a:pt x="7" y="109"/>
                </a:lnTo>
                <a:lnTo>
                  <a:pt x="2" y="94"/>
                </a:lnTo>
                <a:lnTo>
                  <a:pt x="0" y="78"/>
                </a:lnTo>
                <a:lnTo>
                  <a:pt x="0" y="78"/>
                </a:lnTo>
                <a:lnTo>
                  <a:pt x="2" y="63"/>
                </a:lnTo>
                <a:lnTo>
                  <a:pt x="7" y="48"/>
                </a:lnTo>
                <a:lnTo>
                  <a:pt x="13" y="35"/>
                </a:lnTo>
                <a:lnTo>
                  <a:pt x="24" y="24"/>
                </a:lnTo>
                <a:lnTo>
                  <a:pt x="35" y="13"/>
                </a:lnTo>
                <a:lnTo>
                  <a:pt x="48" y="6"/>
                </a:lnTo>
                <a:lnTo>
                  <a:pt x="63" y="2"/>
                </a:lnTo>
                <a:lnTo>
                  <a:pt x="78" y="0"/>
                </a:lnTo>
                <a:lnTo>
                  <a:pt x="78" y="0"/>
                </a:lnTo>
                <a:lnTo>
                  <a:pt x="94" y="2"/>
                </a:lnTo>
                <a:lnTo>
                  <a:pt x="109" y="6"/>
                </a:lnTo>
                <a:lnTo>
                  <a:pt x="122" y="13"/>
                </a:lnTo>
                <a:lnTo>
                  <a:pt x="133" y="24"/>
                </a:lnTo>
                <a:lnTo>
                  <a:pt x="144" y="35"/>
                </a:lnTo>
                <a:lnTo>
                  <a:pt x="150" y="48"/>
                </a:lnTo>
                <a:lnTo>
                  <a:pt x="155" y="63"/>
                </a:lnTo>
                <a:lnTo>
                  <a:pt x="157" y="78"/>
                </a:lnTo>
                <a:lnTo>
                  <a:pt x="157" y="78"/>
                </a:lnTo>
                <a:close/>
              </a:path>
            </a:pathLst>
          </a:custGeom>
          <a:solidFill>
            <a:srgbClr val="787878"/>
          </a:solidFill>
          <a:ln w="28575" cmpd="sng">
            <a:solidFill>
              <a:schemeClr val="tx1"/>
            </a:solidFill>
            <a:prstDash val="solid"/>
            <a:round/>
            <a:headEnd/>
            <a:tailEnd/>
          </a:ln>
        </p:spPr>
        <p:txBody>
          <a:bodyPr/>
          <a:lstStyle/>
          <a:p>
            <a:endParaRPr lang="en-US">
              <a:solidFill>
                <a:srgbClr val="FFFFFF"/>
              </a:solidFill>
            </a:endParaRPr>
          </a:p>
        </p:txBody>
      </p:sp>
      <p:sp>
        <p:nvSpPr>
          <p:cNvPr id="1339428" name="Freeform 36"/>
          <p:cNvSpPr>
            <a:spLocks/>
          </p:cNvSpPr>
          <p:nvPr/>
        </p:nvSpPr>
        <p:spPr bwMode="auto">
          <a:xfrm>
            <a:off x="4129088" y="5432425"/>
            <a:ext cx="320675" cy="320675"/>
          </a:xfrm>
          <a:custGeom>
            <a:avLst/>
            <a:gdLst>
              <a:gd name="T0" fmla="*/ 157 w 157"/>
              <a:gd name="T1" fmla="*/ 78 h 157"/>
              <a:gd name="T2" fmla="*/ 157 w 157"/>
              <a:gd name="T3" fmla="*/ 78 h 157"/>
              <a:gd name="T4" fmla="*/ 155 w 157"/>
              <a:gd name="T5" fmla="*/ 94 h 157"/>
              <a:gd name="T6" fmla="*/ 150 w 157"/>
              <a:gd name="T7" fmla="*/ 109 h 157"/>
              <a:gd name="T8" fmla="*/ 144 w 157"/>
              <a:gd name="T9" fmla="*/ 122 h 157"/>
              <a:gd name="T10" fmla="*/ 133 w 157"/>
              <a:gd name="T11" fmla="*/ 133 h 157"/>
              <a:gd name="T12" fmla="*/ 122 w 157"/>
              <a:gd name="T13" fmla="*/ 144 h 157"/>
              <a:gd name="T14" fmla="*/ 109 w 157"/>
              <a:gd name="T15" fmla="*/ 150 h 157"/>
              <a:gd name="T16" fmla="*/ 94 w 157"/>
              <a:gd name="T17" fmla="*/ 155 h 157"/>
              <a:gd name="T18" fmla="*/ 78 w 157"/>
              <a:gd name="T19" fmla="*/ 157 h 157"/>
              <a:gd name="T20" fmla="*/ 78 w 157"/>
              <a:gd name="T21" fmla="*/ 157 h 157"/>
              <a:gd name="T22" fmla="*/ 63 w 157"/>
              <a:gd name="T23" fmla="*/ 155 h 157"/>
              <a:gd name="T24" fmla="*/ 48 w 157"/>
              <a:gd name="T25" fmla="*/ 150 h 157"/>
              <a:gd name="T26" fmla="*/ 35 w 157"/>
              <a:gd name="T27" fmla="*/ 144 h 157"/>
              <a:gd name="T28" fmla="*/ 24 w 157"/>
              <a:gd name="T29" fmla="*/ 133 h 157"/>
              <a:gd name="T30" fmla="*/ 13 w 157"/>
              <a:gd name="T31" fmla="*/ 122 h 157"/>
              <a:gd name="T32" fmla="*/ 7 w 157"/>
              <a:gd name="T33" fmla="*/ 109 h 157"/>
              <a:gd name="T34" fmla="*/ 2 w 157"/>
              <a:gd name="T35" fmla="*/ 94 h 157"/>
              <a:gd name="T36" fmla="*/ 0 w 157"/>
              <a:gd name="T37" fmla="*/ 78 h 157"/>
              <a:gd name="T38" fmla="*/ 0 w 157"/>
              <a:gd name="T39" fmla="*/ 78 h 157"/>
              <a:gd name="T40" fmla="*/ 2 w 157"/>
              <a:gd name="T41" fmla="*/ 63 h 157"/>
              <a:gd name="T42" fmla="*/ 7 w 157"/>
              <a:gd name="T43" fmla="*/ 48 h 157"/>
              <a:gd name="T44" fmla="*/ 13 w 157"/>
              <a:gd name="T45" fmla="*/ 35 h 157"/>
              <a:gd name="T46" fmla="*/ 24 w 157"/>
              <a:gd name="T47" fmla="*/ 24 h 157"/>
              <a:gd name="T48" fmla="*/ 35 w 157"/>
              <a:gd name="T49" fmla="*/ 13 h 157"/>
              <a:gd name="T50" fmla="*/ 48 w 157"/>
              <a:gd name="T51" fmla="*/ 6 h 157"/>
              <a:gd name="T52" fmla="*/ 63 w 157"/>
              <a:gd name="T53" fmla="*/ 2 h 157"/>
              <a:gd name="T54" fmla="*/ 78 w 157"/>
              <a:gd name="T55" fmla="*/ 0 h 157"/>
              <a:gd name="T56" fmla="*/ 78 w 157"/>
              <a:gd name="T57" fmla="*/ 0 h 157"/>
              <a:gd name="T58" fmla="*/ 94 w 157"/>
              <a:gd name="T59" fmla="*/ 2 h 157"/>
              <a:gd name="T60" fmla="*/ 109 w 157"/>
              <a:gd name="T61" fmla="*/ 6 h 157"/>
              <a:gd name="T62" fmla="*/ 122 w 157"/>
              <a:gd name="T63" fmla="*/ 13 h 157"/>
              <a:gd name="T64" fmla="*/ 133 w 157"/>
              <a:gd name="T65" fmla="*/ 24 h 157"/>
              <a:gd name="T66" fmla="*/ 144 w 157"/>
              <a:gd name="T67" fmla="*/ 35 h 157"/>
              <a:gd name="T68" fmla="*/ 150 w 157"/>
              <a:gd name="T69" fmla="*/ 48 h 157"/>
              <a:gd name="T70" fmla="*/ 155 w 157"/>
              <a:gd name="T71" fmla="*/ 63 h 157"/>
              <a:gd name="T72" fmla="*/ 157 w 157"/>
              <a:gd name="T73" fmla="*/ 78 h 157"/>
              <a:gd name="T74" fmla="*/ 157 w 157"/>
              <a:gd name="T75" fmla="*/ 78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7" h="157">
                <a:moveTo>
                  <a:pt x="157" y="78"/>
                </a:moveTo>
                <a:lnTo>
                  <a:pt x="157" y="78"/>
                </a:lnTo>
                <a:lnTo>
                  <a:pt x="155" y="94"/>
                </a:lnTo>
                <a:lnTo>
                  <a:pt x="150" y="109"/>
                </a:lnTo>
                <a:lnTo>
                  <a:pt x="144" y="122"/>
                </a:lnTo>
                <a:lnTo>
                  <a:pt x="133" y="133"/>
                </a:lnTo>
                <a:lnTo>
                  <a:pt x="122" y="144"/>
                </a:lnTo>
                <a:lnTo>
                  <a:pt x="109" y="150"/>
                </a:lnTo>
                <a:lnTo>
                  <a:pt x="94" y="155"/>
                </a:lnTo>
                <a:lnTo>
                  <a:pt x="78" y="157"/>
                </a:lnTo>
                <a:lnTo>
                  <a:pt x="78" y="157"/>
                </a:lnTo>
                <a:lnTo>
                  <a:pt x="63" y="155"/>
                </a:lnTo>
                <a:lnTo>
                  <a:pt x="48" y="150"/>
                </a:lnTo>
                <a:lnTo>
                  <a:pt x="35" y="144"/>
                </a:lnTo>
                <a:lnTo>
                  <a:pt x="24" y="133"/>
                </a:lnTo>
                <a:lnTo>
                  <a:pt x="13" y="122"/>
                </a:lnTo>
                <a:lnTo>
                  <a:pt x="7" y="109"/>
                </a:lnTo>
                <a:lnTo>
                  <a:pt x="2" y="94"/>
                </a:lnTo>
                <a:lnTo>
                  <a:pt x="0" y="78"/>
                </a:lnTo>
                <a:lnTo>
                  <a:pt x="0" y="78"/>
                </a:lnTo>
                <a:lnTo>
                  <a:pt x="2" y="63"/>
                </a:lnTo>
                <a:lnTo>
                  <a:pt x="7" y="48"/>
                </a:lnTo>
                <a:lnTo>
                  <a:pt x="13" y="35"/>
                </a:lnTo>
                <a:lnTo>
                  <a:pt x="24" y="24"/>
                </a:lnTo>
                <a:lnTo>
                  <a:pt x="35" y="13"/>
                </a:lnTo>
                <a:lnTo>
                  <a:pt x="48" y="6"/>
                </a:lnTo>
                <a:lnTo>
                  <a:pt x="63" y="2"/>
                </a:lnTo>
                <a:lnTo>
                  <a:pt x="78" y="0"/>
                </a:lnTo>
                <a:lnTo>
                  <a:pt x="78" y="0"/>
                </a:lnTo>
                <a:lnTo>
                  <a:pt x="94" y="2"/>
                </a:lnTo>
                <a:lnTo>
                  <a:pt x="109" y="6"/>
                </a:lnTo>
                <a:lnTo>
                  <a:pt x="122" y="13"/>
                </a:lnTo>
                <a:lnTo>
                  <a:pt x="133" y="24"/>
                </a:lnTo>
                <a:lnTo>
                  <a:pt x="144" y="35"/>
                </a:lnTo>
                <a:lnTo>
                  <a:pt x="150" y="48"/>
                </a:lnTo>
                <a:lnTo>
                  <a:pt x="155" y="63"/>
                </a:lnTo>
                <a:lnTo>
                  <a:pt x="157" y="78"/>
                </a:lnTo>
                <a:lnTo>
                  <a:pt x="157" y="78"/>
                </a:lnTo>
                <a:close/>
              </a:path>
            </a:pathLst>
          </a:custGeom>
          <a:solidFill>
            <a:srgbClr val="787878"/>
          </a:solidFill>
          <a:ln w="28575" cmpd="sng">
            <a:solidFill>
              <a:schemeClr val="tx1"/>
            </a:solidFill>
            <a:prstDash val="solid"/>
            <a:round/>
            <a:headEnd/>
            <a:tailEnd/>
          </a:ln>
        </p:spPr>
        <p:txBody>
          <a:bodyPr/>
          <a:lstStyle/>
          <a:p>
            <a:endParaRPr lang="en-US">
              <a:solidFill>
                <a:srgbClr val="FFFFFF"/>
              </a:solidFill>
            </a:endParaRPr>
          </a:p>
        </p:txBody>
      </p:sp>
      <p:sp>
        <p:nvSpPr>
          <p:cNvPr id="1339429" name="Freeform 37"/>
          <p:cNvSpPr>
            <a:spLocks/>
          </p:cNvSpPr>
          <p:nvPr/>
        </p:nvSpPr>
        <p:spPr bwMode="auto">
          <a:xfrm>
            <a:off x="4768850" y="5432425"/>
            <a:ext cx="319088" cy="320675"/>
          </a:xfrm>
          <a:custGeom>
            <a:avLst/>
            <a:gdLst>
              <a:gd name="T0" fmla="*/ 157 w 157"/>
              <a:gd name="T1" fmla="*/ 78 h 157"/>
              <a:gd name="T2" fmla="*/ 157 w 157"/>
              <a:gd name="T3" fmla="*/ 78 h 157"/>
              <a:gd name="T4" fmla="*/ 155 w 157"/>
              <a:gd name="T5" fmla="*/ 94 h 157"/>
              <a:gd name="T6" fmla="*/ 150 w 157"/>
              <a:gd name="T7" fmla="*/ 109 h 157"/>
              <a:gd name="T8" fmla="*/ 144 w 157"/>
              <a:gd name="T9" fmla="*/ 122 h 157"/>
              <a:gd name="T10" fmla="*/ 133 w 157"/>
              <a:gd name="T11" fmla="*/ 133 h 157"/>
              <a:gd name="T12" fmla="*/ 122 w 157"/>
              <a:gd name="T13" fmla="*/ 144 h 157"/>
              <a:gd name="T14" fmla="*/ 109 w 157"/>
              <a:gd name="T15" fmla="*/ 150 h 157"/>
              <a:gd name="T16" fmla="*/ 94 w 157"/>
              <a:gd name="T17" fmla="*/ 155 h 157"/>
              <a:gd name="T18" fmla="*/ 79 w 157"/>
              <a:gd name="T19" fmla="*/ 157 h 157"/>
              <a:gd name="T20" fmla="*/ 79 w 157"/>
              <a:gd name="T21" fmla="*/ 157 h 157"/>
              <a:gd name="T22" fmla="*/ 63 w 157"/>
              <a:gd name="T23" fmla="*/ 155 h 157"/>
              <a:gd name="T24" fmla="*/ 48 w 157"/>
              <a:gd name="T25" fmla="*/ 150 h 157"/>
              <a:gd name="T26" fmla="*/ 35 w 157"/>
              <a:gd name="T27" fmla="*/ 144 h 157"/>
              <a:gd name="T28" fmla="*/ 24 w 157"/>
              <a:gd name="T29" fmla="*/ 133 h 157"/>
              <a:gd name="T30" fmla="*/ 13 w 157"/>
              <a:gd name="T31" fmla="*/ 122 h 157"/>
              <a:gd name="T32" fmla="*/ 7 w 157"/>
              <a:gd name="T33" fmla="*/ 109 h 157"/>
              <a:gd name="T34" fmla="*/ 2 w 157"/>
              <a:gd name="T35" fmla="*/ 94 h 157"/>
              <a:gd name="T36" fmla="*/ 0 w 157"/>
              <a:gd name="T37" fmla="*/ 78 h 157"/>
              <a:gd name="T38" fmla="*/ 0 w 157"/>
              <a:gd name="T39" fmla="*/ 78 h 157"/>
              <a:gd name="T40" fmla="*/ 2 w 157"/>
              <a:gd name="T41" fmla="*/ 63 h 157"/>
              <a:gd name="T42" fmla="*/ 7 w 157"/>
              <a:gd name="T43" fmla="*/ 48 h 157"/>
              <a:gd name="T44" fmla="*/ 13 w 157"/>
              <a:gd name="T45" fmla="*/ 35 h 157"/>
              <a:gd name="T46" fmla="*/ 24 w 157"/>
              <a:gd name="T47" fmla="*/ 24 h 157"/>
              <a:gd name="T48" fmla="*/ 35 w 157"/>
              <a:gd name="T49" fmla="*/ 13 h 157"/>
              <a:gd name="T50" fmla="*/ 48 w 157"/>
              <a:gd name="T51" fmla="*/ 6 h 157"/>
              <a:gd name="T52" fmla="*/ 63 w 157"/>
              <a:gd name="T53" fmla="*/ 2 h 157"/>
              <a:gd name="T54" fmla="*/ 79 w 157"/>
              <a:gd name="T55" fmla="*/ 0 h 157"/>
              <a:gd name="T56" fmla="*/ 79 w 157"/>
              <a:gd name="T57" fmla="*/ 0 h 157"/>
              <a:gd name="T58" fmla="*/ 94 w 157"/>
              <a:gd name="T59" fmla="*/ 2 h 157"/>
              <a:gd name="T60" fmla="*/ 109 w 157"/>
              <a:gd name="T61" fmla="*/ 6 h 157"/>
              <a:gd name="T62" fmla="*/ 122 w 157"/>
              <a:gd name="T63" fmla="*/ 13 h 157"/>
              <a:gd name="T64" fmla="*/ 133 w 157"/>
              <a:gd name="T65" fmla="*/ 24 h 157"/>
              <a:gd name="T66" fmla="*/ 144 w 157"/>
              <a:gd name="T67" fmla="*/ 35 h 157"/>
              <a:gd name="T68" fmla="*/ 150 w 157"/>
              <a:gd name="T69" fmla="*/ 48 h 157"/>
              <a:gd name="T70" fmla="*/ 155 w 157"/>
              <a:gd name="T71" fmla="*/ 63 h 157"/>
              <a:gd name="T72" fmla="*/ 157 w 157"/>
              <a:gd name="T73" fmla="*/ 78 h 157"/>
              <a:gd name="T74" fmla="*/ 157 w 157"/>
              <a:gd name="T75" fmla="*/ 78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7" h="157">
                <a:moveTo>
                  <a:pt x="157" y="78"/>
                </a:moveTo>
                <a:lnTo>
                  <a:pt x="157" y="78"/>
                </a:lnTo>
                <a:lnTo>
                  <a:pt x="155" y="94"/>
                </a:lnTo>
                <a:lnTo>
                  <a:pt x="150" y="109"/>
                </a:lnTo>
                <a:lnTo>
                  <a:pt x="144" y="122"/>
                </a:lnTo>
                <a:lnTo>
                  <a:pt x="133" y="133"/>
                </a:lnTo>
                <a:lnTo>
                  <a:pt x="122" y="144"/>
                </a:lnTo>
                <a:lnTo>
                  <a:pt x="109" y="150"/>
                </a:lnTo>
                <a:lnTo>
                  <a:pt x="94" y="155"/>
                </a:lnTo>
                <a:lnTo>
                  <a:pt x="79" y="157"/>
                </a:lnTo>
                <a:lnTo>
                  <a:pt x="79" y="157"/>
                </a:lnTo>
                <a:lnTo>
                  <a:pt x="63" y="155"/>
                </a:lnTo>
                <a:lnTo>
                  <a:pt x="48" y="150"/>
                </a:lnTo>
                <a:lnTo>
                  <a:pt x="35" y="144"/>
                </a:lnTo>
                <a:lnTo>
                  <a:pt x="24" y="133"/>
                </a:lnTo>
                <a:lnTo>
                  <a:pt x="13" y="122"/>
                </a:lnTo>
                <a:lnTo>
                  <a:pt x="7" y="109"/>
                </a:lnTo>
                <a:lnTo>
                  <a:pt x="2" y="94"/>
                </a:lnTo>
                <a:lnTo>
                  <a:pt x="0" y="78"/>
                </a:lnTo>
                <a:lnTo>
                  <a:pt x="0" y="78"/>
                </a:lnTo>
                <a:lnTo>
                  <a:pt x="2" y="63"/>
                </a:lnTo>
                <a:lnTo>
                  <a:pt x="7" y="48"/>
                </a:lnTo>
                <a:lnTo>
                  <a:pt x="13" y="35"/>
                </a:lnTo>
                <a:lnTo>
                  <a:pt x="24" y="24"/>
                </a:lnTo>
                <a:lnTo>
                  <a:pt x="35" y="13"/>
                </a:lnTo>
                <a:lnTo>
                  <a:pt x="48" y="6"/>
                </a:lnTo>
                <a:lnTo>
                  <a:pt x="63" y="2"/>
                </a:lnTo>
                <a:lnTo>
                  <a:pt x="79" y="0"/>
                </a:lnTo>
                <a:lnTo>
                  <a:pt x="79" y="0"/>
                </a:lnTo>
                <a:lnTo>
                  <a:pt x="94" y="2"/>
                </a:lnTo>
                <a:lnTo>
                  <a:pt x="109" y="6"/>
                </a:lnTo>
                <a:lnTo>
                  <a:pt x="122" y="13"/>
                </a:lnTo>
                <a:lnTo>
                  <a:pt x="133" y="24"/>
                </a:lnTo>
                <a:lnTo>
                  <a:pt x="144" y="35"/>
                </a:lnTo>
                <a:lnTo>
                  <a:pt x="150" y="48"/>
                </a:lnTo>
                <a:lnTo>
                  <a:pt x="155" y="63"/>
                </a:lnTo>
                <a:lnTo>
                  <a:pt x="157" y="78"/>
                </a:lnTo>
                <a:lnTo>
                  <a:pt x="157" y="78"/>
                </a:lnTo>
                <a:close/>
              </a:path>
            </a:pathLst>
          </a:custGeom>
          <a:solidFill>
            <a:srgbClr val="787878"/>
          </a:solidFill>
          <a:ln w="38100" cmpd="sng">
            <a:solidFill>
              <a:srgbClr val="57E0FB"/>
            </a:solidFill>
            <a:prstDash val="solid"/>
            <a:round/>
            <a:headEnd/>
            <a:tailEnd/>
          </a:ln>
        </p:spPr>
        <p:txBody>
          <a:bodyPr/>
          <a:lstStyle/>
          <a:p>
            <a:endParaRPr lang="en-US">
              <a:solidFill>
                <a:srgbClr val="FFFFFF"/>
              </a:solidFill>
            </a:endParaRPr>
          </a:p>
        </p:txBody>
      </p:sp>
      <p:sp>
        <p:nvSpPr>
          <p:cNvPr id="1339430" name="Freeform 38"/>
          <p:cNvSpPr>
            <a:spLocks/>
          </p:cNvSpPr>
          <p:nvPr/>
        </p:nvSpPr>
        <p:spPr bwMode="auto">
          <a:xfrm>
            <a:off x="5327650" y="5432425"/>
            <a:ext cx="320675" cy="320675"/>
          </a:xfrm>
          <a:custGeom>
            <a:avLst/>
            <a:gdLst>
              <a:gd name="T0" fmla="*/ 157 w 157"/>
              <a:gd name="T1" fmla="*/ 78 h 157"/>
              <a:gd name="T2" fmla="*/ 157 w 157"/>
              <a:gd name="T3" fmla="*/ 78 h 157"/>
              <a:gd name="T4" fmla="*/ 155 w 157"/>
              <a:gd name="T5" fmla="*/ 94 h 157"/>
              <a:gd name="T6" fmla="*/ 150 w 157"/>
              <a:gd name="T7" fmla="*/ 109 h 157"/>
              <a:gd name="T8" fmla="*/ 144 w 157"/>
              <a:gd name="T9" fmla="*/ 122 h 157"/>
              <a:gd name="T10" fmla="*/ 133 w 157"/>
              <a:gd name="T11" fmla="*/ 133 h 157"/>
              <a:gd name="T12" fmla="*/ 122 w 157"/>
              <a:gd name="T13" fmla="*/ 144 h 157"/>
              <a:gd name="T14" fmla="*/ 109 w 157"/>
              <a:gd name="T15" fmla="*/ 150 h 157"/>
              <a:gd name="T16" fmla="*/ 94 w 157"/>
              <a:gd name="T17" fmla="*/ 155 h 157"/>
              <a:gd name="T18" fmla="*/ 79 w 157"/>
              <a:gd name="T19" fmla="*/ 157 h 157"/>
              <a:gd name="T20" fmla="*/ 79 w 157"/>
              <a:gd name="T21" fmla="*/ 157 h 157"/>
              <a:gd name="T22" fmla="*/ 63 w 157"/>
              <a:gd name="T23" fmla="*/ 155 h 157"/>
              <a:gd name="T24" fmla="*/ 48 w 157"/>
              <a:gd name="T25" fmla="*/ 150 h 157"/>
              <a:gd name="T26" fmla="*/ 35 w 157"/>
              <a:gd name="T27" fmla="*/ 144 h 157"/>
              <a:gd name="T28" fmla="*/ 24 w 157"/>
              <a:gd name="T29" fmla="*/ 133 h 157"/>
              <a:gd name="T30" fmla="*/ 13 w 157"/>
              <a:gd name="T31" fmla="*/ 122 h 157"/>
              <a:gd name="T32" fmla="*/ 7 w 157"/>
              <a:gd name="T33" fmla="*/ 109 h 157"/>
              <a:gd name="T34" fmla="*/ 2 w 157"/>
              <a:gd name="T35" fmla="*/ 94 h 157"/>
              <a:gd name="T36" fmla="*/ 0 w 157"/>
              <a:gd name="T37" fmla="*/ 78 h 157"/>
              <a:gd name="T38" fmla="*/ 0 w 157"/>
              <a:gd name="T39" fmla="*/ 78 h 157"/>
              <a:gd name="T40" fmla="*/ 2 w 157"/>
              <a:gd name="T41" fmla="*/ 63 h 157"/>
              <a:gd name="T42" fmla="*/ 7 w 157"/>
              <a:gd name="T43" fmla="*/ 48 h 157"/>
              <a:gd name="T44" fmla="*/ 13 w 157"/>
              <a:gd name="T45" fmla="*/ 35 h 157"/>
              <a:gd name="T46" fmla="*/ 24 w 157"/>
              <a:gd name="T47" fmla="*/ 24 h 157"/>
              <a:gd name="T48" fmla="*/ 35 w 157"/>
              <a:gd name="T49" fmla="*/ 13 h 157"/>
              <a:gd name="T50" fmla="*/ 48 w 157"/>
              <a:gd name="T51" fmla="*/ 6 h 157"/>
              <a:gd name="T52" fmla="*/ 63 w 157"/>
              <a:gd name="T53" fmla="*/ 2 h 157"/>
              <a:gd name="T54" fmla="*/ 79 w 157"/>
              <a:gd name="T55" fmla="*/ 0 h 157"/>
              <a:gd name="T56" fmla="*/ 79 w 157"/>
              <a:gd name="T57" fmla="*/ 0 h 157"/>
              <a:gd name="T58" fmla="*/ 94 w 157"/>
              <a:gd name="T59" fmla="*/ 2 h 157"/>
              <a:gd name="T60" fmla="*/ 109 w 157"/>
              <a:gd name="T61" fmla="*/ 6 h 157"/>
              <a:gd name="T62" fmla="*/ 122 w 157"/>
              <a:gd name="T63" fmla="*/ 13 h 157"/>
              <a:gd name="T64" fmla="*/ 133 w 157"/>
              <a:gd name="T65" fmla="*/ 24 h 157"/>
              <a:gd name="T66" fmla="*/ 144 w 157"/>
              <a:gd name="T67" fmla="*/ 35 h 157"/>
              <a:gd name="T68" fmla="*/ 150 w 157"/>
              <a:gd name="T69" fmla="*/ 48 h 157"/>
              <a:gd name="T70" fmla="*/ 155 w 157"/>
              <a:gd name="T71" fmla="*/ 63 h 157"/>
              <a:gd name="T72" fmla="*/ 157 w 157"/>
              <a:gd name="T73" fmla="*/ 78 h 157"/>
              <a:gd name="T74" fmla="*/ 157 w 157"/>
              <a:gd name="T75" fmla="*/ 78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7" h="157">
                <a:moveTo>
                  <a:pt x="157" y="78"/>
                </a:moveTo>
                <a:lnTo>
                  <a:pt x="157" y="78"/>
                </a:lnTo>
                <a:lnTo>
                  <a:pt x="155" y="94"/>
                </a:lnTo>
                <a:lnTo>
                  <a:pt x="150" y="109"/>
                </a:lnTo>
                <a:lnTo>
                  <a:pt x="144" y="122"/>
                </a:lnTo>
                <a:lnTo>
                  <a:pt x="133" y="133"/>
                </a:lnTo>
                <a:lnTo>
                  <a:pt x="122" y="144"/>
                </a:lnTo>
                <a:lnTo>
                  <a:pt x="109" y="150"/>
                </a:lnTo>
                <a:lnTo>
                  <a:pt x="94" y="155"/>
                </a:lnTo>
                <a:lnTo>
                  <a:pt x="79" y="157"/>
                </a:lnTo>
                <a:lnTo>
                  <a:pt x="79" y="157"/>
                </a:lnTo>
                <a:lnTo>
                  <a:pt x="63" y="155"/>
                </a:lnTo>
                <a:lnTo>
                  <a:pt x="48" y="150"/>
                </a:lnTo>
                <a:lnTo>
                  <a:pt x="35" y="144"/>
                </a:lnTo>
                <a:lnTo>
                  <a:pt x="24" y="133"/>
                </a:lnTo>
                <a:lnTo>
                  <a:pt x="13" y="122"/>
                </a:lnTo>
                <a:lnTo>
                  <a:pt x="7" y="109"/>
                </a:lnTo>
                <a:lnTo>
                  <a:pt x="2" y="94"/>
                </a:lnTo>
                <a:lnTo>
                  <a:pt x="0" y="78"/>
                </a:lnTo>
                <a:lnTo>
                  <a:pt x="0" y="78"/>
                </a:lnTo>
                <a:lnTo>
                  <a:pt x="2" y="63"/>
                </a:lnTo>
                <a:lnTo>
                  <a:pt x="7" y="48"/>
                </a:lnTo>
                <a:lnTo>
                  <a:pt x="13" y="35"/>
                </a:lnTo>
                <a:lnTo>
                  <a:pt x="24" y="24"/>
                </a:lnTo>
                <a:lnTo>
                  <a:pt x="35" y="13"/>
                </a:lnTo>
                <a:lnTo>
                  <a:pt x="48" y="6"/>
                </a:lnTo>
                <a:lnTo>
                  <a:pt x="63" y="2"/>
                </a:lnTo>
                <a:lnTo>
                  <a:pt x="79" y="0"/>
                </a:lnTo>
                <a:lnTo>
                  <a:pt x="79" y="0"/>
                </a:lnTo>
                <a:lnTo>
                  <a:pt x="94" y="2"/>
                </a:lnTo>
                <a:lnTo>
                  <a:pt x="109" y="6"/>
                </a:lnTo>
                <a:lnTo>
                  <a:pt x="122" y="13"/>
                </a:lnTo>
                <a:lnTo>
                  <a:pt x="133" y="24"/>
                </a:lnTo>
                <a:lnTo>
                  <a:pt x="144" y="35"/>
                </a:lnTo>
                <a:lnTo>
                  <a:pt x="150" y="48"/>
                </a:lnTo>
                <a:lnTo>
                  <a:pt x="155" y="63"/>
                </a:lnTo>
                <a:lnTo>
                  <a:pt x="157" y="78"/>
                </a:lnTo>
                <a:lnTo>
                  <a:pt x="157" y="78"/>
                </a:lnTo>
                <a:close/>
              </a:path>
            </a:pathLst>
          </a:custGeom>
          <a:solidFill>
            <a:srgbClr val="787878"/>
          </a:solidFill>
          <a:ln w="38100" cmpd="sng">
            <a:solidFill>
              <a:srgbClr val="57E0FB"/>
            </a:solidFill>
            <a:prstDash val="solid"/>
            <a:round/>
            <a:headEnd/>
            <a:tailEnd/>
          </a:ln>
        </p:spPr>
        <p:txBody>
          <a:bodyPr/>
          <a:lstStyle/>
          <a:p>
            <a:endParaRPr lang="en-US">
              <a:solidFill>
                <a:srgbClr val="FFFFFF"/>
              </a:solidFill>
            </a:endParaRPr>
          </a:p>
        </p:txBody>
      </p:sp>
      <p:sp>
        <p:nvSpPr>
          <p:cNvPr id="1339431" name="Freeform 39"/>
          <p:cNvSpPr>
            <a:spLocks/>
          </p:cNvSpPr>
          <p:nvPr/>
        </p:nvSpPr>
        <p:spPr bwMode="auto">
          <a:xfrm>
            <a:off x="5008563" y="4792663"/>
            <a:ext cx="319087" cy="320675"/>
          </a:xfrm>
          <a:custGeom>
            <a:avLst/>
            <a:gdLst>
              <a:gd name="T0" fmla="*/ 156 w 156"/>
              <a:gd name="T1" fmla="*/ 78 h 157"/>
              <a:gd name="T2" fmla="*/ 156 w 156"/>
              <a:gd name="T3" fmla="*/ 78 h 157"/>
              <a:gd name="T4" fmla="*/ 154 w 156"/>
              <a:gd name="T5" fmla="*/ 93 h 157"/>
              <a:gd name="T6" fmla="*/ 150 w 156"/>
              <a:gd name="T7" fmla="*/ 109 h 157"/>
              <a:gd name="T8" fmla="*/ 143 w 156"/>
              <a:gd name="T9" fmla="*/ 122 h 157"/>
              <a:gd name="T10" fmla="*/ 132 w 156"/>
              <a:gd name="T11" fmla="*/ 133 h 157"/>
              <a:gd name="T12" fmla="*/ 121 w 156"/>
              <a:gd name="T13" fmla="*/ 144 h 157"/>
              <a:gd name="T14" fmla="*/ 108 w 156"/>
              <a:gd name="T15" fmla="*/ 150 h 157"/>
              <a:gd name="T16" fmla="*/ 93 w 156"/>
              <a:gd name="T17" fmla="*/ 155 h 157"/>
              <a:gd name="T18" fmla="*/ 78 w 156"/>
              <a:gd name="T19" fmla="*/ 157 h 157"/>
              <a:gd name="T20" fmla="*/ 78 w 156"/>
              <a:gd name="T21" fmla="*/ 157 h 157"/>
              <a:gd name="T22" fmla="*/ 63 w 156"/>
              <a:gd name="T23" fmla="*/ 155 h 157"/>
              <a:gd name="T24" fmla="*/ 48 w 156"/>
              <a:gd name="T25" fmla="*/ 150 h 157"/>
              <a:gd name="T26" fmla="*/ 34 w 156"/>
              <a:gd name="T27" fmla="*/ 144 h 157"/>
              <a:gd name="T28" fmla="*/ 24 w 156"/>
              <a:gd name="T29" fmla="*/ 133 h 157"/>
              <a:gd name="T30" fmla="*/ 13 w 156"/>
              <a:gd name="T31" fmla="*/ 122 h 157"/>
              <a:gd name="T32" fmla="*/ 6 w 156"/>
              <a:gd name="T33" fmla="*/ 109 h 157"/>
              <a:gd name="T34" fmla="*/ 2 w 156"/>
              <a:gd name="T35" fmla="*/ 93 h 157"/>
              <a:gd name="T36" fmla="*/ 0 w 156"/>
              <a:gd name="T37" fmla="*/ 78 h 157"/>
              <a:gd name="T38" fmla="*/ 0 w 156"/>
              <a:gd name="T39" fmla="*/ 78 h 157"/>
              <a:gd name="T40" fmla="*/ 2 w 156"/>
              <a:gd name="T41" fmla="*/ 63 h 157"/>
              <a:gd name="T42" fmla="*/ 6 w 156"/>
              <a:gd name="T43" fmla="*/ 48 h 157"/>
              <a:gd name="T44" fmla="*/ 13 w 156"/>
              <a:gd name="T45" fmla="*/ 35 h 157"/>
              <a:gd name="T46" fmla="*/ 24 w 156"/>
              <a:gd name="T47" fmla="*/ 24 h 157"/>
              <a:gd name="T48" fmla="*/ 34 w 156"/>
              <a:gd name="T49" fmla="*/ 13 h 157"/>
              <a:gd name="T50" fmla="*/ 48 w 156"/>
              <a:gd name="T51" fmla="*/ 6 h 157"/>
              <a:gd name="T52" fmla="*/ 63 w 156"/>
              <a:gd name="T53" fmla="*/ 2 h 157"/>
              <a:gd name="T54" fmla="*/ 78 w 156"/>
              <a:gd name="T55" fmla="*/ 0 h 157"/>
              <a:gd name="T56" fmla="*/ 78 w 156"/>
              <a:gd name="T57" fmla="*/ 0 h 157"/>
              <a:gd name="T58" fmla="*/ 93 w 156"/>
              <a:gd name="T59" fmla="*/ 2 h 157"/>
              <a:gd name="T60" fmla="*/ 108 w 156"/>
              <a:gd name="T61" fmla="*/ 6 h 157"/>
              <a:gd name="T62" fmla="*/ 121 w 156"/>
              <a:gd name="T63" fmla="*/ 13 h 157"/>
              <a:gd name="T64" fmla="*/ 132 w 156"/>
              <a:gd name="T65" fmla="*/ 24 h 157"/>
              <a:gd name="T66" fmla="*/ 143 w 156"/>
              <a:gd name="T67" fmla="*/ 35 h 157"/>
              <a:gd name="T68" fmla="*/ 150 w 156"/>
              <a:gd name="T69" fmla="*/ 48 h 157"/>
              <a:gd name="T70" fmla="*/ 154 w 156"/>
              <a:gd name="T71" fmla="*/ 63 h 157"/>
              <a:gd name="T72" fmla="*/ 156 w 156"/>
              <a:gd name="T73" fmla="*/ 78 h 157"/>
              <a:gd name="T74" fmla="*/ 156 w 156"/>
              <a:gd name="T75" fmla="*/ 78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6" h="157">
                <a:moveTo>
                  <a:pt x="156" y="78"/>
                </a:moveTo>
                <a:lnTo>
                  <a:pt x="156" y="78"/>
                </a:lnTo>
                <a:lnTo>
                  <a:pt x="154" y="93"/>
                </a:lnTo>
                <a:lnTo>
                  <a:pt x="150" y="109"/>
                </a:lnTo>
                <a:lnTo>
                  <a:pt x="143" y="122"/>
                </a:lnTo>
                <a:lnTo>
                  <a:pt x="132" y="133"/>
                </a:lnTo>
                <a:lnTo>
                  <a:pt x="121" y="144"/>
                </a:lnTo>
                <a:lnTo>
                  <a:pt x="108" y="150"/>
                </a:lnTo>
                <a:lnTo>
                  <a:pt x="93" y="155"/>
                </a:lnTo>
                <a:lnTo>
                  <a:pt x="78" y="157"/>
                </a:lnTo>
                <a:lnTo>
                  <a:pt x="78" y="157"/>
                </a:lnTo>
                <a:lnTo>
                  <a:pt x="63" y="155"/>
                </a:lnTo>
                <a:lnTo>
                  <a:pt x="48" y="150"/>
                </a:lnTo>
                <a:lnTo>
                  <a:pt x="34" y="144"/>
                </a:lnTo>
                <a:lnTo>
                  <a:pt x="24" y="133"/>
                </a:lnTo>
                <a:lnTo>
                  <a:pt x="13" y="122"/>
                </a:lnTo>
                <a:lnTo>
                  <a:pt x="6" y="109"/>
                </a:lnTo>
                <a:lnTo>
                  <a:pt x="2" y="93"/>
                </a:lnTo>
                <a:lnTo>
                  <a:pt x="0" y="78"/>
                </a:lnTo>
                <a:lnTo>
                  <a:pt x="0" y="78"/>
                </a:lnTo>
                <a:lnTo>
                  <a:pt x="2" y="63"/>
                </a:lnTo>
                <a:lnTo>
                  <a:pt x="6" y="48"/>
                </a:lnTo>
                <a:lnTo>
                  <a:pt x="13" y="35"/>
                </a:lnTo>
                <a:lnTo>
                  <a:pt x="24" y="24"/>
                </a:lnTo>
                <a:lnTo>
                  <a:pt x="34" y="13"/>
                </a:lnTo>
                <a:lnTo>
                  <a:pt x="48" y="6"/>
                </a:lnTo>
                <a:lnTo>
                  <a:pt x="63" y="2"/>
                </a:lnTo>
                <a:lnTo>
                  <a:pt x="78" y="0"/>
                </a:lnTo>
                <a:lnTo>
                  <a:pt x="78" y="0"/>
                </a:lnTo>
                <a:lnTo>
                  <a:pt x="93" y="2"/>
                </a:lnTo>
                <a:lnTo>
                  <a:pt x="108" y="6"/>
                </a:lnTo>
                <a:lnTo>
                  <a:pt x="121" y="13"/>
                </a:lnTo>
                <a:lnTo>
                  <a:pt x="132" y="24"/>
                </a:lnTo>
                <a:lnTo>
                  <a:pt x="143" y="35"/>
                </a:lnTo>
                <a:lnTo>
                  <a:pt x="150" y="48"/>
                </a:lnTo>
                <a:lnTo>
                  <a:pt x="154" y="63"/>
                </a:lnTo>
                <a:lnTo>
                  <a:pt x="156" y="78"/>
                </a:lnTo>
                <a:lnTo>
                  <a:pt x="156" y="78"/>
                </a:lnTo>
                <a:close/>
              </a:path>
            </a:pathLst>
          </a:custGeom>
          <a:solidFill>
            <a:srgbClr val="787878"/>
          </a:solidFill>
          <a:ln w="28575" cmpd="sng">
            <a:solidFill>
              <a:schemeClr val="tx1"/>
            </a:solidFill>
            <a:prstDash val="solid"/>
            <a:round/>
            <a:headEnd/>
            <a:tailEnd/>
          </a:ln>
        </p:spPr>
        <p:txBody>
          <a:bodyPr/>
          <a:lstStyle/>
          <a:p>
            <a:endParaRPr lang="en-US">
              <a:solidFill>
                <a:srgbClr val="FFFFFF"/>
              </a:solidFill>
            </a:endParaRPr>
          </a:p>
        </p:txBody>
      </p:sp>
      <p:sp>
        <p:nvSpPr>
          <p:cNvPr id="1339432" name="Freeform 40"/>
          <p:cNvSpPr>
            <a:spLocks/>
          </p:cNvSpPr>
          <p:nvPr/>
        </p:nvSpPr>
        <p:spPr bwMode="auto">
          <a:xfrm>
            <a:off x="3890963" y="4792663"/>
            <a:ext cx="317500" cy="320675"/>
          </a:xfrm>
          <a:custGeom>
            <a:avLst/>
            <a:gdLst>
              <a:gd name="T0" fmla="*/ 156 w 156"/>
              <a:gd name="T1" fmla="*/ 78 h 157"/>
              <a:gd name="T2" fmla="*/ 156 w 156"/>
              <a:gd name="T3" fmla="*/ 78 h 157"/>
              <a:gd name="T4" fmla="*/ 154 w 156"/>
              <a:gd name="T5" fmla="*/ 93 h 157"/>
              <a:gd name="T6" fmla="*/ 150 w 156"/>
              <a:gd name="T7" fmla="*/ 109 h 157"/>
              <a:gd name="T8" fmla="*/ 143 w 156"/>
              <a:gd name="T9" fmla="*/ 122 h 157"/>
              <a:gd name="T10" fmla="*/ 132 w 156"/>
              <a:gd name="T11" fmla="*/ 133 h 157"/>
              <a:gd name="T12" fmla="*/ 122 w 156"/>
              <a:gd name="T13" fmla="*/ 144 h 157"/>
              <a:gd name="T14" fmla="*/ 108 w 156"/>
              <a:gd name="T15" fmla="*/ 150 h 157"/>
              <a:gd name="T16" fmla="*/ 93 w 156"/>
              <a:gd name="T17" fmla="*/ 155 h 157"/>
              <a:gd name="T18" fmla="*/ 78 w 156"/>
              <a:gd name="T19" fmla="*/ 157 h 157"/>
              <a:gd name="T20" fmla="*/ 78 w 156"/>
              <a:gd name="T21" fmla="*/ 157 h 157"/>
              <a:gd name="T22" fmla="*/ 63 w 156"/>
              <a:gd name="T23" fmla="*/ 155 h 157"/>
              <a:gd name="T24" fmla="*/ 48 w 156"/>
              <a:gd name="T25" fmla="*/ 150 h 157"/>
              <a:gd name="T26" fmla="*/ 35 w 156"/>
              <a:gd name="T27" fmla="*/ 144 h 157"/>
              <a:gd name="T28" fmla="*/ 24 w 156"/>
              <a:gd name="T29" fmla="*/ 133 h 157"/>
              <a:gd name="T30" fmla="*/ 13 w 156"/>
              <a:gd name="T31" fmla="*/ 122 h 157"/>
              <a:gd name="T32" fmla="*/ 6 w 156"/>
              <a:gd name="T33" fmla="*/ 109 h 157"/>
              <a:gd name="T34" fmla="*/ 2 w 156"/>
              <a:gd name="T35" fmla="*/ 93 h 157"/>
              <a:gd name="T36" fmla="*/ 0 w 156"/>
              <a:gd name="T37" fmla="*/ 78 h 157"/>
              <a:gd name="T38" fmla="*/ 0 w 156"/>
              <a:gd name="T39" fmla="*/ 78 h 157"/>
              <a:gd name="T40" fmla="*/ 2 w 156"/>
              <a:gd name="T41" fmla="*/ 63 h 157"/>
              <a:gd name="T42" fmla="*/ 6 w 156"/>
              <a:gd name="T43" fmla="*/ 48 h 157"/>
              <a:gd name="T44" fmla="*/ 13 w 156"/>
              <a:gd name="T45" fmla="*/ 35 h 157"/>
              <a:gd name="T46" fmla="*/ 24 w 156"/>
              <a:gd name="T47" fmla="*/ 24 h 157"/>
              <a:gd name="T48" fmla="*/ 35 w 156"/>
              <a:gd name="T49" fmla="*/ 13 h 157"/>
              <a:gd name="T50" fmla="*/ 48 w 156"/>
              <a:gd name="T51" fmla="*/ 6 h 157"/>
              <a:gd name="T52" fmla="*/ 63 w 156"/>
              <a:gd name="T53" fmla="*/ 2 h 157"/>
              <a:gd name="T54" fmla="*/ 78 w 156"/>
              <a:gd name="T55" fmla="*/ 0 h 157"/>
              <a:gd name="T56" fmla="*/ 78 w 156"/>
              <a:gd name="T57" fmla="*/ 0 h 157"/>
              <a:gd name="T58" fmla="*/ 93 w 156"/>
              <a:gd name="T59" fmla="*/ 2 h 157"/>
              <a:gd name="T60" fmla="*/ 108 w 156"/>
              <a:gd name="T61" fmla="*/ 6 h 157"/>
              <a:gd name="T62" fmla="*/ 122 w 156"/>
              <a:gd name="T63" fmla="*/ 13 h 157"/>
              <a:gd name="T64" fmla="*/ 132 w 156"/>
              <a:gd name="T65" fmla="*/ 24 h 157"/>
              <a:gd name="T66" fmla="*/ 143 w 156"/>
              <a:gd name="T67" fmla="*/ 35 h 157"/>
              <a:gd name="T68" fmla="*/ 150 w 156"/>
              <a:gd name="T69" fmla="*/ 48 h 157"/>
              <a:gd name="T70" fmla="*/ 154 w 156"/>
              <a:gd name="T71" fmla="*/ 63 h 157"/>
              <a:gd name="T72" fmla="*/ 156 w 156"/>
              <a:gd name="T73" fmla="*/ 78 h 157"/>
              <a:gd name="T74" fmla="*/ 156 w 156"/>
              <a:gd name="T75" fmla="*/ 78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6" h="157">
                <a:moveTo>
                  <a:pt x="156" y="78"/>
                </a:moveTo>
                <a:lnTo>
                  <a:pt x="156" y="78"/>
                </a:lnTo>
                <a:lnTo>
                  <a:pt x="154" y="93"/>
                </a:lnTo>
                <a:lnTo>
                  <a:pt x="150" y="109"/>
                </a:lnTo>
                <a:lnTo>
                  <a:pt x="143" y="122"/>
                </a:lnTo>
                <a:lnTo>
                  <a:pt x="132" y="133"/>
                </a:lnTo>
                <a:lnTo>
                  <a:pt x="122" y="144"/>
                </a:lnTo>
                <a:lnTo>
                  <a:pt x="108" y="150"/>
                </a:lnTo>
                <a:lnTo>
                  <a:pt x="93" y="155"/>
                </a:lnTo>
                <a:lnTo>
                  <a:pt x="78" y="157"/>
                </a:lnTo>
                <a:lnTo>
                  <a:pt x="78" y="157"/>
                </a:lnTo>
                <a:lnTo>
                  <a:pt x="63" y="155"/>
                </a:lnTo>
                <a:lnTo>
                  <a:pt x="48" y="150"/>
                </a:lnTo>
                <a:lnTo>
                  <a:pt x="35" y="144"/>
                </a:lnTo>
                <a:lnTo>
                  <a:pt x="24" y="133"/>
                </a:lnTo>
                <a:lnTo>
                  <a:pt x="13" y="122"/>
                </a:lnTo>
                <a:lnTo>
                  <a:pt x="6" y="109"/>
                </a:lnTo>
                <a:lnTo>
                  <a:pt x="2" y="93"/>
                </a:lnTo>
                <a:lnTo>
                  <a:pt x="0" y="78"/>
                </a:lnTo>
                <a:lnTo>
                  <a:pt x="0" y="78"/>
                </a:lnTo>
                <a:lnTo>
                  <a:pt x="2" y="63"/>
                </a:lnTo>
                <a:lnTo>
                  <a:pt x="6" y="48"/>
                </a:lnTo>
                <a:lnTo>
                  <a:pt x="13" y="35"/>
                </a:lnTo>
                <a:lnTo>
                  <a:pt x="24" y="24"/>
                </a:lnTo>
                <a:lnTo>
                  <a:pt x="35" y="13"/>
                </a:lnTo>
                <a:lnTo>
                  <a:pt x="48" y="6"/>
                </a:lnTo>
                <a:lnTo>
                  <a:pt x="63" y="2"/>
                </a:lnTo>
                <a:lnTo>
                  <a:pt x="78" y="0"/>
                </a:lnTo>
                <a:lnTo>
                  <a:pt x="78" y="0"/>
                </a:lnTo>
                <a:lnTo>
                  <a:pt x="93" y="2"/>
                </a:lnTo>
                <a:lnTo>
                  <a:pt x="108" y="6"/>
                </a:lnTo>
                <a:lnTo>
                  <a:pt x="122" y="13"/>
                </a:lnTo>
                <a:lnTo>
                  <a:pt x="132" y="24"/>
                </a:lnTo>
                <a:lnTo>
                  <a:pt x="143" y="35"/>
                </a:lnTo>
                <a:lnTo>
                  <a:pt x="150" y="48"/>
                </a:lnTo>
                <a:lnTo>
                  <a:pt x="154" y="63"/>
                </a:lnTo>
                <a:lnTo>
                  <a:pt x="156" y="78"/>
                </a:lnTo>
                <a:lnTo>
                  <a:pt x="156" y="78"/>
                </a:lnTo>
                <a:close/>
              </a:path>
            </a:pathLst>
          </a:custGeom>
          <a:solidFill>
            <a:srgbClr val="787878"/>
          </a:solidFill>
          <a:ln w="38100" cmpd="sng">
            <a:solidFill>
              <a:srgbClr val="57E0FB"/>
            </a:solidFill>
            <a:prstDash val="solid"/>
            <a:round/>
            <a:headEnd/>
            <a:tailEnd/>
          </a:ln>
        </p:spPr>
        <p:txBody>
          <a:bodyPr/>
          <a:lstStyle/>
          <a:p>
            <a:endParaRPr lang="en-US">
              <a:solidFill>
                <a:srgbClr val="FFFFFF"/>
              </a:solidFill>
            </a:endParaRPr>
          </a:p>
        </p:txBody>
      </p:sp>
      <p:sp>
        <p:nvSpPr>
          <p:cNvPr id="1339433" name="Freeform 41"/>
          <p:cNvSpPr>
            <a:spLocks/>
          </p:cNvSpPr>
          <p:nvPr/>
        </p:nvSpPr>
        <p:spPr bwMode="auto">
          <a:xfrm>
            <a:off x="4449763" y="4232275"/>
            <a:ext cx="319087" cy="319088"/>
          </a:xfrm>
          <a:custGeom>
            <a:avLst/>
            <a:gdLst>
              <a:gd name="T0" fmla="*/ 156 w 156"/>
              <a:gd name="T1" fmla="*/ 78 h 157"/>
              <a:gd name="T2" fmla="*/ 156 w 156"/>
              <a:gd name="T3" fmla="*/ 78 h 157"/>
              <a:gd name="T4" fmla="*/ 154 w 156"/>
              <a:gd name="T5" fmla="*/ 94 h 157"/>
              <a:gd name="T6" fmla="*/ 150 w 156"/>
              <a:gd name="T7" fmla="*/ 109 h 157"/>
              <a:gd name="T8" fmla="*/ 143 w 156"/>
              <a:gd name="T9" fmla="*/ 122 h 157"/>
              <a:gd name="T10" fmla="*/ 132 w 156"/>
              <a:gd name="T11" fmla="*/ 133 h 157"/>
              <a:gd name="T12" fmla="*/ 121 w 156"/>
              <a:gd name="T13" fmla="*/ 144 h 157"/>
              <a:gd name="T14" fmla="*/ 108 w 156"/>
              <a:gd name="T15" fmla="*/ 150 h 157"/>
              <a:gd name="T16" fmla="*/ 93 w 156"/>
              <a:gd name="T17" fmla="*/ 155 h 157"/>
              <a:gd name="T18" fmla="*/ 78 w 156"/>
              <a:gd name="T19" fmla="*/ 157 h 157"/>
              <a:gd name="T20" fmla="*/ 78 w 156"/>
              <a:gd name="T21" fmla="*/ 157 h 157"/>
              <a:gd name="T22" fmla="*/ 63 w 156"/>
              <a:gd name="T23" fmla="*/ 155 h 157"/>
              <a:gd name="T24" fmla="*/ 48 w 156"/>
              <a:gd name="T25" fmla="*/ 150 h 157"/>
              <a:gd name="T26" fmla="*/ 35 w 156"/>
              <a:gd name="T27" fmla="*/ 144 h 157"/>
              <a:gd name="T28" fmla="*/ 24 w 156"/>
              <a:gd name="T29" fmla="*/ 133 h 157"/>
              <a:gd name="T30" fmla="*/ 13 w 156"/>
              <a:gd name="T31" fmla="*/ 122 h 157"/>
              <a:gd name="T32" fmla="*/ 6 w 156"/>
              <a:gd name="T33" fmla="*/ 109 h 157"/>
              <a:gd name="T34" fmla="*/ 2 w 156"/>
              <a:gd name="T35" fmla="*/ 94 h 157"/>
              <a:gd name="T36" fmla="*/ 0 w 156"/>
              <a:gd name="T37" fmla="*/ 78 h 157"/>
              <a:gd name="T38" fmla="*/ 0 w 156"/>
              <a:gd name="T39" fmla="*/ 78 h 157"/>
              <a:gd name="T40" fmla="*/ 2 w 156"/>
              <a:gd name="T41" fmla="*/ 63 h 157"/>
              <a:gd name="T42" fmla="*/ 6 w 156"/>
              <a:gd name="T43" fmla="*/ 48 h 157"/>
              <a:gd name="T44" fmla="*/ 13 w 156"/>
              <a:gd name="T45" fmla="*/ 35 h 157"/>
              <a:gd name="T46" fmla="*/ 24 w 156"/>
              <a:gd name="T47" fmla="*/ 24 h 157"/>
              <a:gd name="T48" fmla="*/ 35 w 156"/>
              <a:gd name="T49" fmla="*/ 13 h 157"/>
              <a:gd name="T50" fmla="*/ 48 w 156"/>
              <a:gd name="T51" fmla="*/ 6 h 157"/>
              <a:gd name="T52" fmla="*/ 63 w 156"/>
              <a:gd name="T53" fmla="*/ 2 h 157"/>
              <a:gd name="T54" fmla="*/ 78 w 156"/>
              <a:gd name="T55" fmla="*/ 0 h 157"/>
              <a:gd name="T56" fmla="*/ 78 w 156"/>
              <a:gd name="T57" fmla="*/ 0 h 157"/>
              <a:gd name="T58" fmla="*/ 93 w 156"/>
              <a:gd name="T59" fmla="*/ 2 h 157"/>
              <a:gd name="T60" fmla="*/ 108 w 156"/>
              <a:gd name="T61" fmla="*/ 6 h 157"/>
              <a:gd name="T62" fmla="*/ 121 w 156"/>
              <a:gd name="T63" fmla="*/ 13 h 157"/>
              <a:gd name="T64" fmla="*/ 132 w 156"/>
              <a:gd name="T65" fmla="*/ 24 h 157"/>
              <a:gd name="T66" fmla="*/ 143 w 156"/>
              <a:gd name="T67" fmla="*/ 35 h 157"/>
              <a:gd name="T68" fmla="*/ 150 w 156"/>
              <a:gd name="T69" fmla="*/ 48 h 157"/>
              <a:gd name="T70" fmla="*/ 154 w 156"/>
              <a:gd name="T71" fmla="*/ 63 h 157"/>
              <a:gd name="T72" fmla="*/ 156 w 156"/>
              <a:gd name="T73" fmla="*/ 78 h 157"/>
              <a:gd name="T74" fmla="*/ 156 w 156"/>
              <a:gd name="T75" fmla="*/ 78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6" h="157">
                <a:moveTo>
                  <a:pt x="156" y="78"/>
                </a:moveTo>
                <a:lnTo>
                  <a:pt x="156" y="78"/>
                </a:lnTo>
                <a:lnTo>
                  <a:pt x="154" y="94"/>
                </a:lnTo>
                <a:lnTo>
                  <a:pt x="150" y="109"/>
                </a:lnTo>
                <a:lnTo>
                  <a:pt x="143" y="122"/>
                </a:lnTo>
                <a:lnTo>
                  <a:pt x="132" y="133"/>
                </a:lnTo>
                <a:lnTo>
                  <a:pt x="121" y="144"/>
                </a:lnTo>
                <a:lnTo>
                  <a:pt x="108" y="150"/>
                </a:lnTo>
                <a:lnTo>
                  <a:pt x="93" y="155"/>
                </a:lnTo>
                <a:lnTo>
                  <a:pt x="78" y="157"/>
                </a:lnTo>
                <a:lnTo>
                  <a:pt x="78" y="157"/>
                </a:lnTo>
                <a:lnTo>
                  <a:pt x="63" y="155"/>
                </a:lnTo>
                <a:lnTo>
                  <a:pt x="48" y="150"/>
                </a:lnTo>
                <a:lnTo>
                  <a:pt x="35" y="144"/>
                </a:lnTo>
                <a:lnTo>
                  <a:pt x="24" y="133"/>
                </a:lnTo>
                <a:lnTo>
                  <a:pt x="13" y="122"/>
                </a:lnTo>
                <a:lnTo>
                  <a:pt x="6" y="109"/>
                </a:lnTo>
                <a:lnTo>
                  <a:pt x="2" y="94"/>
                </a:lnTo>
                <a:lnTo>
                  <a:pt x="0" y="78"/>
                </a:lnTo>
                <a:lnTo>
                  <a:pt x="0" y="78"/>
                </a:lnTo>
                <a:lnTo>
                  <a:pt x="2" y="63"/>
                </a:lnTo>
                <a:lnTo>
                  <a:pt x="6" y="48"/>
                </a:lnTo>
                <a:lnTo>
                  <a:pt x="13" y="35"/>
                </a:lnTo>
                <a:lnTo>
                  <a:pt x="24" y="24"/>
                </a:lnTo>
                <a:lnTo>
                  <a:pt x="35" y="13"/>
                </a:lnTo>
                <a:lnTo>
                  <a:pt x="48" y="6"/>
                </a:lnTo>
                <a:lnTo>
                  <a:pt x="63" y="2"/>
                </a:lnTo>
                <a:lnTo>
                  <a:pt x="78" y="0"/>
                </a:lnTo>
                <a:lnTo>
                  <a:pt x="78" y="0"/>
                </a:lnTo>
                <a:lnTo>
                  <a:pt x="93" y="2"/>
                </a:lnTo>
                <a:lnTo>
                  <a:pt x="108" y="6"/>
                </a:lnTo>
                <a:lnTo>
                  <a:pt x="121" y="13"/>
                </a:lnTo>
                <a:lnTo>
                  <a:pt x="132" y="24"/>
                </a:lnTo>
                <a:lnTo>
                  <a:pt x="143" y="35"/>
                </a:lnTo>
                <a:lnTo>
                  <a:pt x="150" y="48"/>
                </a:lnTo>
                <a:lnTo>
                  <a:pt x="154" y="63"/>
                </a:lnTo>
                <a:lnTo>
                  <a:pt x="156" y="78"/>
                </a:lnTo>
                <a:lnTo>
                  <a:pt x="156" y="78"/>
                </a:lnTo>
                <a:close/>
              </a:path>
            </a:pathLst>
          </a:custGeom>
          <a:solidFill>
            <a:srgbClr val="787878"/>
          </a:solidFill>
          <a:ln w="28575" cmpd="sng">
            <a:solidFill>
              <a:schemeClr val="tx1"/>
            </a:solidFill>
            <a:prstDash val="solid"/>
            <a:round/>
            <a:headEnd/>
            <a:tailEnd/>
          </a:ln>
        </p:spPr>
        <p:txBody>
          <a:bodyPr/>
          <a:lstStyle/>
          <a:p>
            <a:endParaRPr lang="en-US">
              <a:solidFill>
                <a:srgbClr val="FFFFFF"/>
              </a:solidFill>
            </a:endParaRPr>
          </a:p>
        </p:txBody>
      </p:sp>
      <p:sp>
        <p:nvSpPr>
          <p:cNvPr id="1339434" name="Rectangle 42"/>
          <p:cNvSpPr>
            <a:spLocks noChangeArrowheads="1"/>
          </p:cNvSpPr>
          <p:nvPr/>
        </p:nvSpPr>
        <p:spPr bwMode="auto">
          <a:xfrm>
            <a:off x="3676650" y="5486400"/>
            <a:ext cx="98425" cy="212725"/>
          </a:xfrm>
          <a:prstGeom prst="rect">
            <a:avLst/>
          </a:prstGeom>
          <a:solidFill>
            <a:srgbClr val="787878"/>
          </a:solidFill>
          <a:ln>
            <a:noFill/>
          </a:ln>
          <a:extLst>
            <a:ext uri="{91240B29-F687-4f45-9708-019B960494DF}">
              <a14:hiddenLine xmlns="" xmlns:a14="http://schemas.microsoft.com/office/drawing/2010/main" w="28575">
                <a:solidFill>
                  <a:schemeClr val="tx1"/>
                </a:solidFill>
                <a:miter lim="800000"/>
                <a:headEnd/>
                <a:tailEnd/>
              </a14:hiddenLine>
            </a:ext>
          </a:extLst>
        </p:spPr>
        <p:txBody>
          <a:bodyPr wrap="none" lIns="0" tIns="0" rIns="0" bIns="0">
            <a:spAutoFit/>
          </a:bodyPr>
          <a:lstStyle/>
          <a:p>
            <a:pPr algn="l" eaLnBrk="1" hangingPunct="1"/>
            <a:r>
              <a:rPr lang="en-US" sz="1400" b="1">
                <a:solidFill>
                  <a:srgbClr val="FFFFFF"/>
                </a:solidFill>
              </a:rPr>
              <a:t>1</a:t>
            </a:r>
          </a:p>
        </p:txBody>
      </p:sp>
      <p:sp>
        <p:nvSpPr>
          <p:cNvPr id="1339435" name="Rectangle 43"/>
          <p:cNvSpPr>
            <a:spLocks noChangeArrowheads="1"/>
          </p:cNvSpPr>
          <p:nvPr/>
        </p:nvSpPr>
        <p:spPr bwMode="auto">
          <a:xfrm>
            <a:off x="4235450" y="5486400"/>
            <a:ext cx="98425" cy="212725"/>
          </a:xfrm>
          <a:prstGeom prst="rect">
            <a:avLst/>
          </a:prstGeom>
          <a:solidFill>
            <a:srgbClr val="787878"/>
          </a:solidFill>
          <a:ln>
            <a:noFill/>
          </a:ln>
          <a:extLst>
            <a:ext uri="{91240B29-F687-4f45-9708-019B960494DF}">
              <a14:hiddenLine xmlns="" xmlns:a14="http://schemas.microsoft.com/office/drawing/2010/main" w="28575">
                <a:solidFill>
                  <a:schemeClr val="tx1"/>
                </a:solidFill>
                <a:miter lim="800000"/>
                <a:headEnd/>
                <a:tailEnd/>
              </a14:hiddenLine>
            </a:ext>
          </a:extLst>
        </p:spPr>
        <p:txBody>
          <a:bodyPr wrap="none" lIns="0" tIns="0" rIns="0" bIns="0">
            <a:spAutoFit/>
          </a:bodyPr>
          <a:lstStyle/>
          <a:p>
            <a:pPr algn="l" eaLnBrk="1" hangingPunct="1"/>
            <a:r>
              <a:rPr lang="en-US" sz="1400" b="1">
                <a:solidFill>
                  <a:srgbClr val="FFFFFF"/>
                </a:solidFill>
              </a:rPr>
              <a:t>2</a:t>
            </a:r>
          </a:p>
        </p:txBody>
      </p:sp>
      <p:sp>
        <p:nvSpPr>
          <p:cNvPr id="1339436" name="Rectangle 44"/>
          <p:cNvSpPr>
            <a:spLocks noChangeArrowheads="1"/>
          </p:cNvSpPr>
          <p:nvPr/>
        </p:nvSpPr>
        <p:spPr bwMode="auto">
          <a:xfrm>
            <a:off x="4873625" y="5486400"/>
            <a:ext cx="98425" cy="212725"/>
          </a:xfrm>
          <a:prstGeom prst="rect">
            <a:avLst/>
          </a:prstGeom>
          <a:solidFill>
            <a:srgbClr val="787878"/>
          </a:solidFill>
          <a:ln>
            <a:noFill/>
          </a:ln>
          <a:extLst>
            <a:ext uri="{91240B29-F687-4f45-9708-019B960494DF}">
              <a14:hiddenLine xmlns="" xmlns:a14="http://schemas.microsoft.com/office/drawing/2010/main" w="28575">
                <a:solidFill>
                  <a:schemeClr val="tx1"/>
                </a:solidFill>
                <a:miter lim="800000"/>
                <a:headEnd/>
                <a:tailEnd/>
              </a14:hiddenLine>
            </a:ext>
          </a:extLst>
        </p:spPr>
        <p:txBody>
          <a:bodyPr wrap="none" lIns="0" tIns="0" rIns="0" bIns="0">
            <a:spAutoFit/>
          </a:bodyPr>
          <a:lstStyle/>
          <a:p>
            <a:pPr algn="l" eaLnBrk="1" hangingPunct="1"/>
            <a:r>
              <a:rPr lang="en-US" sz="1400" b="1">
                <a:solidFill>
                  <a:srgbClr val="FFFFFF"/>
                </a:solidFill>
              </a:rPr>
              <a:t>3</a:t>
            </a:r>
          </a:p>
        </p:txBody>
      </p:sp>
      <p:sp>
        <p:nvSpPr>
          <p:cNvPr id="1339437" name="Rectangle 45"/>
          <p:cNvSpPr>
            <a:spLocks noChangeArrowheads="1"/>
          </p:cNvSpPr>
          <p:nvPr/>
        </p:nvSpPr>
        <p:spPr bwMode="auto">
          <a:xfrm>
            <a:off x="5434013" y="5486400"/>
            <a:ext cx="98425" cy="212725"/>
          </a:xfrm>
          <a:prstGeom prst="rect">
            <a:avLst/>
          </a:prstGeom>
          <a:solidFill>
            <a:srgbClr val="787878"/>
          </a:solidFill>
          <a:ln>
            <a:noFill/>
          </a:ln>
          <a:extLst>
            <a:ext uri="{91240B29-F687-4f45-9708-019B960494DF}">
              <a14:hiddenLine xmlns="" xmlns:a14="http://schemas.microsoft.com/office/drawing/2010/main" w="28575">
                <a:solidFill>
                  <a:schemeClr val="tx1"/>
                </a:solidFill>
                <a:miter lim="800000"/>
                <a:headEnd/>
                <a:tailEnd/>
              </a14:hiddenLine>
            </a:ext>
          </a:extLst>
        </p:spPr>
        <p:txBody>
          <a:bodyPr wrap="none" lIns="0" tIns="0" rIns="0" bIns="0">
            <a:spAutoFit/>
          </a:bodyPr>
          <a:lstStyle/>
          <a:p>
            <a:pPr algn="l" eaLnBrk="1" hangingPunct="1"/>
            <a:r>
              <a:rPr lang="en-US" sz="1400" b="1">
                <a:solidFill>
                  <a:srgbClr val="FFFFFF"/>
                </a:solidFill>
              </a:rPr>
              <a:t>4</a:t>
            </a:r>
          </a:p>
        </p:txBody>
      </p:sp>
      <p:sp>
        <p:nvSpPr>
          <p:cNvPr id="1339438" name="Rectangle 46"/>
          <p:cNvSpPr>
            <a:spLocks noChangeArrowheads="1"/>
          </p:cNvSpPr>
          <p:nvPr/>
        </p:nvSpPr>
        <p:spPr bwMode="auto">
          <a:xfrm>
            <a:off x="3997325" y="4845050"/>
            <a:ext cx="98425" cy="212725"/>
          </a:xfrm>
          <a:prstGeom prst="rect">
            <a:avLst/>
          </a:prstGeom>
          <a:solidFill>
            <a:srgbClr val="787878"/>
          </a:solidFill>
          <a:ln>
            <a:noFill/>
          </a:ln>
          <a:extLst>
            <a:ext uri="{91240B29-F687-4f45-9708-019B960494DF}">
              <a14:hiddenLine xmlns="" xmlns:a14="http://schemas.microsoft.com/office/drawing/2010/main" w="28575">
                <a:solidFill>
                  <a:schemeClr val="tx1"/>
                </a:solidFill>
                <a:miter lim="800000"/>
                <a:headEnd/>
                <a:tailEnd/>
              </a14:hiddenLine>
            </a:ext>
          </a:extLst>
        </p:spPr>
        <p:txBody>
          <a:bodyPr wrap="none" lIns="0" tIns="0" rIns="0" bIns="0">
            <a:spAutoFit/>
          </a:bodyPr>
          <a:lstStyle/>
          <a:p>
            <a:pPr algn="l" eaLnBrk="1" hangingPunct="1"/>
            <a:r>
              <a:rPr lang="en-US" sz="1400" b="1">
                <a:solidFill>
                  <a:srgbClr val="FFFF99"/>
                </a:solidFill>
              </a:rPr>
              <a:t>1</a:t>
            </a:r>
          </a:p>
        </p:txBody>
      </p:sp>
      <p:sp>
        <p:nvSpPr>
          <p:cNvPr id="1339439" name="Rectangle 47"/>
          <p:cNvSpPr>
            <a:spLocks noChangeArrowheads="1"/>
          </p:cNvSpPr>
          <p:nvPr/>
        </p:nvSpPr>
        <p:spPr bwMode="auto">
          <a:xfrm>
            <a:off x="5114925" y="4845050"/>
            <a:ext cx="98425" cy="212725"/>
          </a:xfrm>
          <a:prstGeom prst="rect">
            <a:avLst/>
          </a:prstGeom>
          <a:solidFill>
            <a:srgbClr val="787878"/>
          </a:solidFill>
          <a:ln>
            <a:noFill/>
          </a:ln>
          <a:extLst>
            <a:ext uri="{91240B29-F687-4f45-9708-019B960494DF}">
              <a14:hiddenLine xmlns="" xmlns:a14="http://schemas.microsoft.com/office/drawing/2010/main" w="28575">
                <a:solidFill>
                  <a:schemeClr val="tx1"/>
                </a:solidFill>
                <a:miter lim="800000"/>
                <a:headEnd/>
                <a:tailEnd/>
              </a14:hiddenLine>
            </a:ext>
          </a:extLst>
        </p:spPr>
        <p:txBody>
          <a:bodyPr wrap="none" lIns="0" tIns="0" rIns="0" bIns="0">
            <a:spAutoFit/>
          </a:bodyPr>
          <a:lstStyle/>
          <a:p>
            <a:pPr algn="l" eaLnBrk="1" hangingPunct="1"/>
            <a:r>
              <a:rPr lang="en-US" sz="1400" b="1">
                <a:solidFill>
                  <a:srgbClr val="FFFF99"/>
                </a:solidFill>
              </a:rPr>
              <a:t>4</a:t>
            </a:r>
          </a:p>
        </p:txBody>
      </p:sp>
      <p:sp>
        <p:nvSpPr>
          <p:cNvPr id="1339440" name="Rectangle 48"/>
          <p:cNvSpPr>
            <a:spLocks noChangeArrowheads="1"/>
          </p:cNvSpPr>
          <p:nvPr/>
        </p:nvSpPr>
        <p:spPr bwMode="auto">
          <a:xfrm>
            <a:off x="4556125" y="4284663"/>
            <a:ext cx="98425" cy="212725"/>
          </a:xfrm>
          <a:prstGeom prst="rect">
            <a:avLst/>
          </a:prstGeom>
          <a:solidFill>
            <a:srgbClr val="787878"/>
          </a:solidFill>
          <a:ln>
            <a:noFill/>
          </a:ln>
          <a:extLst>
            <a:ext uri="{91240B29-F687-4f45-9708-019B960494DF}">
              <a14:hiddenLine xmlns="" xmlns:a14="http://schemas.microsoft.com/office/drawing/2010/main" w="28575">
                <a:solidFill>
                  <a:schemeClr val="tx1"/>
                </a:solidFill>
                <a:miter lim="800000"/>
                <a:headEnd/>
                <a:tailEnd/>
              </a14:hiddenLine>
            </a:ext>
          </a:extLst>
        </p:spPr>
        <p:txBody>
          <a:bodyPr wrap="none" lIns="0" tIns="0" rIns="0" bIns="0">
            <a:spAutoFit/>
          </a:bodyPr>
          <a:lstStyle/>
          <a:p>
            <a:pPr algn="l" eaLnBrk="1" hangingPunct="1"/>
            <a:r>
              <a:rPr lang="en-US" sz="1400" b="1">
                <a:solidFill>
                  <a:srgbClr val="FFFF99"/>
                </a:solidFill>
              </a:rPr>
              <a:t>4</a:t>
            </a:r>
          </a:p>
        </p:txBody>
      </p:sp>
      <p:sp>
        <p:nvSpPr>
          <p:cNvPr id="1339441" name="Line 49"/>
          <p:cNvSpPr>
            <a:spLocks noChangeShapeType="1"/>
          </p:cNvSpPr>
          <p:nvPr/>
        </p:nvSpPr>
        <p:spPr bwMode="auto">
          <a:xfrm flipH="1">
            <a:off x="6924675" y="4391025"/>
            <a:ext cx="558800" cy="560388"/>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solidFill>
                <a:srgbClr val="FFFFFF"/>
              </a:solidFill>
            </a:endParaRPr>
          </a:p>
        </p:txBody>
      </p:sp>
      <p:sp>
        <p:nvSpPr>
          <p:cNvPr id="1339442" name="Line 50"/>
          <p:cNvSpPr>
            <a:spLocks noChangeShapeType="1"/>
          </p:cNvSpPr>
          <p:nvPr/>
        </p:nvSpPr>
        <p:spPr bwMode="auto">
          <a:xfrm flipH="1">
            <a:off x="6607175" y="4951413"/>
            <a:ext cx="317500" cy="639762"/>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solidFill>
                <a:srgbClr val="FFFFFF"/>
              </a:solidFill>
            </a:endParaRPr>
          </a:p>
        </p:txBody>
      </p:sp>
      <p:sp>
        <p:nvSpPr>
          <p:cNvPr id="1339443" name="Line 51"/>
          <p:cNvSpPr>
            <a:spLocks noChangeShapeType="1"/>
          </p:cNvSpPr>
          <p:nvPr/>
        </p:nvSpPr>
        <p:spPr bwMode="auto">
          <a:xfrm>
            <a:off x="6924675" y="4951413"/>
            <a:ext cx="238125" cy="639762"/>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solidFill>
                <a:srgbClr val="FFFFFF"/>
              </a:solidFill>
            </a:endParaRPr>
          </a:p>
        </p:txBody>
      </p:sp>
      <p:sp>
        <p:nvSpPr>
          <p:cNvPr id="1339444" name="Line 52"/>
          <p:cNvSpPr>
            <a:spLocks noChangeShapeType="1"/>
          </p:cNvSpPr>
          <p:nvPr/>
        </p:nvSpPr>
        <p:spPr bwMode="auto">
          <a:xfrm>
            <a:off x="7483475" y="4391025"/>
            <a:ext cx="558800" cy="560388"/>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solidFill>
                <a:srgbClr val="FFFFFF"/>
              </a:solidFill>
            </a:endParaRPr>
          </a:p>
        </p:txBody>
      </p:sp>
      <p:sp>
        <p:nvSpPr>
          <p:cNvPr id="1339445" name="Line 53"/>
          <p:cNvSpPr>
            <a:spLocks noChangeShapeType="1"/>
          </p:cNvSpPr>
          <p:nvPr/>
        </p:nvSpPr>
        <p:spPr bwMode="auto">
          <a:xfrm flipH="1">
            <a:off x="7804150" y="4951413"/>
            <a:ext cx="238125" cy="639762"/>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solidFill>
                <a:srgbClr val="FFFFFF"/>
              </a:solidFill>
            </a:endParaRPr>
          </a:p>
        </p:txBody>
      </p:sp>
      <p:sp>
        <p:nvSpPr>
          <p:cNvPr id="1339446" name="Line 54"/>
          <p:cNvSpPr>
            <a:spLocks noChangeShapeType="1"/>
          </p:cNvSpPr>
          <p:nvPr/>
        </p:nvSpPr>
        <p:spPr bwMode="auto">
          <a:xfrm>
            <a:off x="8042275" y="4951413"/>
            <a:ext cx="320675" cy="639762"/>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solidFill>
                <a:srgbClr val="FFFFFF"/>
              </a:solidFill>
            </a:endParaRPr>
          </a:p>
        </p:txBody>
      </p:sp>
      <p:sp>
        <p:nvSpPr>
          <p:cNvPr id="1339447" name="Freeform 55"/>
          <p:cNvSpPr>
            <a:spLocks/>
          </p:cNvSpPr>
          <p:nvPr/>
        </p:nvSpPr>
        <p:spPr bwMode="auto">
          <a:xfrm>
            <a:off x="6445250" y="5432425"/>
            <a:ext cx="320675" cy="320675"/>
          </a:xfrm>
          <a:custGeom>
            <a:avLst/>
            <a:gdLst>
              <a:gd name="T0" fmla="*/ 157 w 157"/>
              <a:gd name="T1" fmla="*/ 78 h 157"/>
              <a:gd name="T2" fmla="*/ 157 w 157"/>
              <a:gd name="T3" fmla="*/ 78 h 157"/>
              <a:gd name="T4" fmla="*/ 155 w 157"/>
              <a:gd name="T5" fmla="*/ 94 h 157"/>
              <a:gd name="T6" fmla="*/ 150 w 157"/>
              <a:gd name="T7" fmla="*/ 109 h 157"/>
              <a:gd name="T8" fmla="*/ 144 w 157"/>
              <a:gd name="T9" fmla="*/ 122 h 157"/>
              <a:gd name="T10" fmla="*/ 133 w 157"/>
              <a:gd name="T11" fmla="*/ 133 h 157"/>
              <a:gd name="T12" fmla="*/ 122 w 157"/>
              <a:gd name="T13" fmla="*/ 144 h 157"/>
              <a:gd name="T14" fmla="*/ 109 w 157"/>
              <a:gd name="T15" fmla="*/ 150 h 157"/>
              <a:gd name="T16" fmla="*/ 94 w 157"/>
              <a:gd name="T17" fmla="*/ 155 h 157"/>
              <a:gd name="T18" fmla="*/ 79 w 157"/>
              <a:gd name="T19" fmla="*/ 157 h 157"/>
              <a:gd name="T20" fmla="*/ 79 w 157"/>
              <a:gd name="T21" fmla="*/ 157 h 157"/>
              <a:gd name="T22" fmla="*/ 63 w 157"/>
              <a:gd name="T23" fmla="*/ 155 h 157"/>
              <a:gd name="T24" fmla="*/ 48 w 157"/>
              <a:gd name="T25" fmla="*/ 150 h 157"/>
              <a:gd name="T26" fmla="*/ 35 w 157"/>
              <a:gd name="T27" fmla="*/ 144 h 157"/>
              <a:gd name="T28" fmla="*/ 24 w 157"/>
              <a:gd name="T29" fmla="*/ 133 h 157"/>
              <a:gd name="T30" fmla="*/ 13 w 157"/>
              <a:gd name="T31" fmla="*/ 122 h 157"/>
              <a:gd name="T32" fmla="*/ 7 w 157"/>
              <a:gd name="T33" fmla="*/ 109 h 157"/>
              <a:gd name="T34" fmla="*/ 2 w 157"/>
              <a:gd name="T35" fmla="*/ 94 h 157"/>
              <a:gd name="T36" fmla="*/ 0 w 157"/>
              <a:gd name="T37" fmla="*/ 78 h 157"/>
              <a:gd name="T38" fmla="*/ 0 w 157"/>
              <a:gd name="T39" fmla="*/ 78 h 157"/>
              <a:gd name="T40" fmla="*/ 2 w 157"/>
              <a:gd name="T41" fmla="*/ 63 h 157"/>
              <a:gd name="T42" fmla="*/ 7 w 157"/>
              <a:gd name="T43" fmla="*/ 48 h 157"/>
              <a:gd name="T44" fmla="*/ 13 w 157"/>
              <a:gd name="T45" fmla="*/ 35 h 157"/>
              <a:gd name="T46" fmla="*/ 24 w 157"/>
              <a:gd name="T47" fmla="*/ 24 h 157"/>
              <a:gd name="T48" fmla="*/ 35 w 157"/>
              <a:gd name="T49" fmla="*/ 13 h 157"/>
              <a:gd name="T50" fmla="*/ 48 w 157"/>
              <a:gd name="T51" fmla="*/ 6 h 157"/>
              <a:gd name="T52" fmla="*/ 63 w 157"/>
              <a:gd name="T53" fmla="*/ 2 h 157"/>
              <a:gd name="T54" fmla="*/ 79 w 157"/>
              <a:gd name="T55" fmla="*/ 0 h 157"/>
              <a:gd name="T56" fmla="*/ 79 w 157"/>
              <a:gd name="T57" fmla="*/ 0 h 157"/>
              <a:gd name="T58" fmla="*/ 94 w 157"/>
              <a:gd name="T59" fmla="*/ 2 h 157"/>
              <a:gd name="T60" fmla="*/ 109 w 157"/>
              <a:gd name="T61" fmla="*/ 6 h 157"/>
              <a:gd name="T62" fmla="*/ 122 w 157"/>
              <a:gd name="T63" fmla="*/ 13 h 157"/>
              <a:gd name="T64" fmla="*/ 133 w 157"/>
              <a:gd name="T65" fmla="*/ 24 h 157"/>
              <a:gd name="T66" fmla="*/ 144 w 157"/>
              <a:gd name="T67" fmla="*/ 35 h 157"/>
              <a:gd name="T68" fmla="*/ 150 w 157"/>
              <a:gd name="T69" fmla="*/ 48 h 157"/>
              <a:gd name="T70" fmla="*/ 155 w 157"/>
              <a:gd name="T71" fmla="*/ 63 h 157"/>
              <a:gd name="T72" fmla="*/ 157 w 157"/>
              <a:gd name="T73" fmla="*/ 78 h 157"/>
              <a:gd name="T74" fmla="*/ 157 w 157"/>
              <a:gd name="T75" fmla="*/ 78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7" h="157">
                <a:moveTo>
                  <a:pt x="157" y="78"/>
                </a:moveTo>
                <a:lnTo>
                  <a:pt x="157" y="78"/>
                </a:lnTo>
                <a:lnTo>
                  <a:pt x="155" y="94"/>
                </a:lnTo>
                <a:lnTo>
                  <a:pt x="150" y="109"/>
                </a:lnTo>
                <a:lnTo>
                  <a:pt x="144" y="122"/>
                </a:lnTo>
                <a:lnTo>
                  <a:pt x="133" y="133"/>
                </a:lnTo>
                <a:lnTo>
                  <a:pt x="122" y="144"/>
                </a:lnTo>
                <a:lnTo>
                  <a:pt x="109" y="150"/>
                </a:lnTo>
                <a:lnTo>
                  <a:pt x="94" y="155"/>
                </a:lnTo>
                <a:lnTo>
                  <a:pt x="79" y="157"/>
                </a:lnTo>
                <a:lnTo>
                  <a:pt x="79" y="157"/>
                </a:lnTo>
                <a:lnTo>
                  <a:pt x="63" y="155"/>
                </a:lnTo>
                <a:lnTo>
                  <a:pt x="48" y="150"/>
                </a:lnTo>
                <a:lnTo>
                  <a:pt x="35" y="144"/>
                </a:lnTo>
                <a:lnTo>
                  <a:pt x="24" y="133"/>
                </a:lnTo>
                <a:lnTo>
                  <a:pt x="13" y="122"/>
                </a:lnTo>
                <a:lnTo>
                  <a:pt x="7" y="109"/>
                </a:lnTo>
                <a:lnTo>
                  <a:pt x="2" y="94"/>
                </a:lnTo>
                <a:lnTo>
                  <a:pt x="0" y="78"/>
                </a:lnTo>
                <a:lnTo>
                  <a:pt x="0" y="78"/>
                </a:lnTo>
                <a:lnTo>
                  <a:pt x="2" y="63"/>
                </a:lnTo>
                <a:lnTo>
                  <a:pt x="7" y="48"/>
                </a:lnTo>
                <a:lnTo>
                  <a:pt x="13" y="35"/>
                </a:lnTo>
                <a:lnTo>
                  <a:pt x="24" y="24"/>
                </a:lnTo>
                <a:lnTo>
                  <a:pt x="35" y="13"/>
                </a:lnTo>
                <a:lnTo>
                  <a:pt x="48" y="6"/>
                </a:lnTo>
                <a:lnTo>
                  <a:pt x="63" y="2"/>
                </a:lnTo>
                <a:lnTo>
                  <a:pt x="79" y="0"/>
                </a:lnTo>
                <a:lnTo>
                  <a:pt x="79" y="0"/>
                </a:lnTo>
                <a:lnTo>
                  <a:pt x="94" y="2"/>
                </a:lnTo>
                <a:lnTo>
                  <a:pt x="109" y="6"/>
                </a:lnTo>
                <a:lnTo>
                  <a:pt x="122" y="13"/>
                </a:lnTo>
                <a:lnTo>
                  <a:pt x="133" y="24"/>
                </a:lnTo>
                <a:lnTo>
                  <a:pt x="144" y="35"/>
                </a:lnTo>
                <a:lnTo>
                  <a:pt x="150" y="48"/>
                </a:lnTo>
                <a:lnTo>
                  <a:pt x="155" y="63"/>
                </a:lnTo>
                <a:lnTo>
                  <a:pt x="157" y="78"/>
                </a:lnTo>
                <a:lnTo>
                  <a:pt x="157" y="78"/>
                </a:lnTo>
                <a:close/>
              </a:path>
            </a:pathLst>
          </a:custGeom>
          <a:solidFill>
            <a:srgbClr val="787878"/>
          </a:solidFill>
          <a:ln w="28575" cmpd="sng">
            <a:solidFill>
              <a:schemeClr val="tx1"/>
            </a:solidFill>
            <a:prstDash val="solid"/>
            <a:round/>
            <a:headEnd/>
            <a:tailEnd/>
          </a:ln>
        </p:spPr>
        <p:txBody>
          <a:bodyPr/>
          <a:lstStyle/>
          <a:p>
            <a:endParaRPr lang="en-US">
              <a:solidFill>
                <a:srgbClr val="FFFFFF"/>
              </a:solidFill>
            </a:endParaRPr>
          </a:p>
        </p:txBody>
      </p:sp>
      <p:sp>
        <p:nvSpPr>
          <p:cNvPr id="1339448" name="Freeform 56"/>
          <p:cNvSpPr>
            <a:spLocks/>
          </p:cNvSpPr>
          <p:nvPr/>
        </p:nvSpPr>
        <p:spPr bwMode="auto">
          <a:xfrm>
            <a:off x="7004050" y="5432425"/>
            <a:ext cx="320675" cy="320675"/>
          </a:xfrm>
          <a:custGeom>
            <a:avLst/>
            <a:gdLst>
              <a:gd name="T0" fmla="*/ 157 w 157"/>
              <a:gd name="T1" fmla="*/ 78 h 157"/>
              <a:gd name="T2" fmla="*/ 157 w 157"/>
              <a:gd name="T3" fmla="*/ 78 h 157"/>
              <a:gd name="T4" fmla="*/ 155 w 157"/>
              <a:gd name="T5" fmla="*/ 94 h 157"/>
              <a:gd name="T6" fmla="*/ 150 w 157"/>
              <a:gd name="T7" fmla="*/ 109 h 157"/>
              <a:gd name="T8" fmla="*/ 144 w 157"/>
              <a:gd name="T9" fmla="*/ 122 h 157"/>
              <a:gd name="T10" fmla="*/ 133 w 157"/>
              <a:gd name="T11" fmla="*/ 133 h 157"/>
              <a:gd name="T12" fmla="*/ 122 w 157"/>
              <a:gd name="T13" fmla="*/ 144 h 157"/>
              <a:gd name="T14" fmla="*/ 109 w 157"/>
              <a:gd name="T15" fmla="*/ 150 h 157"/>
              <a:gd name="T16" fmla="*/ 94 w 157"/>
              <a:gd name="T17" fmla="*/ 155 h 157"/>
              <a:gd name="T18" fmla="*/ 78 w 157"/>
              <a:gd name="T19" fmla="*/ 157 h 157"/>
              <a:gd name="T20" fmla="*/ 78 w 157"/>
              <a:gd name="T21" fmla="*/ 157 h 157"/>
              <a:gd name="T22" fmla="*/ 63 w 157"/>
              <a:gd name="T23" fmla="*/ 155 h 157"/>
              <a:gd name="T24" fmla="*/ 48 w 157"/>
              <a:gd name="T25" fmla="*/ 150 h 157"/>
              <a:gd name="T26" fmla="*/ 35 w 157"/>
              <a:gd name="T27" fmla="*/ 144 h 157"/>
              <a:gd name="T28" fmla="*/ 24 w 157"/>
              <a:gd name="T29" fmla="*/ 133 h 157"/>
              <a:gd name="T30" fmla="*/ 13 w 157"/>
              <a:gd name="T31" fmla="*/ 122 h 157"/>
              <a:gd name="T32" fmla="*/ 7 w 157"/>
              <a:gd name="T33" fmla="*/ 109 h 157"/>
              <a:gd name="T34" fmla="*/ 2 w 157"/>
              <a:gd name="T35" fmla="*/ 94 h 157"/>
              <a:gd name="T36" fmla="*/ 0 w 157"/>
              <a:gd name="T37" fmla="*/ 78 h 157"/>
              <a:gd name="T38" fmla="*/ 0 w 157"/>
              <a:gd name="T39" fmla="*/ 78 h 157"/>
              <a:gd name="T40" fmla="*/ 2 w 157"/>
              <a:gd name="T41" fmla="*/ 63 h 157"/>
              <a:gd name="T42" fmla="*/ 7 w 157"/>
              <a:gd name="T43" fmla="*/ 48 h 157"/>
              <a:gd name="T44" fmla="*/ 13 w 157"/>
              <a:gd name="T45" fmla="*/ 35 h 157"/>
              <a:gd name="T46" fmla="*/ 24 w 157"/>
              <a:gd name="T47" fmla="*/ 24 h 157"/>
              <a:gd name="T48" fmla="*/ 35 w 157"/>
              <a:gd name="T49" fmla="*/ 13 h 157"/>
              <a:gd name="T50" fmla="*/ 48 w 157"/>
              <a:gd name="T51" fmla="*/ 6 h 157"/>
              <a:gd name="T52" fmla="*/ 63 w 157"/>
              <a:gd name="T53" fmla="*/ 2 h 157"/>
              <a:gd name="T54" fmla="*/ 78 w 157"/>
              <a:gd name="T55" fmla="*/ 0 h 157"/>
              <a:gd name="T56" fmla="*/ 78 w 157"/>
              <a:gd name="T57" fmla="*/ 0 h 157"/>
              <a:gd name="T58" fmla="*/ 94 w 157"/>
              <a:gd name="T59" fmla="*/ 2 h 157"/>
              <a:gd name="T60" fmla="*/ 109 w 157"/>
              <a:gd name="T61" fmla="*/ 6 h 157"/>
              <a:gd name="T62" fmla="*/ 122 w 157"/>
              <a:gd name="T63" fmla="*/ 13 h 157"/>
              <a:gd name="T64" fmla="*/ 133 w 157"/>
              <a:gd name="T65" fmla="*/ 24 h 157"/>
              <a:gd name="T66" fmla="*/ 144 w 157"/>
              <a:gd name="T67" fmla="*/ 35 h 157"/>
              <a:gd name="T68" fmla="*/ 150 w 157"/>
              <a:gd name="T69" fmla="*/ 48 h 157"/>
              <a:gd name="T70" fmla="*/ 155 w 157"/>
              <a:gd name="T71" fmla="*/ 63 h 157"/>
              <a:gd name="T72" fmla="*/ 157 w 157"/>
              <a:gd name="T73" fmla="*/ 78 h 157"/>
              <a:gd name="T74" fmla="*/ 157 w 157"/>
              <a:gd name="T75" fmla="*/ 78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7" h="157">
                <a:moveTo>
                  <a:pt x="157" y="78"/>
                </a:moveTo>
                <a:lnTo>
                  <a:pt x="157" y="78"/>
                </a:lnTo>
                <a:lnTo>
                  <a:pt x="155" y="94"/>
                </a:lnTo>
                <a:lnTo>
                  <a:pt x="150" y="109"/>
                </a:lnTo>
                <a:lnTo>
                  <a:pt x="144" y="122"/>
                </a:lnTo>
                <a:lnTo>
                  <a:pt x="133" y="133"/>
                </a:lnTo>
                <a:lnTo>
                  <a:pt x="122" y="144"/>
                </a:lnTo>
                <a:lnTo>
                  <a:pt x="109" y="150"/>
                </a:lnTo>
                <a:lnTo>
                  <a:pt x="94" y="155"/>
                </a:lnTo>
                <a:lnTo>
                  <a:pt x="78" y="157"/>
                </a:lnTo>
                <a:lnTo>
                  <a:pt x="78" y="157"/>
                </a:lnTo>
                <a:lnTo>
                  <a:pt x="63" y="155"/>
                </a:lnTo>
                <a:lnTo>
                  <a:pt x="48" y="150"/>
                </a:lnTo>
                <a:lnTo>
                  <a:pt x="35" y="144"/>
                </a:lnTo>
                <a:lnTo>
                  <a:pt x="24" y="133"/>
                </a:lnTo>
                <a:lnTo>
                  <a:pt x="13" y="122"/>
                </a:lnTo>
                <a:lnTo>
                  <a:pt x="7" y="109"/>
                </a:lnTo>
                <a:lnTo>
                  <a:pt x="2" y="94"/>
                </a:lnTo>
                <a:lnTo>
                  <a:pt x="0" y="78"/>
                </a:lnTo>
                <a:lnTo>
                  <a:pt x="0" y="78"/>
                </a:lnTo>
                <a:lnTo>
                  <a:pt x="2" y="63"/>
                </a:lnTo>
                <a:lnTo>
                  <a:pt x="7" y="48"/>
                </a:lnTo>
                <a:lnTo>
                  <a:pt x="13" y="35"/>
                </a:lnTo>
                <a:lnTo>
                  <a:pt x="24" y="24"/>
                </a:lnTo>
                <a:lnTo>
                  <a:pt x="35" y="13"/>
                </a:lnTo>
                <a:lnTo>
                  <a:pt x="48" y="6"/>
                </a:lnTo>
                <a:lnTo>
                  <a:pt x="63" y="2"/>
                </a:lnTo>
                <a:lnTo>
                  <a:pt x="78" y="0"/>
                </a:lnTo>
                <a:lnTo>
                  <a:pt x="78" y="0"/>
                </a:lnTo>
                <a:lnTo>
                  <a:pt x="94" y="2"/>
                </a:lnTo>
                <a:lnTo>
                  <a:pt x="109" y="6"/>
                </a:lnTo>
                <a:lnTo>
                  <a:pt x="122" y="13"/>
                </a:lnTo>
                <a:lnTo>
                  <a:pt x="133" y="24"/>
                </a:lnTo>
                <a:lnTo>
                  <a:pt x="144" y="35"/>
                </a:lnTo>
                <a:lnTo>
                  <a:pt x="150" y="48"/>
                </a:lnTo>
                <a:lnTo>
                  <a:pt x="155" y="63"/>
                </a:lnTo>
                <a:lnTo>
                  <a:pt x="157" y="78"/>
                </a:lnTo>
                <a:lnTo>
                  <a:pt x="157" y="78"/>
                </a:lnTo>
                <a:close/>
              </a:path>
            </a:pathLst>
          </a:custGeom>
          <a:solidFill>
            <a:srgbClr val="787878"/>
          </a:solidFill>
          <a:ln w="28575" cmpd="sng">
            <a:solidFill>
              <a:schemeClr val="tx1"/>
            </a:solidFill>
            <a:prstDash val="solid"/>
            <a:round/>
            <a:headEnd/>
            <a:tailEnd/>
          </a:ln>
        </p:spPr>
        <p:txBody>
          <a:bodyPr/>
          <a:lstStyle/>
          <a:p>
            <a:endParaRPr lang="en-US">
              <a:solidFill>
                <a:srgbClr val="FFFFFF"/>
              </a:solidFill>
            </a:endParaRPr>
          </a:p>
        </p:txBody>
      </p:sp>
      <p:sp>
        <p:nvSpPr>
          <p:cNvPr id="1339449" name="Freeform 57"/>
          <p:cNvSpPr>
            <a:spLocks/>
          </p:cNvSpPr>
          <p:nvPr/>
        </p:nvSpPr>
        <p:spPr bwMode="auto">
          <a:xfrm>
            <a:off x="7642225" y="5432425"/>
            <a:ext cx="320675" cy="320675"/>
          </a:xfrm>
          <a:custGeom>
            <a:avLst/>
            <a:gdLst>
              <a:gd name="T0" fmla="*/ 157 w 157"/>
              <a:gd name="T1" fmla="*/ 78 h 157"/>
              <a:gd name="T2" fmla="*/ 157 w 157"/>
              <a:gd name="T3" fmla="*/ 78 h 157"/>
              <a:gd name="T4" fmla="*/ 155 w 157"/>
              <a:gd name="T5" fmla="*/ 94 h 157"/>
              <a:gd name="T6" fmla="*/ 150 w 157"/>
              <a:gd name="T7" fmla="*/ 109 h 157"/>
              <a:gd name="T8" fmla="*/ 144 w 157"/>
              <a:gd name="T9" fmla="*/ 122 h 157"/>
              <a:gd name="T10" fmla="*/ 133 w 157"/>
              <a:gd name="T11" fmla="*/ 133 h 157"/>
              <a:gd name="T12" fmla="*/ 122 w 157"/>
              <a:gd name="T13" fmla="*/ 144 h 157"/>
              <a:gd name="T14" fmla="*/ 109 w 157"/>
              <a:gd name="T15" fmla="*/ 150 h 157"/>
              <a:gd name="T16" fmla="*/ 94 w 157"/>
              <a:gd name="T17" fmla="*/ 155 h 157"/>
              <a:gd name="T18" fmla="*/ 79 w 157"/>
              <a:gd name="T19" fmla="*/ 157 h 157"/>
              <a:gd name="T20" fmla="*/ 79 w 157"/>
              <a:gd name="T21" fmla="*/ 157 h 157"/>
              <a:gd name="T22" fmla="*/ 63 w 157"/>
              <a:gd name="T23" fmla="*/ 155 h 157"/>
              <a:gd name="T24" fmla="*/ 48 w 157"/>
              <a:gd name="T25" fmla="*/ 150 h 157"/>
              <a:gd name="T26" fmla="*/ 35 w 157"/>
              <a:gd name="T27" fmla="*/ 144 h 157"/>
              <a:gd name="T28" fmla="*/ 24 w 157"/>
              <a:gd name="T29" fmla="*/ 133 h 157"/>
              <a:gd name="T30" fmla="*/ 13 w 157"/>
              <a:gd name="T31" fmla="*/ 122 h 157"/>
              <a:gd name="T32" fmla="*/ 7 w 157"/>
              <a:gd name="T33" fmla="*/ 109 h 157"/>
              <a:gd name="T34" fmla="*/ 3 w 157"/>
              <a:gd name="T35" fmla="*/ 94 h 157"/>
              <a:gd name="T36" fmla="*/ 0 w 157"/>
              <a:gd name="T37" fmla="*/ 78 h 157"/>
              <a:gd name="T38" fmla="*/ 0 w 157"/>
              <a:gd name="T39" fmla="*/ 78 h 157"/>
              <a:gd name="T40" fmla="*/ 3 w 157"/>
              <a:gd name="T41" fmla="*/ 63 h 157"/>
              <a:gd name="T42" fmla="*/ 7 w 157"/>
              <a:gd name="T43" fmla="*/ 48 h 157"/>
              <a:gd name="T44" fmla="*/ 13 w 157"/>
              <a:gd name="T45" fmla="*/ 35 h 157"/>
              <a:gd name="T46" fmla="*/ 24 w 157"/>
              <a:gd name="T47" fmla="*/ 24 h 157"/>
              <a:gd name="T48" fmla="*/ 35 w 157"/>
              <a:gd name="T49" fmla="*/ 13 h 157"/>
              <a:gd name="T50" fmla="*/ 48 w 157"/>
              <a:gd name="T51" fmla="*/ 6 h 157"/>
              <a:gd name="T52" fmla="*/ 63 w 157"/>
              <a:gd name="T53" fmla="*/ 2 h 157"/>
              <a:gd name="T54" fmla="*/ 79 w 157"/>
              <a:gd name="T55" fmla="*/ 0 h 157"/>
              <a:gd name="T56" fmla="*/ 79 w 157"/>
              <a:gd name="T57" fmla="*/ 0 h 157"/>
              <a:gd name="T58" fmla="*/ 94 w 157"/>
              <a:gd name="T59" fmla="*/ 2 h 157"/>
              <a:gd name="T60" fmla="*/ 109 w 157"/>
              <a:gd name="T61" fmla="*/ 6 h 157"/>
              <a:gd name="T62" fmla="*/ 122 w 157"/>
              <a:gd name="T63" fmla="*/ 13 h 157"/>
              <a:gd name="T64" fmla="*/ 133 w 157"/>
              <a:gd name="T65" fmla="*/ 24 h 157"/>
              <a:gd name="T66" fmla="*/ 144 w 157"/>
              <a:gd name="T67" fmla="*/ 35 h 157"/>
              <a:gd name="T68" fmla="*/ 150 w 157"/>
              <a:gd name="T69" fmla="*/ 48 h 157"/>
              <a:gd name="T70" fmla="*/ 155 w 157"/>
              <a:gd name="T71" fmla="*/ 63 h 157"/>
              <a:gd name="T72" fmla="*/ 157 w 157"/>
              <a:gd name="T73" fmla="*/ 78 h 157"/>
              <a:gd name="T74" fmla="*/ 157 w 157"/>
              <a:gd name="T75" fmla="*/ 78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7" h="157">
                <a:moveTo>
                  <a:pt x="157" y="78"/>
                </a:moveTo>
                <a:lnTo>
                  <a:pt x="157" y="78"/>
                </a:lnTo>
                <a:lnTo>
                  <a:pt x="155" y="94"/>
                </a:lnTo>
                <a:lnTo>
                  <a:pt x="150" y="109"/>
                </a:lnTo>
                <a:lnTo>
                  <a:pt x="144" y="122"/>
                </a:lnTo>
                <a:lnTo>
                  <a:pt x="133" y="133"/>
                </a:lnTo>
                <a:lnTo>
                  <a:pt x="122" y="144"/>
                </a:lnTo>
                <a:lnTo>
                  <a:pt x="109" y="150"/>
                </a:lnTo>
                <a:lnTo>
                  <a:pt x="94" y="155"/>
                </a:lnTo>
                <a:lnTo>
                  <a:pt x="79" y="157"/>
                </a:lnTo>
                <a:lnTo>
                  <a:pt x="79" y="157"/>
                </a:lnTo>
                <a:lnTo>
                  <a:pt x="63" y="155"/>
                </a:lnTo>
                <a:lnTo>
                  <a:pt x="48" y="150"/>
                </a:lnTo>
                <a:lnTo>
                  <a:pt x="35" y="144"/>
                </a:lnTo>
                <a:lnTo>
                  <a:pt x="24" y="133"/>
                </a:lnTo>
                <a:lnTo>
                  <a:pt x="13" y="122"/>
                </a:lnTo>
                <a:lnTo>
                  <a:pt x="7" y="109"/>
                </a:lnTo>
                <a:lnTo>
                  <a:pt x="3" y="94"/>
                </a:lnTo>
                <a:lnTo>
                  <a:pt x="0" y="78"/>
                </a:lnTo>
                <a:lnTo>
                  <a:pt x="0" y="78"/>
                </a:lnTo>
                <a:lnTo>
                  <a:pt x="3" y="63"/>
                </a:lnTo>
                <a:lnTo>
                  <a:pt x="7" y="48"/>
                </a:lnTo>
                <a:lnTo>
                  <a:pt x="13" y="35"/>
                </a:lnTo>
                <a:lnTo>
                  <a:pt x="24" y="24"/>
                </a:lnTo>
                <a:lnTo>
                  <a:pt x="35" y="13"/>
                </a:lnTo>
                <a:lnTo>
                  <a:pt x="48" y="6"/>
                </a:lnTo>
                <a:lnTo>
                  <a:pt x="63" y="2"/>
                </a:lnTo>
                <a:lnTo>
                  <a:pt x="79" y="0"/>
                </a:lnTo>
                <a:lnTo>
                  <a:pt x="79" y="0"/>
                </a:lnTo>
                <a:lnTo>
                  <a:pt x="94" y="2"/>
                </a:lnTo>
                <a:lnTo>
                  <a:pt x="109" y="6"/>
                </a:lnTo>
                <a:lnTo>
                  <a:pt x="122" y="13"/>
                </a:lnTo>
                <a:lnTo>
                  <a:pt x="133" y="24"/>
                </a:lnTo>
                <a:lnTo>
                  <a:pt x="144" y="35"/>
                </a:lnTo>
                <a:lnTo>
                  <a:pt x="150" y="48"/>
                </a:lnTo>
                <a:lnTo>
                  <a:pt x="155" y="63"/>
                </a:lnTo>
                <a:lnTo>
                  <a:pt x="157" y="78"/>
                </a:lnTo>
                <a:lnTo>
                  <a:pt x="157" y="78"/>
                </a:lnTo>
                <a:close/>
              </a:path>
            </a:pathLst>
          </a:custGeom>
          <a:solidFill>
            <a:srgbClr val="787878"/>
          </a:solidFill>
          <a:ln w="28575" cmpd="sng">
            <a:solidFill>
              <a:schemeClr val="tx1"/>
            </a:solidFill>
            <a:prstDash val="solid"/>
            <a:round/>
            <a:headEnd/>
            <a:tailEnd/>
          </a:ln>
        </p:spPr>
        <p:txBody>
          <a:bodyPr/>
          <a:lstStyle/>
          <a:p>
            <a:endParaRPr lang="en-US">
              <a:solidFill>
                <a:srgbClr val="FFFFFF"/>
              </a:solidFill>
            </a:endParaRPr>
          </a:p>
        </p:txBody>
      </p:sp>
      <p:sp>
        <p:nvSpPr>
          <p:cNvPr id="1339450" name="Freeform 58"/>
          <p:cNvSpPr>
            <a:spLocks/>
          </p:cNvSpPr>
          <p:nvPr/>
        </p:nvSpPr>
        <p:spPr bwMode="auto">
          <a:xfrm>
            <a:off x="8202613" y="5432425"/>
            <a:ext cx="319087" cy="320675"/>
          </a:xfrm>
          <a:custGeom>
            <a:avLst/>
            <a:gdLst>
              <a:gd name="T0" fmla="*/ 157 w 157"/>
              <a:gd name="T1" fmla="*/ 78 h 157"/>
              <a:gd name="T2" fmla="*/ 157 w 157"/>
              <a:gd name="T3" fmla="*/ 78 h 157"/>
              <a:gd name="T4" fmla="*/ 155 w 157"/>
              <a:gd name="T5" fmla="*/ 94 h 157"/>
              <a:gd name="T6" fmla="*/ 150 w 157"/>
              <a:gd name="T7" fmla="*/ 109 h 157"/>
              <a:gd name="T8" fmla="*/ 144 w 157"/>
              <a:gd name="T9" fmla="*/ 122 h 157"/>
              <a:gd name="T10" fmla="*/ 133 w 157"/>
              <a:gd name="T11" fmla="*/ 133 h 157"/>
              <a:gd name="T12" fmla="*/ 122 w 157"/>
              <a:gd name="T13" fmla="*/ 144 h 157"/>
              <a:gd name="T14" fmla="*/ 109 w 157"/>
              <a:gd name="T15" fmla="*/ 150 h 157"/>
              <a:gd name="T16" fmla="*/ 94 w 157"/>
              <a:gd name="T17" fmla="*/ 155 h 157"/>
              <a:gd name="T18" fmla="*/ 79 w 157"/>
              <a:gd name="T19" fmla="*/ 157 h 157"/>
              <a:gd name="T20" fmla="*/ 79 w 157"/>
              <a:gd name="T21" fmla="*/ 157 h 157"/>
              <a:gd name="T22" fmla="*/ 63 w 157"/>
              <a:gd name="T23" fmla="*/ 155 h 157"/>
              <a:gd name="T24" fmla="*/ 48 w 157"/>
              <a:gd name="T25" fmla="*/ 150 h 157"/>
              <a:gd name="T26" fmla="*/ 35 w 157"/>
              <a:gd name="T27" fmla="*/ 144 h 157"/>
              <a:gd name="T28" fmla="*/ 24 w 157"/>
              <a:gd name="T29" fmla="*/ 133 h 157"/>
              <a:gd name="T30" fmla="*/ 13 w 157"/>
              <a:gd name="T31" fmla="*/ 122 h 157"/>
              <a:gd name="T32" fmla="*/ 7 w 157"/>
              <a:gd name="T33" fmla="*/ 109 h 157"/>
              <a:gd name="T34" fmla="*/ 2 w 157"/>
              <a:gd name="T35" fmla="*/ 94 h 157"/>
              <a:gd name="T36" fmla="*/ 0 w 157"/>
              <a:gd name="T37" fmla="*/ 78 h 157"/>
              <a:gd name="T38" fmla="*/ 0 w 157"/>
              <a:gd name="T39" fmla="*/ 78 h 157"/>
              <a:gd name="T40" fmla="*/ 2 w 157"/>
              <a:gd name="T41" fmla="*/ 63 h 157"/>
              <a:gd name="T42" fmla="*/ 7 w 157"/>
              <a:gd name="T43" fmla="*/ 48 h 157"/>
              <a:gd name="T44" fmla="*/ 13 w 157"/>
              <a:gd name="T45" fmla="*/ 35 h 157"/>
              <a:gd name="T46" fmla="*/ 24 w 157"/>
              <a:gd name="T47" fmla="*/ 24 h 157"/>
              <a:gd name="T48" fmla="*/ 35 w 157"/>
              <a:gd name="T49" fmla="*/ 13 h 157"/>
              <a:gd name="T50" fmla="*/ 48 w 157"/>
              <a:gd name="T51" fmla="*/ 6 h 157"/>
              <a:gd name="T52" fmla="*/ 63 w 157"/>
              <a:gd name="T53" fmla="*/ 2 h 157"/>
              <a:gd name="T54" fmla="*/ 79 w 157"/>
              <a:gd name="T55" fmla="*/ 0 h 157"/>
              <a:gd name="T56" fmla="*/ 79 w 157"/>
              <a:gd name="T57" fmla="*/ 0 h 157"/>
              <a:gd name="T58" fmla="*/ 94 w 157"/>
              <a:gd name="T59" fmla="*/ 2 h 157"/>
              <a:gd name="T60" fmla="*/ 109 w 157"/>
              <a:gd name="T61" fmla="*/ 6 h 157"/>
              <a:gd name="T62" fmla="*/ 122 w 157"/>
              <a:gd name="T63" fmla="*/ 13 h 157"/>
              <a:gd name="T64" fmla="*/ 133 w 157"/>
              <a:gd name="T65" fmla="*/ 24 h 157"/>
              <a:gd name="T66" fmla="*/ 144 w 157"/>
              <a:gd name="T67" fmla="*/ 35 h 157"/>
              <a:gd name="T68" fmla="*/ 150 w 157"/>
              <a:gd name="T69" fmla="*/ 48 h 157"/>
              <a:gd name="T70" fmla="*/ 155 w 157"/>
              <a:gd name="T71" fmla="*/ 63 h 157"/>
              <a:gd name="T72" fmla="*/ 157 w 157"/>
              <a:gd name="T73" fmla="*/ 78 h 157"/>
              <a:gd name="T74" fmla="*/ 157 w 157"/>
              <a:gd name="T75" fmla="*/ 78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7" h="157">
                <a:moveTo>
                  <a:pt x="157" y="78"/>
                </a:moveTo>
                <a:lnTo>
                  <a:pt x="157" y="78"/>
                </a:lnTo>
                <a:lnTo>
                  <a:pt x="155" y="94"/>
                </a:lnTo>
                <a:lnTo>
                  <a:pt x="150" y="109"/>
                </a:lnTo>
                <a:lnTo>
                  <a:pt x="144" y="122"/>
                </a:lnTo>
                <a:lnTo>
                  <a:pt x="133" y="133"/>
                </a:lnTo>
                <a:lnTo>
                  <a:pt x="122" y="144"/>
                </a:lnTo>
                <a:lnTo>
                  <a:pt x="109" y="150"/>
                </a:lnTo>
                <a:lnTo>
                  <a:pt x="94" y="155"/>
                </a:lnTo>
                <a:lnTo>
                  <a:pt x="79" y="157"/>
                </a:lnTo>
                <a:lnTo>
                  <a:pt x="79" y="157"/>
                </a:lnTo>
                <a:lnTo>
                  <a:pt x="63" y="155"/>
                </a:lnTo>
                <a:lnTo>
                  <a:pt x="48" y="150"/>
                </a:lnTo>
                <a:lnTo>
                  <a:pt x="35" y="144"/>
                </a:lnTo>
                <a:lnTo>
                  <a:pt x="24" y="133"/>
                </a:lnTo>
                <a:lnTo>
                  <a:pt x="13" y="122"/>
                </a:lnTo>
                <a:lnTo>
                  <a:pt x="7" y="109"/>
                </a:lnTo>
                <a:lnTo>
                  <a:pt x="2" y="94"/>
                </a:lnTo>
                <a:lnTo>
                  <a:pt x="0" y="78"/>
                </a:lnTo>
                <a:lnTo>
                  <a:pt x="0" y="78"/>
                </a:lnTo>
                <a:lnTo>
                  <a:pt x="2" y="63"/>
                </a:lnTo>
                <a:lnTo>
                  <a:pt x="7" y="48"/>
                </a:lnTo>
                <a:lnTo>
                  <a:pt x="13" y="35"/>
                </a:lnTo>
                <a:lnTo>
                  <a:pt x="24" y="24"/>
                </a:lnTo>
                <a:lnTo>
                  <a:pt x="35" y="13"/>
                </a:lnTo>
                <a:lnTo>
                  <a:pt x="48" y="6"/>
                </a:lnTo>
                <a:lnTo>
                  <a:pt x="63" y="2"/>
                </a:lnTo>
                <a:lnTo>
                  <a:pt x="79" y="0"/>
                </a:lnTo>
                <a:lnTo>
                  <a:pt x="79" y="0"/>
                </a:lnTo>
                <a:lnTo>
                  <a:pt x="94" y="2"/>
                </a:lnTo>
                <a:lnTo>
                  <a:pt x="109" y="6"/>
                </a:lnTo>
                <a:lnTo>
                  <a:pt x="122" y="13"/>
                </a:lnTo>
                <a:lnTo>
                  <a:pt x="133" y="24"/>
                </a:lnTo>
                <a:lnTo>
                  <a:pt x="144" y="35"/>
                </a:lnTo>
                <a:lnTo>
                  <a:pt x="150" y="48"/>
                </a:lnTo>
                <a:lnTo>
                  <a:pt x="155" y="63"/>
                </a:lnTo>
                <a:lnTo>
                  <a:pt x="157" y="78"/>
                </a:lnTo>
                <a:lnTo>
                  <a:pt x="157" y="78"/>
                </a:lnTo>
                <a:close/>
              </a:path>
            </a:pathLst>
          </a:custGeom>
          <a:solidFill>
            <a:srgbClr val="787878"/>
          </a:solidFill>
          <a:ln w="28575" cmpd="sng">
            <a:solidFill>
              <a:schemeClr val="tx1"/>
            </a:solidFill>
            <a:prstDash val="solid"/>
            <a:round/>
            <a:headEnd/>
            <a:tailEnd/>
          </a:ln>
        </p:spPr>
        <p:txBody>
          <a:bodyPr/>
          <a:lstStyle/>
          <a:p>
            <a:endParaRPr lang="en-US">
              <a:solidFill>
                <a:srgbClr val="FFFFFF"/>
              </a:solidFill>
            </a:endParaRPr>
          </a:p>
        </p:txBody>
      </p:sp>
      <p:sp>
        <p:nvSpPr>
          <p:cNvPr id="1339451" name="Freeform 59"/>
          <p:cNvSpPr>
            <a:spLocks/>
          </p:cNvSpPr>
          <p:nvPr/>
        </p:nvSpPr>
        <p:spPr bwMode="auto">
          <a:xfrm>
            <a:off x="7883525" y="4792663"/>
            <a:ext cx="319088" cy="320675"/>
          </a:xfrm>
          <a:custGeom>
            <a:avLst/>
            <a:gdLst>
              <a:gd name="T0" fmla="*/ 156 w 156"/>
              <a:gd name="T1" fmla="*/ 78 h 157"/>
              <a:gd name="T2" fmla="*/ 156 w 156"/>
              <a:gd name="T3" fmla="*/ 78 h 157"/>
              <a:gd name="T4" fmla="*/ 154 w 156"/>
              <a:gd name="T5" fmla="*/ 93 h 157"/>
              <a:gd name="T6" fmla="*/ 150 w 156"/>
              <a:gd name="T7" fmla="*/ 109 h 157"/>
              <a:gd name="T8" fmla="*/ 143 w 156"/>
              <a:gd name="T9" fmla="*/ 122 h 157"/>
              <a:gd name="T10" fmla="*/ 132 w 156"/>
              <a:gd name="T11" fmla="*/ 133 h 157"/>
              <a:gd name="T12" fmla="*/ 122 w 156"/>
              <a:gd name="T13" fmla="*/ 144 h 157"/>
              <a:gd name="T14" fmla="*/ 108 w 156"/>
              <a:gd name="T15" fmla="*/ 150 h 157"/>
              <a:gd name="T16" fmla="*/ 93 w 156"/>
              <a:gd name="T17" fmla="*/ 155 h 157"/>
              <a:gd name="T18" fmla="*/ 78 w 156"/>
              <a:gd name="T19" fmla="*/ 157 h 157"/>
              <a:gd name="T20" fmla="*/ 78 w 156"/>
              <a:gd name="T21" fmla="*/ 157 h 157"/>
              <a:gd name="T22" fmla="*/ 63 w 156"/>
              <a:gd name="T23" fmla="*/ 155 h 157"/>
              <a:gd name="T24" fmla="*/ 48 w 156"/>
              <a:gd name="T25" fmla="*/ 150 h 157"/>
              <a:gd name="T26" fmla="*/ 35 w 156"/>
              <a:gd name="T27" fmla="*/ 144 h 157"/>
              <a:gd name="T28" fmla="*/ 24 w 156"/>
              <a:gd name="T29" fmla="*/ 133 h 157"/>
              <a:gd name="T30" fmla="*/ 13 w 156"/>
              <a:gd name="T31" fmla="*/ 122 h 157"/>
              <a:gd name="T32" fmla="*/ 6 w 156"/>
              <a:gd name="T33" fmla="*/ 109 h 157"/>
              <a:gd name="T34" fmla="*/ 2 w 156"/>
              <a:gd name="T35" fmla="*/ 93 h 157"/>
              <a:gd name="T36" fmla="*/ 0 w 156"/>
              <a:gd name="T37" fmla="*/ 78 h 157"/>
              <a:gd name="T38" fmla="*/ 0 w 156"/>
              <a:gd name="T39" fmla="*/ 78 h 157"/>
              <a:gd name="T40" fmla="*/ 2 w 156"/>
              <a:gd name="T41" fmla="*/ 63 h 157"/>
              <a:gd name="T42" fmla="*/ 6 w 156"/>
              <a:gd name="T43" fmla="*/ 48 h 157"/>
              <a:gd name="T44" fmla="*/ 13 w 156"/>
              <a:gd name="T45" fmla="*/ 35 h 157"/>
              <a:gd name="T46" fmla="*/ 24 w 156"/>
              <a:gd name="T47" fmla="*/ 24 h 157"/>
              <a:gd name="T48" fmla="*/ 35 w 156"/>
              <a:gd name="T49" fmla="*/ 13 h 157"/>
              <a:gd name="T50" fmla="*/ 48 w 156"/>
              <a:gd name="T51" fmla="*/ 6 h 157"/>
              <a:gd name="T52" fmla="*/ 63 w 156"/>
              <a:gd name="T53" fmla="*/ 2 h 157"/>
              <a:gd name="T54" fmla="*/ 78 w 156"/>
              <a:gd name="T55" fmla="*/ 0 h 157"/>
              <a:gd name="T56" fmla="*/ 78 w 156"/>
              <a:gd name="T57" fmla="*/ 0 h 157"/>
              <a:gd name="T58" fmla="*/ 93 w 156"/>
              <a:gd name="T59" fmla="*/ 2 h 157"/>
              <a:gd name="T60" fmla="*/ 108 w 156"/>
              <a:gd name="T61" fmla="*/ 6 h 157"/>
              <a:gd name="T62" fmla="*/ 122 w 156"/>
              <a:gd name="T63" fmla="*/ 13 h 157"/>
              <a:gd name="T64" fmla="*/ 132 w 156"/>
              <a:gd name="T65" fmla="*/ 24 h 157"/>
              <a:gd name="T66" fmla="*/ 143 w 156"/>
              <a:gd name="T67" fmla="*/ 35 h 157"/>
              <a:gd name="T68" fmla="*/ 150 w 156"/>
              <a:gd name="T69" fmla="*/ 48 h 157"/>
              <a:gd name="T70" fmla="*/ 154 w 156"/>
              <a:gd name="T71" fmla="*/ 63 h 157"/>
              <a:gd name="T72" fmla="*/ 156 w 156"/>
              <a:gd name="T73" fmla="*/ 78 h 157"/>
              <a:gd name="T74" fmla="*/ 156 w 156"/>
              <a:gd name="T75" fmla="*/ 78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6" h="157">
                <a:moveTo>
                  <a:pt x="156" y="78"/>
                </a:moveTo>
                <a:lnTo>
                  <a:pt x="156" y="78"/>
                </a:lnTo>
                <a:lnTo>
                  <a:pt x="154" y="93"/>
                </a:lnTo>
                <a:lnTo>
                  <a:pt x="150" y="109"/>
                </a:lnTo>
                <a:lnTo>
                  <a:pt x="143" y="122"/>
                </a:lnTo>
                <a:lnTo>
                  <a:pt x="132" y="133"/>
                </a:lnTo>
                <a:lnTo>
                  <a:pt x="122" y="144"/>
                </a:lnTo>
                <a:lnTo>
                  <a:pt x="108" y="150"/>
                </a:lnTo>
                <a:lnTo>
                  <a:pt x="93" y="155"/>
                </a:lnTo>
                <a:lnTo>
                  <a:pt x="78" y="157"/>
                </a:lnTo>
                <a:lnTo>
                  <a:pt x="78" y="157"/>
                </a:lnTo>
                <a:lnTo>
                  <a:pt x="63" y="155"/>
                </a:lnTo>
                <a:lnTo>
                  <a:pt x="48" y="150"/>
                </a:lnTo>
                <a:lnTo>
                  <a:pt x="35" y="144"/>
                </a:lnTo>
                <a:lnTo>
                  <a:pt x="24" y="133"/>
                </a:lnTo>
                <a:lnTo>
                  <a:pt x="13" y="122"/>
                </a:lnTo>
                <a:lnTo>
                  <a:pt x="6" y="109"/>
                </a:lnTo>
                <a:lnTo>
                  <a:pt x="2" y="93"/>
                </a:lnTo>
                <a:lnTo>
                  <a:pt x="0" y="78"/>
                </a:lnTo>
                <a:lnTo>
                  <a:pt x="0" y="78"/>
                </a:lnTo>
                <a:lnTo>
                  <a:pt x="2" y="63"/>
                </a:lnTo>
                <a:lnTo>
                  <a:pt x="6" y="48"/>
                </a:lnTo>
                <a:lnTo>
                  <a:pt x="13" y="35"/>
                </a:lnTo>
                <a:lnTo>
                  <a:pt x="24" y="24"/>
                </a:lnTo>
                <a:lnTo>
                  <a:pt x="35" y="13"/>
                </a:lnTo>
                <a:lnTo>
                  <a:pt x="48" y="6"/>
                </a:lnTo>
                <a:lnTo>
                  <a:pt x="63" y="2"/>
                </a:lnTo>
                <a:lnTo>
                  <a:pt x="78" y="0"/>
                </a:lnTo>
                <a:lnTo>
                  <a:pt x="78" y="0"/>
                </a:lnTo>
                <a:lnTo>
                  <a:pt x="93" y="2"/>
                </a:lnTo>
                <a:lnTo>
                  <a:pt x="108" y="6"/>
                </a:lnTo>
                <a:lnTo>
                  <a:pt x="122" y="13"/>
                </a:lnTo>
                <a:lnTo>
                  <a:pt x="132" y="24"/>
                </a:lnTo>
                <a:lnTo>
                  <a:pt x="143" y="35"/>
                </a:lnTo>
                <a:lnTo>
                  <a:pt x="150" y="48"/>
                </a:lnTo>
                <a:lnTo>
                  <a:pt x="154" y="63"/>
                </a:lnTo>
                <a:lnTo>
                  <a:pt x="156" y="78"/>
                </a:lnTo>
                <a:lnTo>
                  <a:pt x="156" y="78"/>
                </a:lnTo>
                <a:close/>
              </a:path>
            </a:pathLst>
          </a:custGeom>
          <a:solidFill>
            <a:srgbClr val="787878"/>
          </a:solidFill>
          <a:ln w="38100" cmpd="sng">
            <a:solidFill>
              <a:srgbClr val="CC0099"/>
            </a:solidFill>
            <a:prstDash val="solid"/>
            <a:round/>
            <a:headEnd/>
            <a:tailEnd/>
          </a:ln>
        </p:spPr>
        <p:txBody>
          <a:bodyPr/>
          <a:lstStyle/>
          <a:p>
            <a:endParaRPr lang="en-US">
              <a:solidFill>
                <a:srgbClr val="FFFFFF"/>
              </a:solidFill>
            </a:endParaRPr>
          </a:p>
        </p:txBody>
      </p:sp>
      <p:sp>
        <p:nvSpPr>
          <p:cNvPr id="1339452" name="Freeform 60"/>
          <p:cNvSpPr>
            <a:spLocks/>
          </p:cNvSpPr>
          <p:nvPr/>
        </p:nvSpPr>
        <p:spPr bwMode="auto">
          <a:xfrm>
            <a:off x="6765925" y="4792663"/>
            <a:ext cx="317500" cy="320675"/>
          </a:xfrm>
          <a:custGeom>
            <a:avLst/>
            <a:gdLst>
              <a:gd name="T0" fmla="*/ 156 w 156"/>
              <a:gd name="T1" fmla="*/ 78 h 157"/>
              <a:gd name="T2" fmla="*/ 156 w 156"/>
              <a:gd name="T3" fmla="*/ 78 h 157"/>
              <a:gd name="T4" fmla="*/ 154 w 156"/>
              <a:gd name="T5" fmla="*/ 93 h 157"/>
              <a:gd name="T6" fmla="*/ 150 w 156"/>
              <a:gd name="T7" fmla="*/ 109 h 157"/>
              <a:gd name="T8" fmla="*/ 143 w 156"/>
              <a:gd name="T9" fmla="*/ 122 h 157"/>
              <a:gd name="T10" fmla="*/ 132 w 156"/>
              <a:gd name="T11" fmla="*/ 133 h 157"/>
              <a:gd name="T12" fmla="*/ 122 w 156"/>
              <a:gd name="T13" fmla="*/ 144 h 157"/>
              <a:gd name="T14" fmla="*/ 109 w 156"/>
              <a:gd name="T15" fmla="*/ 150 h 157"/>
              <a:gd name="T16" fmla="*/ 93 w 156"/>
              <a:gd name="T17" fmla="*/ 155 h 157"/>
              <a:gd name="T18" fmla="*/ 78 w 156"/>
              <a:gd name="T19" fmla="*/ 157 h 157"/>
              <a:gd name="T20" fmla="*/ 78 w 156"/>
              <a:gd name="T21" fmla="*/ 157 h 157"/>
              <a:gd name="T22" fmla="*/ 63 w 156"/>
              <a:gd name="T23" fmla="*/ 155 h 157"/>
              <a:gd name="T24" fmla="*/ 48 w 156"/>
              <a:gd name="T25" fmla="*/ 150 h 157"/>
              <a:gd name="T26" fmla="*/ 35 w 156"/>
              <a:gd name="T27" fmla="*/ 144 h 157"/>
              <a:gd name="T28" fmla="*/ 24 w 156"/>
              <a:gd name="T29" fmla="*/ 133 h 157"/>
              <a:gd name="T30" fmla="*/ 13 w 156"/>
              <a:gd name="T31" fmla="*/ 122 h 157"/>
              <a:gd name="T32" fmla="*/ 6 w 156"/>
              <a:gd name="T33" fmla="*/ 109 h 157"/>
              <a:gd name="T34" fmla="*/ 2 w 156"/>
              <a:gd name="T35" fmla="*/ 93 h 157"/>
              <a:gd name="T36" fmla="*/ 0 w 156"/>
              <a:gd name="T37" fmla="*/ 78 h 157"/>
              <a:gd name="T38" fmla="*/ 0 w 156"/>
              <a:gd name="T39" fmla="*/ 78 h 157"/>
              <a:gd name="T40" fmla="*/ 2 w 156"/>
              <a:gd name="T41" fmla="*/ 63 h 157"/>
              <a:gd name="T42" fmla="*/ 6 w 156"/>
              <a:gd name="T43" fmla="*/ 48 h 157"/>
              <a:gd name="T44" fmla="*/ 13 w 156"/>
              <a:gd name="T45" fmla="*/ 35 h 157"/>
              <a:gd name="T46" fmla="*/ 24 w 156"/>
              <a:gd name="T47" fmla="*/ 24 h 157"/>
              <a:gd name="T48" fmla="*/ 35 w 156"/>
              <a:gd name="T49" fmla="*/ 13 h 157"/>
              <a:gd name="T50" fmla="*/ 48 w 156"/>
              <a:gd name="T51" fmla="*/ 6 h 157"/>
              <a:gd name="T52" fmla="*/ 63 w 156"/>
              <a:gd name="T53" fmla="*/ 2 h 157"/>
              <a:gd name="T54" fmla="*/ 78 w 156"/>
              <a:gd name="T55" fmla="*/ 0 h 157"/>
              <a:gd name="T56" fmla="*/ 78 w 156"/>
              <a:gd name="T57" fmla="*/ 0 h 157"/>
              <a:gd name="T58" fmla="*/ 93 w 156"/>
              <a:gd name="T59" fmla="*/ 2 h 157"/>
              <a:gd name="T60" fmla="*/ 109 w 156"/>
              <a:gd name="T61" fmla="*/ 6 h 157"/>
              <a:gd name="T62" fmla="*/ 122 w 156"/>
              <a:gd name="T63" fmla="*/ 13 h 157"/>
              <a:gd name="T64" fmla="*/ 132 w 156"/>
              <a:gd name="T65" fmla="*/ 24 h 157"/>
              <a:gd name="T66" fmla="*/ 143 w 156"/>
              <a:gd name="T67" fmla="*/ 35 h 157"/>
              <a:gd name="T68" fmla="*/ 150 w 156"/>
              <a:gd name="T69" fmla="*/ 48 h 157"/>
              <a:gd name="T70" fmla="*/ 154 w 156"/>
              <a:gd name="T71" fmla="*/ 63 h 157"/>
              <a:gd name="T72" fmla="*/ 156 w 156"/>
              <a:gd name="T73" fmla="*/ 78 h 157"/>
              <a:gd name="T74" fmla="*/ 156 w 156"/>
              <a:gd name="T75" fmla="*/ 78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6" h="157">
                <a:moveTo>
                  <a:pt x="156" y="78"/>
                </a:moveTo>
                <a:lnTo>
                  <a:pt x="156" y="78"/>
                </a:lnTo>
                <a:lnTo>
                  <a:pt x="154" y="93"/>
                </a:lnTo>
                <a:lnTo>
                  <a:pt x="150" y="109"/>
                </a:lnTo>
                <a:lnTo>
                  <a:pt x="143" y="122"/>
                </a:lnTo>
                <a:lnTo>
                  <a:pt x="132" y="133"/>
                </a:lnTo>
                <a:lnTo>
                  <a:pt x="122" y="144"/>
                </a:lnTo>
                <a:lnTo>
                  <a:pt x="109" y="150"/>
                </a:lnTo>
                <a:lnTo>
                  <a:pt x="93" y="155"/>
                </a:lnTo>
                <a:lnTo>
                  <a:pt x="78" y="157"/>
                </a:lnTo>
                <a:lnTo>
                  <a:pt x="78" y="157"/>
                </a:lnTo>
                <a:lnTo>
                  <a:pt x="63" y="155"/>
                </a:lnTo>
                <a:lnTo>
                  <a:pt x="48" y="150"/>
                </a:lnTo>
                <a:lnTo>
                  <a:pt x="35" y="144"/>
                </a:lnTo>
                <a:lnTo>
                  <a:pt x="24" y="133"/>
                </a:lnTo>
                <a:lnTo>
                  <a:pt x="13" y="122"/>
                </a:lnTo>
                <a:lnTo>
                  <a:pt x="6" y="109"/>
                </a:lnTo>
                <a:lnTo>
                  <a:pt x="2" y="93"/>
                </a:lnTo>
                <a:lnTo>
                  <a:pt x="0" y="78"/>
                </a:lnTo>
                <a:lnTo>
                  <a:pt x="0" y="78"/>
                </a:lnTo>
                <a:lnTo>
                  <a:pt x="2" y="63"/>
                </a:lnTo>
                <a:lnTo>
                  <a:pt x="6" y="48"/>
                </a:lnTo>
                <a:lnTo>
                  <a:pt x="13" y="35"/>
                </a:lnTo>
                <a:lnTo>
                  <a:pt x="24" y="24"/>
                </a:lnTo>
                <a:lnTo>
                  <a:pt x="35" y="13"/>
                </a:lnTo>
                <a:lnTo>
                  <a:pt x="48" y="6"/>
                </a:lnTo>
                <a:lnTo>
                  <a:pt x="63" y="2"/>
                </a:lnTo>
                <a:lnTo>
                  <a:pt x="78" y="0"/>
                </a:lnTo>
                <a:lnTo>
                  <a:pt x="78" y="0"/>
                </a:lnTo>
                <a:lnTo>
                  <a:pt x="93" y="2"/>
                </a:lnTo>
                <a:lnTo>
                  <a:pt x="109" y="6"/>
                </a:lnTo>
                <a:lnTo>
                  <a:pt x="122" y="13"/>
                </a:lnTo>
                <a:lnTo>
                  <a:pt x="132" y="24"/>
                </a:lnTo>
                <a:lnTo>
                  <a:pt x="143" y="35"/>
                </a:lnTo>
                <a:lnTo>
                  <a:pt x="150" y="48"/>
                </a:lnTo>
                <a:lnTo>
                  <a:pt x="154" y="63"/>
                </a:lnTo>
                <a:lnTo>
                  <a:pt x="156" y="78"/>
                </a:lnTo>
                <a:lnTo>
                  <a:pt x="156" y="78"/>
                </a:lnTo>
                <a:close/>
              </a:path>
            </a:pathLst>
          </a:custGeom>
          <a:solidFill>
            <a:srgbClr val="787878"/>
          </a:solidFill>
          <a:ln w="38100" cmpd="sng">
            <a:solidFill>
              <a:srgbClr val="CC0099"/>
            </a:solidFill>
            <a:prstDash val="solid"/>
            <a:round/>
            <a:headEnd/>
            <a:tailEnd/>
          </a:ln>
        </p:spPr>
        <p:txBody>
          <a:bodyPr/>
          <a:lstStyle/>
          <a:p>
            <a:endParaRPr lang="en-US">
              <a:solidFill>
                <a:srgbClr val="FFFFFF"/>
              </a:solidFill>
            </a:endParaRPr>
          </a:p>
        </p:txBody>
      </p:sp>
      <p:sp>
        <p:nvSpPr>
          <p:cNvPr id="1339453" name="Freeform 61"/>
          <p:cNvSpPr>
            <a:spLocks/>
          </p:cNvSpPr>
          <p:nvPr/>
        </p:nvSpPr>
        <p:spPr bwMode="auto">
          <a:xfrm>
            <a:off x="7324725" y="4232275"/>
            <a:ext cx="317500" cy="319088"/>
          </a:xfrm>
          <a:custGeom>
            <a:avLst/>
            <a:gdLst>
              <a:gd name="T0" fmla="*/ 156 w 156"/>
              <a:gd name="T1" fmla="*/ 78 h 157"/>
              <a:gd name="T2" fmla="*/ 156 w 156"/>
              <a:gd name="T3" fmla="*/ 78 h 157"/>
              <a:gd name="T4" fmla="*/ 154 w 156"/>
              <a:gd name="T5" fmla="*/ 94 h 157"/>
              <a:gd name="T6" fmla="*/ 150 w 156"/>
              <a:gd name="T7" fmla="*/ 109 h 157"/>
              <a:gd name="T8" fmla="*/ 143 w 156"/>
              <a:gd name="T9" fmla="*/ 122 h 157"/>
              <a:gd name="T10" fmla="*/ 132 w 156"/>
              <a:gd name="T11" fmla="*/ 133 h 157"/>
              <a:gd name="T12" fmla="*/ 122 w 156"/>
              <a:gd name="T13" fmla="*/ 144 h 157"/>
              <a:gd name="T14" fmla="*/ 108 w 156"/>
              <a:gd name="T15" fmla="*/ 150 h 157"/>
              <a:gd name="T16" fmla="*/ 93 w 156"/>
              <a:gd name="T17" fmla="*/ 155 h 157"/>
              <a:gd name="T18" fmla="*/ 78 w 156"/>
              <a:gd name="T19" fmla="*/ 157 h 157"/>
              <a:gd name="T20" fmla="*/ 78 w 156"/>
              <a:gd name="T21" fmla="*/ 157 h 157"/>
              <a:gd name="T22" fmla="*/ 63 w 156"/>
              <a:gd name="T23" fmla="*/ 155 h 157"/>
              <a:gd name="T24" fmla="*/ 48 w 156"/>
              <a:gd name="T25" fmla="*/ 150 h 157"/>
              <a:gd name="T26" fmla="*/ 35 w 156"/>
              <a:gd name="T27" fmla="*/ 144 h 157"/>
              <a:gd name="T28" fmla="*/ 24 w 156"/>
              <a:gd name="T29" fmla="*/ 133 h 157"/>
              <a:gd name="T30" fmla="*/ 13 w 156"/>
              <a:gd name="T31" fmla="*/ 122 h 157"/>
              <a:gd name="T32" fmla="*/ 6 w 156"/>
              <a:gd name="T33" fmla="*/ 109 h 157"/>
              <a:gd name="T34" fmla="*/ 2 w 156"/>
              <a:gd name="T35" fmla="*/ 94 h 157"/>
              <a:gd name="T36" fmla="*/ 0 w 156"/>
              <a:gd name="T37" fmla="*/ 78 h 157"/>
              <a:gd name="T38" fmla="*/ 0 w 156"/>
              <a:gd name="T39" fmla="*/ 78 h 157"/>
              <a:gd name="T40" fmla="*/ 2 w 156"/>
              <a:gd name="T41" fmla="*/ 63 h 157"/>
              <a:gd name="T42" fmla="*/ 6 w 156"/>
              <a:gd name="T43" fmla="*/ 48 h 157"/>
              <a:gd name="T44" fmla="*/ 13 w 156"/>
              <a:gd name="T45" fmla="*/ 35 h 157"/>
              <a:gd name="T46" fmla="*/ 24 w 156"/>
              <a:gd name="T47" fmla="*/ 24 h 157"/>
              <a:gd name="T48" fmla="*/ 35 w 156"/>
              <a:gd name="T49" fmla="*/ 13 h 157"/>
              <a:gd name="T50" fmla="*/ 48 w 156"/>
              <a:gd name="T51" fmla="*/ 6 h 157"/>
              <a:gd name="T52" fmla="*/ 63 w 156"/>
              <a:gd name="T53" fmla="*/ 2 h 157"/>
              <a:gd name="T54" fmla="*/ 78 w 156"/>
              <a:gd name="T55" fmla="*/ 0 h 157"/>
              <a:gd name="T56" fmla="*/ 78 w 156"/>
              <a:gd name="T57" fmla="*/ 0 h 157"/>
              <a:gd name="T58" fmla="*/ 93 w 156"/>
              <a:gd name="T59" fmla="*/ 2 h 157"/>
              <a:gd name="T60" fmla="*/ 108 w 156"/>
              <a:gd name="T61" fmla="*/ 6 h 157"/>
              <a:gd name="T62" fmla="*/ 122 w 156"/>
              <a:gd name="T63" fmla="*/ 13 h 157"/>
              <a:gd name="T64" fmla="*/ 132 w 156"/>
              <a:gd name="T65" fmla="*/ 24 h 157"/>
              <a:gd name="T66" fmla="*/ 143 w 156"/>
              <a:gd name="T67" fmla="*/ 35 h 157"/>
              <a:gd name="T68" fmla="*/ 150 w 156"/>
              <a:gd name="T69" fmla="*/ 48 h 157"/>
              <a:gd name="T70" fmla="*/ 154 w 156"/>
              <a:gd name="T71" fmla="*/ 63 h 157"/>
              <a:gd name="T72" fmla="*/ 156 w 156"/>
              <a:gd name="T73" fmla="*/ 78 h 157"/>
              <a:gd name="T74" fmla="*/ 156 w 156"/>
              <a:gd name="T75" fmla="*/ 78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6" h="157">
                <a:moveTo>
                  <a:pt x="156" y="78"/>
                </a:moveTo>
                <a:lnTo>
                  <a:pt x="156" y="78"/>
                </a:lnTo>
                <a:lnTo>
                  <a:pt x="154" y="94"/>
                </a:lnTo>
                <a:lnTo>
                  <a:pt x="150" y="109"/>
                </a:lnTo>
                <a:lnTo>
                  <a:pt x="143" y="122"/>
                </a:lnTo>
                <a:lnTo>
                  <a:pt x="132" y="133"/>
                </a:lnTo>
                <a:lnTo>
                  <a:pt x="122" y="144"/>
                </a:lnTo>
                <a:lnTo>
                  <a:pt x="108" y="150"/>
                </a:lnTo>
                <a:lnTo>
                  <a:pt x="93" y="155"/>
                </a:lnTo>
                <a:lnTo>
                  <a:pt x="78" y="157"/>
                </a:lnTo>
                <a:lnTo>
                  <a:pt x="78" y="157"/>
                </a:lnTo>
                <a:lnTo>
                  <a:pt x="63" y="155"/>
                </a:lnTo>
                <a:lnTo>
                  <a:pt x="48" y="150"/>
                </a:lnTo>
                <a:lnTo>
                  <a:pt x="35" y="144"/>
                </a:lnTo>
                <a:lnTo>
                  <a:pt x="24" y="133"/>
                </a:lnTo>
                <a:lnTo>
                  <a:pt x="13" y="122"/>
                </a:lnTo>
                <a:lnTo>
                  <a:pt x="6" y="109"/>
                </a:lnTo>
                <a:lnTo>
                  <a:pt x="2" y="94"/>
                </a:lnTo>
                <a:lnTo>
                  <a:pt x="0" y="78"/>
                </a:lnTo>
                <a:lnTo>
                  <a:pt x="0" y="78"/>
                </a:lnTo>
                <a:lnTo>
                  <a:pt x="2" y="63"/>
                </a:lnTo>
                <a:lnTo>
                  <a:pt x="6" y="48"/>
                </a:lnTo>
                <a:lnTo>
                  <a:pt x="13" y="35"/>
                </a:lnTo>
                <a:lnTo>
                  <a:pt x="24" y="24"/>
                </a:lnTo>
                <a:lnTo>
                  <a:pt x="35" y="13"/>
                </a:lnTo>
                <a:lnTo>
                  <a:pt x="48" y="6"/>
                </a:lnTo>
                <a:lnTo>
                  <a:pt x="63" y="2"/>
                </a:lnTo>
                <a:lnTo>
                  <a:pt x="78" y="0"/>
                </a:lnTo>
                <a:lnTo>
                  <a:pt x="78" y="0"/>
                </a:lnTo>
                <a:lnTo>
                  <a:pt x="93" y="2"/>
                </a:lnTo>
                <a:lnTo>
                  <a:pt x="108" y="6"/>
                </a:lnTo>
                <a:lnTo>
                  <a:pt x="122" y="13"/>
                </a:lnTo>
                <a:lnTo>
                  <a:pt x="132" y="24"/>
                </a:lnTo>
                <a:lnTo>
                  <a:pt x="143" y="35"/>
                </a:lnTo>
                <a:lnTo>
                  <a:pt x="150" y="48"/>
                </a:lnTo>
                <a:lnTo>
                  <a:pt x="154" y="63"/>
                </a:lnTo>
                <a:lnTo>
                  <a:pt x="156" y="78"/>
                </a:lnTo>
                <a:lnTo>
                  <a:pt x="156" y="78"/>
                </a:lnTo>
                <a:close/>
              </a:path>
            </a:pathLst>
          </a:custGeom>
          <a:solidFill>
            <a:srgbClr val="787878"/>
          </a:solidFill>
          <a:ln w="28575" cmpd="sng">
            <a:solidFill>
              <a:schemeClr val="tx1"/>
            </a:solidFill>
            <a:prstDash val="solid"/>
            <a:round/>
            <a:headEnd/>
            <a:tailEnd/>
          </a:ln>
        </p:spPr>
        <p:txBody>
          <a:bodyPr/>
          <a:lstStyle/>
          <a:p>
            <a:endParaRPr lang="en-US">
              <a:solidFill>
                <a:srgbClr val="FFFFFF"/>
              </a:solidFill>
            </a:endParaRPr>
          </a:p>
        </p:txBody>
      </p:sp>
      <p:sp>
        <p:nvSpPr>
          <p:cNvPr id="1339454" name="Rectangle 62"/>
          <p:cNvSpPr>
            <a:spLocks noChangeArrowheads="1"/>
          </p:cNvSpPr>
          <p:nvPr/>
        </p:nvSpPr>
        <p:spPr bwMode="auto">
          <a:xfrm>
            <a:off x="6551613" y="5486400"/>
            <a:ext cx="98425" cy="212725"/>
          </a:xfrm>
          <a:prstGeom prst="rect">
            <a:avLst/>
          </a:prstGeom>
          <a:solidFill>
            <a:srgbClr val="787878"/>
          </a:solidFill>
          <a:ln>
            <a:noFill/>
          </a:ln>
          <a:extLst>
            <a:ext uri="{91240B29-F687-4f45-9708-019B960494DF}">
              <a14:hiddenLine xmlns="" xmlns:a14="http://schemas.microsoft.com/office/drawing/2010/main" w="28575">
                <a:solidFill>
                  <a:schemeClr val="tx1"/>
                </a:solidFill>
                <a:miter lim="800000"/>
                <a:headEnd/>
                <a:tailEnd/>
              </a14:hiddenLine>
            </a:ext>
          </a:extLst>
        </p:spPr>
        <p:txBody>
          <a:bodyPr wrap="none" lIns="0" tIns="0" rIns="0" bIns="0">
            <a:spAutoFit/>
          </a:bodyPr>
          <a:lstStyle/>
          <a:p>
            <a:pPr algn="l" eaLnBrk="1" hangingPunct="1"/>
            <a:r>
              <a:rPr lang="en-US" sz="1400" b="1">
                <a:solidFill>
                  <a:srgbClr val="FFFFFF"/>
                </a:solidFill>
              </a:rPr>
              <a:t>1</a:t>
            </a:r>
          </a:p>
        </p:txBody>
      </p:sp>
      <p:sp>
        <p:nvSpPr>
          <p:cNvPr id="1339455" name="Rectangle 63"/>
          <p:cNvSpPr>
            <a:spLocks noChangeArrowheads="1"/>
          </p:cNvSpPr>
          <p:nvPr/>
        </p:nvSpPr>
        <p:spPr bwMode="auto">
          <a:xfrm>
            <a:off x="7110413" y="5486400"/>
            <a:ext cx="98425" cy="212725"/>
          </a:xfrm>
          <a:prstGeom prst="rect">
            <a:avLst/>
          </a:prstGeom>
          <a:solidFill>
            <a:srgbClr val="787878"/>
          </a:solidFill>
          <a:ln>
            <a:noFill/>
          </a:ln>
          <a:extLst>
            <a:ext uri="{91240B29-F687-4f45-9708-019B960494DF}">
              <a14:hiddenLine xmlns="" xmlns:a14="http://schemas.microsoft.com/office/drawing/2010/main" w="28575">
                <a:solidFill>
                  <a:schemeClr val="tx1"/>
                </a:solidFill>
                <a:miter lim="800000"/>
                <a:headEnd/>
                <a:tailEnd/>
              </a14:hiddenLine>
            </a:ext>
          </a:extLst>
        </p:spPr>
        <p:txBody>
          <a:bodyPr wrap="none" lIns="0" tIns="0" rIns="0" bIns="0">
            <a:spAutoFit/>
          </a:bodyPr>
          <a:lstStyle/>
          <a:p>
            <a:pPr algn="l" eaLnBrk="1" hangingPunct="1"/>
            <a:r>
              <a:rPr lang="en-US" sz="1400" b="1">
                <a:solidFill>
                  <a:srgbClr val="FFFFFF"/>
                </a:solidFill>
              </a:rPr>
              <a:t>2</a:t>
            </a:r>
          </a:p>
        </p:txBody>
      </p:sp>
      <p:sp>
        <p:nvSpPr>
          <p:cNvPr id="1339456" name="Rectangle 64"/>
          <p:cNvSpPr>
            <a:spLocks noChangeArrowheads="1"/>
          </p:cNvSpPr>
          <p:nvPr/>
        </p:nvSpPr>
        <p:spPr bwMode="auto">
          <a:xfrm>
            <a:off x="7751763" y="5486400"/>
            <a:ext cx="98425" cy="212725"/>
          </a:xfrm>
          <a:prstGeom prst="rect">
            <a:avLst/>
          </a:prstGeom>
          <a:solidFill>
            <a:srgbClr val="787878"/>
          </a:solidFill>
          <a:ln>
            <a:noFill/>
          </a:ln>
          <a:extLst>
            <a:ext uri="{91240B29-F687-4f45-9708-019B960494DF}">
              <a14:hiddenLine xmlns="" xmlns:a14="http://schemas.microsoft.com/office/drawing/2010/main" w="28575">
                <a:solidFill>
                  <a:schemeClr val="tx1"/>
                </a:solidFill>
                <a:miter lim="800000"/>
                <a:headEnd/>
                <a:tailEnd/>
              </a14:hiddenLine>
            </a:ext>
          </a:extLst>
        </p:spPr>
        <p:txBody>
          <a:bodyPr wrap="none" lIns="0" tIns="0" rIns="0" bIns="0">
            <a:spAutoFit/>
          </a:bodyPr>
          <a:lstStyle/>
          <a:p>
            <a:pPr algn="l" eaLnBrk="1" hangingPunct="1"/>
            <a:r>
              <a:rPr lang="en-US" sz="1400" b="1">
                <a:solidFill>
                  <a:srgbClr val="FFFFFF"/>
                </a:solidFill>
              </a:rPr>
              <a:t>3</a:t>
            </a:r>
          </a:p>
        </p:txBody>
      </p:sp>
      <p:sp>
        <p:nvSpPr>
          <p:cNvPr id="1339457" name="Rectangle 65"/>
          <p:cNvSpPr>
            <a:spLocks noChangeArrowheads="1"/>
          </p:cNvSpPr>
          <p:nvPr/>
        </p:nvSpPr>
        <p:spPr bwMode="auto">
          <a:xfrm>
            <a:off x="8310563" y="5486400"/>
            <a:ext cx="98425" cy="212725"/>
          </a:xfrm>
          <a:prstGeom prst="rect">
            <a:avLst/>
          </a:prstGeom>
          <a:solidFill>
            <a:srgbClr val="787878"/>
          </a:solidFill>
          <a:ln>
            <a:noFill/>
          </a:ln>
          <a:extLst>
            <a:ext uri="{91240B29-F687-4f45-9708-019B960494DF}">
              <a14:hiddenLine xmlns="" xmlns:a14="http://schemas.microsoft.com/office/drawing/2010/main" w="28575">
                <a:solidFill>
                  <a:schemeClr val="tx1"/>
                </a:solidFill>
                <a:miter lim="800000"/>
                <a:headEnd/>
                <a:tailEnd/>
              </a14:hiddenLine>
            </a:ext>
          </a:extLst>
        </p:spPr>
        <p:txBody>
          <a:bodyPr wrap="none" lIns="0" tIns="0" rIns="0" bIns="0">
            <a:spAutoFit/>
          </a:bodyPr>
          <a:lstStyle/>
          <a:p>
            <a:pPr algn="l" eaLnBrk="1" hangingPunct="1"/>
            <a:r>
              <a:rPr lang="en-US" sz="1400" b="1">
                <a:solidFill>
                  <a:srgbClr val="FFFFFF"/>
                </a:solidFill>
              </a:rPr>
              <a:t>4</a:t>
            </a:r>
          </a:p>
        </p:txBody>
      </p:sp>
      <p:sp>
        <p:nvSpPr>
          <p:cNvPr id="1339458" name="Rectangle 66"/>
          <p:cNvSpPr>
            <a:spLocks noChangeArrowheads="1"/>
          </p:cNvSpPr>
          <p:nvPr/>
        </p:nvSpPr>
        <p:spPr bwMode="auto">
          <a:xfrm>
            <a:off x="6872288" y="4845050"/>
            <a:ext cx="98425" cy="212725"/>
          </a:xfrm>
          <a:prstGeom prst="rect">
            <a:avLst/>
          </a:prstGeom>
          <a:solidFill>
            <a:srgbClr val="787878"/>
          </a:solidFill>
          <a:ln>
            <a:noFill/>
          </a:ln>
          <a:extLst>
            <a:ext uri="{91240B29-F687-4f45-9708-019B960494DF}">
              <a14:hiddenLine xmlns="" xmlns:a14="http://schemas.microsoft.com/office/drawing/2010/main" w="28575">
                <a:solidFill>
                  <a:schemeClr val="tx1"/>
                </a:solidFill>
                <a:miter lim="800000"/>
                <a:headEnd/>
                <a:tailEnd/>
              </a14:hiddenLine>
            </a:ext>
          </a:extLst>
        </p:spPr>
        <p:txBody>
          <a:bodyPr wrap="none" lIns="0" tIns="0" rIns="0" bIns="0">
            <a:spAutoFit/>
          </a:bodyPr>
          <a:lstStyle/>
          <a:p>
            <a:pPr algn="l" eaLnBrk="1" hangingPunct="1"/>
            <a:r>
              <a:rPr lang="en-US" sz="1400" b="1">
                <a:solidFill>
                  <a:srgbClr val="FFFF99"/>
                </a:solidFill>
              </a:rPr>
              <a:t>1</a:t>
            </a:r>
          </a:p>
        </p:txBody>
      </p:sp>
      <p:sp>
        <p:nvSpPr>
          <p:cNvPr id="1339459" name="Rectangle 67"/>
          <p:cNvSpPr>
            <a:spLocks noChangeArrowheads="1"/>
          </p:cNvSpPr>
          <p:nvPr/>
        </p:nvSpPr>
        <p:spPr bwMode="auto">
          <a:xfrm>
            <a:off x="7989888" y="4845050"/>
            <a:ext cx="98425" cy="212725"/>
          </a:xfrm>
          <a:prstGeom prst="rect">
            <a:avLst/>
          </a:prstGeom>
          <a:solidFill>
            <a:srgbClr val="787878"/>
          </a:solidFill>
          <a:ln>
            <a:noFill/>
          </a:ln>
          <a:extLst>
            <a:ext uri="{91240B29-F687-4f45-9708-019B960494DF}">
              <a14:hiddenLine xmlns="" xmlns:a14="http://schemas.microsoft.com/office/drawing/2010/main" w="28575">
                <a:solidFill>
                  <a:schemeClr val="tx1"/>
                </a:solidFill>
                <a:miter lim="800000"/>
                <a:headEnd/>
                <a:tailEnd/>
              </a14:hiddenLine>
            </a:ext>
          </a:extLst>
        </p:spPr>
        <p:txBody>
          <a:bodyPr wrap="none" lIns="0" tIns="0" rIns="0" bIns="0">
            <a:spAutoFit/>
          </a:bodyPr>
          <a:lstStyle/>
          <a:p>
            <a:pPr algn="l" eaLnBrk="1" hangingPunct="1"/>
            <a:r>
              <a:rPr lang="en-US" sz="1400" b="1">
                <a:solidFill>
                  <a:srgbClr val="FFFF99"/>
                </a:solidFill>
              </a:rPr>
              <a:t>4</a:t>
            </a:r>
          </a:p>
        </p:txBody>
      </p:sp>
      <p:sp>
        <p:nvSpPr>
          <p:cNvPr id="1339460" name="Rectangle 68"/>
          <p:cNvSpPr>
            <a:spLocks noChangeArrowheads="1"/>
          </p:cNvSpPr>
          <p:nvPr/>
        </p:nvSpPr>
        <p:spPr bwMode="auto">
          <a:xfrm>
            <a:off x="7431088" y="4284663"/>
            <a:ext cx="98425" cy="212725"/>
          </a:xfrm>
          <a:prstGeom prst="rect">
            <a:avLst/>
          </a:prstGeom>
          <a:solidFill>
            <a:srgbClr val="787878"/>
          </a:solidFill>
          <a:ln>
            <a:noFill/>
          </a:ln>
          <a:extLst>
            <a:ext uri="{91240B29-F687-4f45-9708-019B960494DF}">
              <a14:hiddenLine xmlns="" xmlns:a14="http://schemas.microsoft.com/office/drawing/2010/main" w="28575">
                <a:solidFill>
                  <a:schemeClr val="tx1"/>
                </a:solidFill>
                <a:miter lim="800000"/>
                <a:headEnd/>
                <a:tailEnd/>
              </a14:hiddenLine>
            </a:ext>
          </a:extLst>
        </p:spPr>
        <p:txBody>
          <a:bodyPr wrap="none" lIns="0" tIns="0" rIns="0" bIns="0">
            <a:spAutoFit/>
          </a:bodyPr>
          <a:lstStyle/>
          <a:p>
            <a:pPr algn="l" eaLnBrk="1" hangingPunct="1"/>
            <a:r>
              <a:rPr lang="en-US" sz="1400" b="1">
                <a:solidFill>
                  <a:srgbClr val="FFFF99"/>
                </a:solidFill>
              </a:rPr>
              <a:t>4</a:t>
            </a:r>
          </a:p>
        </p:txBody>
      </p:sp>
      <p:sp>
        <p:nvSpPr>
          <p:cNvPr id="1339461" name="Line 69"/>
          <p:cNvSpPr>
            <a:spLocks noChangeShapeType="1"/>
          </p:cNvSpPr>
          <p:nvPr/>
        </p:nvSpPr>
        <p:spPr bwMode="auto">
          <a:xfrm>
            <a:off x="457200" y="1987550"/>
            <a:ext cx="8304213" cy="3175"/>
          </a:xfrm>
          <a:prstGeom prst="line">
            <a:avLst/>
          </a:prstGeom>
          <a:noFill/>
          <a:ln w="14288">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solidFill>
                <a:srgbClr val="FFFFFF"/>
              </a:solidFill>
            </a:endParaRPr>
          </a:p>
        </p:txBody>
      </p:sp>
      <p:sp>
        <p:nvSpPr>
          <p:cNvPr id="1339462" name="Rectangle 70"/>
          <p:cNvSpPr>
            <a:spLocks noChangeArrowheads="1"/>
          </p:cNvSpPr>
          <p:nvPr/>
        </p:nvSpPr>
        <p:spPr bwMode="auto">
          <a:xfrm>
            <a:off x="3911600" y="1836738"/>
            <a:ext cx="1384300" cy="274637"/>
          </a:xfrm>
          <a:prstGeom prst="rect">
            <a:avLst/>
          </a:prstGeom>
          <a:solidFill>
            <a:schemeClr val="bg1"/>
          </a:solidFill>
          <a:ln>
            <a:noFill/>
          </a:ln>
          <a:extLst>
            <a:ext uri="{91240B29-F687-4f45-9708-019B960494DF}">
              <a14:hiddenLine xmlns="" xmlns:a14="http://schemas.microsoft.com/office/drawing/2010/main" w="9525">
                <a:solidFill>
                  <a:schemeClr val="tx1"/>
                </a:solidFill>
                <a:miter lim="800000"/>
                <a:headEnd/>
                <a:tailEnd/>
              </a14:hiddenLine>
            </a:ext>
          </a:extLst>
        </p:spPr>
        <p:txBody>
          <a:bodyPr wrap="none" lIns="0" tIns="0" rIns="0" bIns="0">
            <a:spAutoFit/>
          </a:bodyPr>
          <a:lstStyle/>
          <a:p>
            <a:pPr eaLnBrk="1" hangingPunct="1"/>
            <a:r>
              <a:rPr lang="en-US" sz="1800">
                <a:solidFill>
                  <a:srgbClr val="FFFFFF"/>
                </a:solidFill>
              </a:rPr>
              <a:t>  Three Cuts  </a:t>
            </a:r>
          </a:p>
        </p:txBody>
      </p:sp>
      <p:sp>
        <p:nvSpPr>
          <p:cNvPr id="1339463" name="Line 71"/>
          <p:cNvSpPr>
            <a:spLocks noChangeShapeType="1"/>
          </p:cNvSpPr>
          <p:nvPr/>
        </p:nvSpPr>
        <p:spPr bwMode="auto">
          <a:xfrm>
            <a:off x="457200" y="1987550"/>
            <a:ext cx="1588" cy="79375"/>
          </a:xfrm>
          <a:prstGeom prst="line">
            <a:avLst/>
          </a:prstGeom>
          <a:noFill/>
          <a:ln w="14288">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solidFill>
                <a:srgbClr val="FFFFFF"/>
              </a:solidFill>
            </a:endParaRPr>
          </a:p>
        </p:txBody>
      </p:sp>
      <p:sp>
        <p:nvSpPr>
          <p:cNvPr id="1339464" name="Line 72"/>
          <p:cNvSpPr>
            <a:spLocks noChangeShapeType="1"/>
          </p:cNvSpPr>
          <p:nvPr/>
        </p:nvSpPr>
        <p:spPr bwMode="auto">
          <a:xfrm>
            <a:off x="8761413" y="1987550"/>
            <a:ext cx="1587" cy="79375"/>
          </a:xfrm>
          <a:prstGeom prst="line">
            <a:avLst/>
          </a:prstGeom>
          <a:noFill/>
          <a:ln w="14288">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solidFill>
                <a:srgbClr val="FFFFFF"/>
              </a:solidFill>
            </a:endParaRPr>
          </a:p>
        </p:txBody>
      </p:sp>
      <p:sp>
        <p:nvSpPr>
          <p:cNvPr id="1339465" name="Rectangle 73"/>
          <p:cNvSpPr>
            <a:spLocks noChangeAspect="1" noChangeArrowheads="1"/>
          </p:cNvSpPr>
          <p:nvPr/>
        </p:nvSpPr>
        <p:spPr bwMode="auto">
          <a:xfrm>
            <a:off x="463550" y="2495550"/>
            <a:ext cx="254000" cy="274638"/>
          </a:xfrm>
          <a:prstGeom prst="rect">
            <a:avLst/>
          </a:prstGeom>
          <a:noFill/>
          <a:ln>
            <a:noFill/>
          </a:ln>
          <a:extLst>
            <a:ext uri="{909E8E84-426E-40dd-AFC4-6F175D3DCCD1}">
              <a14:hiddenFill xmlns="" xmlns:a14="http://schemas.microsoft.com/office/drawing/2010/main">
                <a:solidFill>
                  <a:srgbClr val="000000">
                    <a:alpha val="50000"/>
                  </a:srgbClr>
                </a:solidFill>
              </a14:hiddenFill>
            </a:ext>
            <a:ext uri="{91240B29-F687-4f45-9708-019B960494DF}">
              <a14:hiddenLine xmlns="" xmlns:a14="http://schemas.microsoft.com/office/drawing/2010/main" w="9525">
                <a:solidFill>
                  <a:schemeClr val="tx1"/>
                </a:solidFill>
                <a:miter lim="800000"/>
                <a:headEnd/>
                <a:tailEnd/>
              </a14:hiddenLine>
            </a:ext>
          </a:extLst>
        </p:spPr>
        <p:txBody>
          <a:bodyPr wrap="none" lIns="0" tIns="0" rIns="0" bIns="0">
            <a:spAutoFit/>
          </a:bodyPr>
          <a:lstStyle/>
          <a:p>
            <a:pPr algn="l" eaLnBrk="1" hangingPunct="1"/>
            <a:r>
              <a:rPr lang="en-US" sz="1800">
                <a:solidFill>
                  <a:srgbClr val="000000"/>
                </a:solidFill>
              </a:rPr>
              <a:t>#1</a:t>
            </a:r>
          </a:p>
        </p:txBody>
      </p:sp>
      <p:sp>
        <p:nvSpPr>
          <p:cNvPr id="1339466" name="Rectangle 74"/>
          <p:cNvSpPr>
            <a:spLocks noChangeAspect="1" noChangeArrowheads="1"/>
          </p:cNvSpPr>
          <p:nvPr/>
        </p:nvSpPr>
        <p:spPr bwMode="auto">
          <a:xfrm>
            <a:off x="876300" y="2524125"/>
            <a:ext cx="254000" cy="274638"/>
          </a:xfrm>
          <a:prstGeom prst="rect">
            <a:avLst/>
          </a:prstGeom>
          <a:noFill/>
          <a:ln>
            <a:noFill/>
          </a:ln>
          <a:extLst>
            <a:ext uri="{909E8E84-426E-40dd-AFC4-6F175D3DCCD1}">
              <a14:hiddenFill xmlns="" xmlns:a14="http://schemas.microsoft.com/office/drawing/2010/main">
                <a:solidFill>
                  <a:srgbClr val="000000">
                    <a:alpha val="50000"/>
                  </a:srgbClr>
                </a:solidFill>
              </a14:hiddenFill>
            </a:ext>
            <a:ext uri="{91240B29-F687-4f45-9708-019B960494DF}">
              <a14:hiddenLine xmlns="" xmlns:a14="http://schemas.microsoft.com/office/drawing/2010/main" w="9525">
                <a:solidFill>
                  <a:schemeClr val="tx1"/>
                </a:solidFill>
                <a:miter lim="800000"/>
                <a:headEnd/>
                <a:tailEnd/>
              </a14:hiddenLine>
            </a:ext>
          </a:extLst>
        </p:spPr>
        <p:txBody>
          <a:bodyPr wrap="none" lIns="0" tIns="0" rIns="0" bIns="0">
            <a:spAutoFit/>
          </a:bodyPr>
          <a:lstStyle/>
          <a:p>
            <a:pPr algn="l" eaLnBrk="1" hangingPunct="1"/>
            <a:r>
              <a:rPr lang="en-US" sz="1800">
                <a:solidFill>
                  <a:srgbClr val="000000"/>
                </a:solidFill>
              </a:rPr>
              <a:t>#2</a:t>
            </a:r>
          </a:p>
        </p:txBody>
      </p:sp>
      <p:sp>
        <p:nvSpPr>
          <p:cNvPr id="1339467" name="Rectangle 75"/>
          <p:cNvSpPr>
            <a:spLocks noChangeAspect="1" noChangeArrowheads="1"/>
          </p:cNvSpPr>
          <p:nvPr/>
        </p:nvSpPr>
        <p:spPr bwMode="auto">
          <a:xfrm>
            <a:off x="2682875" y="2520950"/>
            <a:ext cx="254000" cy="274638"/>
          </a:xfrm>
          <a:prstGeom prst="rect">
            <a:avLst/>
          </a:prstGeom>
          <a:noFill/>
          <a:ln>
            <a:noFill/>
          </a:ln>
          <a:extLst>
            <a:ext uri="{909E8E84-426E-40dd-AFC4-6F175D3DCCD1}">
              <a14:hiddenFill xmlns="" xmlns:a14="http://schemas.microsoft.com/office/drawing/2010/main">
                <a:solidFill>
                  <a:schemeClr val="bg1">
                    <a:alpha val="50000"/>
                  </a:schemeClr>
                </a:solidFill>
              </a14:hiddenFill>
            </a:ext>
            <a:ext uri="{91240B29-F687-4f45-9708-019B960494DF}">
              <a14:hiddenLine xmlns="" xmlns:a14="http://schemas.microsoft.com/office/drawing/2010/main" w="9525">
                <a:solidFill>
                  <a:schemeClr val="tx1"/>
                </a:solidFill>
                <a:miter lim="800000"/>
                <a:headEnd/>
                <a:tailEnd/>
              </a14:hiddenLine>
            </a:ext>
          </a:extLst>
        </p:spPr>
        <p:txBody>
          <a:bodyPr wrap="none" lIns="0" tIns="0" rIns="0" bIns="0">
            <a:spAutoFit/>
          </a:bodyPr>
          <a:lstStyle/>
          <a:p>
            <a:pPr algn="l" eaLnBrk="1" hangingPunct="1"/>
            <a:r>
              <a:rPr lang="en-US" sz="1800">
                <a:solidFill>
                  <a:srgbClr val="000000"/>
                </a:solidFill>
              </a:rPr>
              <a:t>#4</a:t>
            </a:r>
          </a:p>
        </p:txBody>
      </p:sp>
      <p:sp>
        <p:nvSpPr>
          <p:cNvPr id="1339468" name="AutoShape 76"/>
          <p:cNvSpPr>
            <a:spLocks noChangeAspect="1" noChangeArrowheads="1"/>
          </p:cNvSpPr>
          <p:nvPr/>
        </p:nvSpPr>
        <p:spPr bwMode="auto">
          <a:xfrm>
            <a:off x="361950" y="2159000"/>
            <a:ext cx="328613" cy="328613"/>
          </a:xfrm>
          <a:prstGeom prst="sun">
            <a:avLst>
              <a:gd name="adj" fmla="val 33014"/>
            </a:avLst>
          </a:prstGeom>
          <a:solidFill>
            <a:srgbClr val="FFD72D"/>
          </a:solidFill>
          <a:ln w="12700">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solidFill>
                <a:srgbClr val="FFFFFF"/>
              </a:solidFill>
            </a:endParaRPr>
          </a:p>
        </p:txBody>
      </p:sp>
      <p:sp>
        <p:nvSpPr>
          <p:cNvPr id="1339469" name="AutoShape 77"/>
          <p:cNvSpPr>
            <a:spLocks noChangeAspect="1" noChangeArrowheads="1"/>
          </p:cNvSpPr>
          <p:nvPr/>
        </p:nvSpPr>
        <p:spPr bwMode="auto">
          <a:xfrm>
            <a:off x="752475" y="2178050"/>
            <a:ext cx="328613" cy="328613"/>
          </a:xfrm>
          <a:prstGeom prst="sun">
            <a:avLst>
              <a:gd name="adj" fmla="val 33014"/>
            </a:avLst>
          </a:prstGeom>
          <a:solidFill>
            <a:srgbClr val="FFD72D"/>
          </a:solidFill>
          <a:ln w="12700">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solidFill>
                <a:srgbClr val="FFFFFF"/>
              </a:solidFill>
            </a:endParaRPr>
          </a:p>
        </p:txBody>
      </p:sp>
      <p:sp>
        <p:nvSpPr>
          <p:cNvPr id="1339470" name="Rectangle 78"/>
          <p:cNvSpPr>
            <a:spLocks noChangeAspect="1" noChangeArrowheads="1"/>
          </p:cNvSpPr>
          <p:nvPr/>
        </p:nvSpPr>
        <p:spPr bwMode="auto">
          <a:xfrm>
            <a:off x="3330575" y="2495550"/>
            <a:ext cx="254000" cy="274638"/>
          </a:xfrm>
          <a:prstGeom prst="rect">
            <a:avLst/>
          </a:prstGeom>
          <a:noFill/>
          <a:ln>
            <a:noFill/>
          </a:ln>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9525">
                <a:solidFill>
                  <a:schemeClr val="tx1"/>
                </a:solidFill>
                <a:miter lim="800000"/>
                <a:headEnd/>
                <a:tailEnd/>
              </a14:hiddenLine>
            </a:ext>
          </a:extLst>
        </p:spPr>
        <p:txBody>
          <a:bodyPr wrap="none" lIns="0" tIns="0" rIns="0" bIns="0">
            <a:spAutoFit/>
          </a:bodyPr>
          <a:lstStyle/>
          <a:p>
            <a:pPr algn="l" eaLnBrk="1" hangingPunct="1"/>
            <a:r>
              <a:rPr lang="en-US" sz="1800">
                <a:solidFill>
                  <a:srgbClr val="000000"/>
                </a:solidFill>
              </a:rPr>
              <a:t>#1</a:t>
            </a:r>
          </a:p>
        </p:txBody>
      </p:sp>
      <p:sp>
        <p:nvSpPr>
          <p:cNvPr id="1339471" name="Rectangle 79"/>
          <p:cNvSpPr>
            <a:spLocks noChangeAspect="1" noChangeArrowheads="1"/>
          </p:cNvSpPr>
          <p:nvPr/>
        </p:nvSpPr>
        <p:spPr bwMode="auto">
          <a:xfrm>
            <a:off x="5119688" y="2524125"/>
            <a:ext cx="254000" cy="274638"/>
          </a:xfrm>
          <a:prstGeom prst="rect">
            <a:avLst/>
          </a:prstGeom>
          <a:noFill/>
          <a:ln>
            <a:noFill/>
          </a:ln>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9525">
                <a:solidFill>
                  <a:schemeClr val="tx1"/>
                </a:solidFill>
                <a:miter lim="800000"/>
                <a:headEnd/>
                <a:tailEnd/>
              </a14:hiddenLine>
            </a:ext>
          </a:extLst>
        </p:spPr>
        <p:txBody>
          <a:bodyPr wrap="none" lIns="0" tIns="0" rIns="0" bIns="0">
            <a:spAutoFit/>
          </a:bodyPr>
          <a:lstStyle/>
          <a:p>
            <a:pPr algn="l" eaLnBrk="1" hangingPunct="1"/>
            <a:r>
              <a:rPr lang="en-US" sz="1800">
                <a:solidFill>
                  <a:srgbClr val="000000"/>
                </a:solidFill>
              </a:rPr>
              <a:t>#3</a:t>
            </a:r>
          </a:p>
        </p:txBody>
      </p:sp>
      <p:sp>
        <p:nvSpPr>
          <p:cNvPr id="1339472" name="Rectangle 80"/>
          <p:cNvSpPr>
            <a:spLocks noChangeAspect="1" noChangeArrowheads="1"/>
          </p:cNvSpPr>
          <p:nvPr/>
        </p:nvSpPr>
        <p:spPr bwMode="auto">
          <a:xfrm>
            <a:off x="5549900" y="2520950"/>
            <a:ext cx="254000" cy="274638"/>
          </a:xfrm>
          <a:prstGeom prst="rect">
            <a:avLst/>
          </a:prstGeom>
          <a:noFill/>
          <a:ln>
            <a:noFill/>
          </a:ln>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9525">
                <a:solidFill>
                  <a:schemeClr val="tx1"/>
                </a:solidFill>
                <a:miter lim="800000"/>
                <a:headEnd/>
                <a:tailEnd/>
              </a14:hiddenLine>
            </a:ext>
          </a:extLst>
        </p:spPr>
        <p:txBody>
          <a:bodyPr wrap="none" lIns="0" tIns="0" rIns="0" bIns="0">
            <a:spAutoFit/>
          </a:bodyPr>
          <a:lstStyle/>
          <a:p>
            <a:pPr algn="l" eaLnBrk="1" hangingPunct="1"/>
            <a:r>
              <a:rPr lang="en-US" sz="1800">
                <a:solidFill>
                  <a:srgbClr val="000000"/>
                </a:solidFill>
              </a:rPr>
              <a:t>#4</a:t>
            </a:r>
          </a:p>
        </p:txBody>
      </p:sp>
      <p:sp>
        <p:nvSpPr>
          <p:cNvPr id="1339473" name="AutoShape 81"/>
          <p:cNvSpPr>
            <a:spLocks noChangeAspect="1" noChangeArrowheads="1"/>
          </p:cNvSpPr>
          <p:nvPr/>
        </p:nvSpPr>
        <p:spPr bwMode="auto">
          <a:xfrm>
            <a:off x="5133975" y="2197100"/>
            <a:ext cx="328613" cy="328613"/>
          </a:xfrm>
          <a:prstGeom prst="sun">
            <a:avLst>
              <a:gd name="adj" fmla="val 33014"/>
            </a:avLst>
          </a:prstGeom>
          <a:solidFill>
            <a:srgbClr val="FFD72D"/>
          </a:solidFill>
          <a:ln w="12700">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solidFill>
                <a:srgbClr val="FFFFFF"/>
              </a:solidFill>
            </a:endParaRPr>
          </a:p>
        </p:txBody>
      </p:sp>
      <p:sp>
        <p:nvSpPr>
          <p:cNvPr id="1339474" name="AutoShape 82"/>
          <p:cNvSpPr>
            <a:spLocks noChangeAspect="1" noChangeArrowheads="1"/>
          </p:cNvSpPr>
          <p:nvPr/>
        </p:nvSpPr>
        <p:spPr bwMode="auto">
          <a:xfrm>
            <a:off x="5562600" y="2178050"/>
            <a:ext cx="328613" cy="328613"/>
          </a:xfrm>
          <a:prstGeom prst="sun">
            <a:avLst>
              <a:gd name="adj" fmla="val 33014"/>
            </a:avLst>
          </a:prstGeom>
          <a:solidFill>
            <a:srgbClr val="FFD72D"/>
          </a:solidFill>
          <a:ln w="12700">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solidFill>
                <a:srgbClr val="FFFFFF"/>
              </a:solidFill>
            </a:endParaRPr>
          </a:p>
        </p:txBody>
      </p:sp>
      <p:sp>
        <p:nvSpPr>
          <p:cNvPr id="1339475" name="Rectangle 83"/>
          <p:cNvSpPr>
            <a:spLocks noChangeAspect="1" noChangeArrowheads="1"/>
          </p:cNvSpPr>
          <p:nvPr/>
        </p:nvSpPr>
        <p:spPr bwMode="auto">
          <a:xfrm>
            <a:off x="6207125" y="2498725"/>
            <a:ext cx="254000" cy="274638"/>
          </a:xfrm>
          <a:prstGeom prst="rect">
            <a:avLst/>
          </a:prstGeom>
          <a:noFill/>
          <a:ln>
            <a:noFill/>
          </a:ln>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9525">
                <a:solidFill>
                  <a:schemeClr val="tx1"/>
                </a:solidFill>
                <a:miter lim="800000"/>
                <a:headEnd/>
                <a:tailEnd/>
              </a14:hiddenLine>
            </a:ext>
          </a:extLst>
        </p:spPr>
        <p:txBody>
          <a:bodyPr wrap="none" lIns="0" tIns="0" rIns="0" bIns="0">
            <a:spAutoFit/>
          </a:bodyPr>
          <a:lstStyle/>
          <a:p>
            <a:pPr algn="l" eaLnBrk="1" hangingPunct="1"/>
            <a:r>
              <a:rPr lang="en-US" sz="1800">
                <a:solidFill>
                  <a:srgbClr val="000000"/>
                </a:solidFill>
              </a:rPr>
              <a:t>#1</a:t>
            </a:r>
          </a:p>
        </p:txBody>
      </p:sp>
      <p:sp>
        <p:nvSpPr>
          <p:cNvPr id="1339476" name="Rectangle 84"/>
          <p:cNvSpPr>
            <a:spLocks noChangeAspect="1" noChangeArrowheads="1"/>
          </p:cNvSpPr>
          <p:nvPr/>
        </p:nvSpPr>
        <p:spPr bwMode="auto">
          <a:xfrm>
            <a:off x="8426450" y="2524125"/>
            <a:ext cx="254000" cy="274638"/>
          </a:xfrm>
          <a:prstGeom prst="rect">
            <a:avLst/>
          </a:prstGeom>
          <a:noFill/>
          <a:ln>
            <a:noFill/>
          </a:ln>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9525">
                <a:solidFill>
                  <a:schemeClr val="tx1"/>
                </a:solidFill>
                <a:miter lim="800000"/>
                <a:headEnd/>
                <a:tailEnd/>
              </a14:hiddenLine>
            </a:ext>
          </a:extLst>
        </p:spPr>
        <p:txBody>
          <a:bodyPr wrap="none" lIns="0" tIns="0" rIns="0" bIns="0">
            <a:spAutoFit/>
          </a:bodyPr>
          <a:lstStyle/>
          <a:p>
            <a:pPr algn="l" eaLnBrk="1" hangingPunct="1"/>
            <a:r>
              <a:rPr lang="en-US" sz="1800">
                <a:solidFill>
                  <a:srgbClr val="000000"/>
                </a:solidFill>
              </a:rPr>
              <a:t>#4</a:t>
            </a:r>
          </a:p>
        </p:txBody>
      </p:sp>
      <p:sp>
        <p:nvSpPr>
          <p:cNvPr id="1339477" name="Oval 85"/>
          <p:cNvSpPr>
            <a:spLocks noChangeArrowheads="1"/>
          </p:cNvSpPr>
          <p:nvPr/>
        </p:nvSpPr>
        <p:spPr bwMode="auto">
          <a:xfrm>
            <a:off x="561975" y="3686175"/>
            <a:ext cx="128588" cy="109538"/>
          </a:xfrm>
          <a:prstGeom prst="ellipse">
            <a:avLst/>
          </a:prstGeom>
          <a:solidFill>
            <a:schemeClr val="hlink"/>
          </a:solidFill>
          <a:ln w="12700">
            <a:solidFill>
              <a:schemeClr val="bg1"/>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solidFill>
                <a:srgbClr val="FFFFFF"/>
              </a:solidFill>
            </a:endParaRPr>
          </a:p>
        </p:txBody>
      </p:sp>
      <p:sp>
        <p:nvSpPr>
          <p:cNvPr id="1339478" name="Oval 86"/>
          <p:cNvSpPr>
            <a:spLocks noChangeArrowheads="1"/>
          </p:cNvSpPr>
          <p:nvPr/>
        </p:nvSpPr>
        <p:spPr bwMode="auto">
          <a:xfrm>
            <a:off x="6305550" y="3686175"/>
            <a:ext cx="128588" cy="109538"/>
          </a:xfrm>
          <a:prstGeom prst="ellipse">
            <a:avLst/>
          </a:prstGeom>
          <a:solidFill>
            <a:schemeClr val="hlink"/>
          </a:solidFill>
          <a:ln w="12700">
            <a:solidFill>
              <a:schemeClr val="bg1"/>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solidFill>
                <a:srgbClr val="FFFFFF"/>
              </a:solidFill>
            </a:endParaRPr>
          </a:p>
        </p:txBody>
      </p:sp>
      <p:sp>
        <p:nvSpPr>
          <p:cNvPr id="1339479" name="Oval 87"/>
          <p:cNvSpPr>
            <a:spLocks noChangeArrowheads="1"/>
          </p:cNvSpPr>
          <p:nvPr/>
        </p:nvSpPr>
        <p:spPr bwMode="auto">
          <a:xfrm>
            <a:off x="3429000" y="3686175"/>
            <a:ext cx="128588" cy="109538"/>
          </a:xfrm>
          <a:prstGeom prst="ellipse">
            <a:avLst/>
          </a:prstGeom>
          <a:solidFill>
            <a:schemeClr val="hlink"/>
          </a:solidFill>
          <a:ln w="12700">
            <a:solidFill>
              <a:schemeClr val="bg1"/>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solidFill>
                <a:srgbClr val="FFFFFF"/>
              </a:solidFill>
            </a:endParaRPr>
          </a:p>
        </p:txBody>
      </p:sp>
      <p:sp>
        <p:nvSpPr>
          <p:cNvPr id="1339480" name="Text Box 88"/>
          <p:cNvSpPr txBox="1">
            <a:spLocks noChangeArrowheads="1"/>
          </p:cNvSpPr>
          <p:nvPr/>
        </p:nvSpPr>
        <p:spPr bwMode="auto">
          <a:xfrm>
            <a:off x="1074738" y="5949950"/>
            <a:ext cx="1243012" cy="57943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r>
              <a:rPr lang="en-US" sz="3200" b="1">
                <a:solidFill>
                  <a:srgbClr val="62BD19"/>
                </a:solidFill>
              </a:rPr>
              <a:t>Good</a:t>
            </a:r>
          </a:p>
        </p:txBody>
      </p:sp>
      <p:sp>
        <p:nvSpPr>
          <p:cNvPr id="1339481" name="Text Box 89"/>
          <p:cNvSpPr txBox="1">
            <a:spLocks noChangeArrowheads="1"/>
          </p:cNvSpPr>
          <p:nvPr/>
        </p:nvSpPr>
        <p:spPr bwMode="auto">
          <a:xfrm>
            <a:off x="4148138" y="5949950"/>
            <a:ext cx="950912" cy="57943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r>
              <a:rPr lang="en-US" sz="3200" b="1">
                <a:solidFill>
                  <a:srgbClr val="FF0000"/>
                </a:solidFill>
              </a:rPr>
              <a:t>Bad</a:t>
            </a:r>
          </a:p>
        </p:txBody>
      </p:sp>
      <p:sp>
        <p:nvSpPr>
          <p:cNvPr id="1339482" name="Text Box 90"/>
          <p:cNvSpPr txBox="1">
            <a:spLocks noChangeArrowheads="1"/>
          </p:cNvSpPr>
          <p:nvPr/>
        </p:nvSpPr>
        <p:spPr bwMode="auto">
          <a:xfrm>
            <a:off x="7032625" y="5949950"/>
            <a:ext cx="950913" cy="57943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r>
              <a:rPr lang="en-US" sz="3200" b="1">
                <a:solidFill>
                  <a:srgbClr val="FF0000"/>
                </a:solidFill>
              </a:rPr>
              <a:t>Bad</a:t>
            </a:r>
          </a:p>
        </p:txBody>
      </p:sp>
      <p:sp>
        <p:nvSpPr>
          <p:cNvPr id="1339483" name="AutoShape 91"/>
          <p:cNvSpPr>
            <a:spLocks noChangeAspect="1" noChangeArrowheads="1"/>
          </p:cNvSpPr>
          <p:nvPr/>
        </p:nvSpPr>
        <p:spPr bwMode="auto">
          <a:xfrm>
            <a:off x="2559050" y="2038350"/>
            <a:ext cx="603250" cy="603250"/>
          </a:xfrm>
          <a:prstGeom prst="sun">
            <a:avLst>
              <a:gd name="adj" fmla="val 33014"/>
            </a:avLst>
          </a:prstGeom>
          <a:solidFill>
            <a:srgbClr val="FFD72D"/>
          </a:solidFill>
          <a:ln w="12700">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solidFill>
                <a:srgbClr val="FFFFFF"/>
              </a:solidFill>
            </a:endParaRPr>
          </a:p>
        </p:txBody>
      </p:sp>
      <p:sp>
        <p:nvSpPr>
          <p:cNvPr id="1339484" name="AutoShape 92"/>
          <p:cNvSpPr>
            <a:spLocks noChangeAspect="1" noChangeArrowheads="1"/>
          </p:cNvSpPr>
          <p:nvPr/>
        </p:nvSpPr>
        <p:spPr bwMode="auto">
          <a:xfrm>
            <a:off x="3089275" y="2019300"/>
            <a:ext cx="603250" cy="603250"/>
          </a:xfrm>
          <a:prstGeom prst="sun">
            <a:avLst>
              <a:gd name="adj" fmla="val 33014"/>
            </a:avLst>
          </a:prstGeom>
          <a:solidFill>
            <a:srgbClr val="FFD72D"/>
          </a:solidFill>
          <a:ln w="12700">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solidFill>
                <a:srgbClr val="FFFFFF"/>
              </a:solidFill>
            </a:endParaRPr>
          </a:p>
        </p:txBody>
      </p:sp>
      <p:sp>
        <p:nvSpPr>
          <p:cNvPr id="1339485" name="AutoShape 93"/>
          <p:cNvSpPr>
            <a:spLocks noChangeAspect="1" noChangeArrowheads="1"/>
          </p:cNvSpPr>
          <p:nvPr/>
        </p:nvSpPr>
        <p:spPr bwMode="auto">
          <a:xfrm>
            <a:off x="5969000" y="2028825"/>
            <a:ext cx="603250" cy="603250"/>
          </a:xfrm>
          <a:prstGeom prst="sun">
            <a:avLst>
              <a:gd name="adj" fmla="val 33014"/>
            </a:avLst>
          </a:prstGeom>
          <a:solidFill>
            <a:srgbClr val="FFD72D"/>
          </a:solidFill>
          <a:ln w="12700">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solidFill>
                <a:srgbClr val="FFFFFF"/>
              </a:solidFill>
            </a:endParaRPr>
          </a:p>
        </p:txBody>
      </p:sp>
      <p:sp>
        <p:nvSpPr>
          <p:cNvPr id="1339486" name="AutoShape 94"/>
          <p:cNvSpPr>
            <a:spLocks noChangeAspect="1" noChangeArrowheads="1"/>
          </p:cNvSpPr>
          <p:nvPr/>
        </p:nvSpPr>
        <p:spPr bwMode="auto">
          <a:xfrm>
            <a:off x="8299450" y="2046288"/>
            <a:ext cx="603250" cy="603250"/>
          </a:xfrm>
          <a:prstGeom prst="sun">
            <a:avLst>
              <a:gd name="adj" fmla="val 33014"/>
            </a:avLst>
          </a:prstGeom>
          <a:solidFill>
            <a:srgbClr val="FFD72D"/>
          </a:solidFill>
          <a:ln w="12700">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solidFill>
                <a:srgbClr val="FFFFFF"/>
              </a:solidFill>
            </a:endParaRPr>
          </a:p>
        </p:txBody>
      </p:sp>
      <p:sp>
        <p:nvSpPr>
          <p:cNvPr id="1339487" name="Rectangle 95"/>
          <p:cNvSpPr>
            <a:spLocks noChangeArrowheads="1"/>
          </p:cNvSpPr>
          <p:nvPr/>
        </p:nvSpPr>
        <p:spPr bwMode="auto">
          <a:xfrm>
            <a:off x="3067050" y="2028825"/>
            <a:ext cx="190500" cy="822325"/>
          </a:xfrm>
          <a:prstGeom prst="rect">
            <a:avLst/>
          </a:prstGeom>
          <a:solidFill>
            <a:schemeClr val="bg1"/>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solidFill>
                <a:srgbClr val="FFFFFF"/>
              </a:solidFill>
            </a:endParaRPr>
          </a:p>
        </p:txBody>
      </p:sp>
      <p:sp>
        <p:nvSpPr>
          <p:cNvPr id="1339488" name="Rectangle 96"/>
          <p:cNvSpPr>
            <a:spLocks noChangeArrowheads="1"/>
          </p:cNvSpPr>
          <p:nvPr/>
        </p:nvSpPr>
        <p:spPr bwMode="auto">
          <a:xfrm>
            <a:off x="5943600" y="2028825"/>
            <a:ext cx="190500" cy="742950"/>
          </a:xfrm>
          <a:prstGeom prst="rect">
            <a:avLst/>
          </a:prstGeom>
          <a:solidFill>
            <a:schemeClr val="bg1"/>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solidFill>
                <a:srgbClr val="FFFFFF"/>
              </a:solidFill>
            </a:endParaRPr>
          </a:p>
        </p:txBody>
      </p:sp>
    </p:spTree>
    <p:extLst>
      <p:ext uri="{BB962C8B-B14F-4D97-AF65-F5344CB8AC3E}">
        <p14:creationId xmlns:p14="http://schemas.microsoft.com/office/powerpoint/2010/main" val="3411556711"/>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42" name="Rectangle 2"/>
          <p:cNvSpPr>
            <a:spLocks noGrp="1" noChangeArrowheads="1"/>
          </p:cNvSpPr>
          <p:nvPr>
            <p:ph type="title"/>
          </p:nvPr>
        </p:nvSpPr>
        <p:spPr/>
        <p:txBody>
          <a:bodyPr/>
          <a:lstStyle/>
          <a:p>
            <a:r>
              <a:rPr lang="en-US"/>
              <a:t>Three Example Cuts</a:t>
            </a:r>
          </a:p>
        </p:txBody>
      </p:sp>
      <p:sp>
        <p:nvSpPr>
          <p:cNvPr id="1341443" name="Line 3"/>
          <p:cNvSpPr>
            <a:spLocks noChangeShapeType="1"/>
          </p:cNvSpPr>
          <p:nvPr/>
        </p:nvSpPr>
        <p:spPr bwMode="auto">
          <a:xfrm>
            <a:off x="6524625" y="4951413"/>
            <a:ext cx="1917700" cy="1587"/>
          </a:xfrm>
          <a:prstGeom prst="line">
            <a:avLst/>
          </a:prstGeom>
          <a:noFill/>
          <a:ln w="55563">
            <a:solidFill>
              <a:srgbClr val="CC0099"/>
            </a:solidFill>
            <a:round/>
            <a:headEnd/>
            <a:tailEnd/>
          </a:ln>
          <a:extLst>
            <a:ext uri="{909E8E84-426E-40dd-AFC4-6F175D3DCCD1}">
              <a14:hiddenFill xmlns="" xmlns:a14="http://schemas.microsoft.com/office/drawing/2010/main">
                <a:noFill/>
              </a14:hiddenFill>
            </a:ext>
          </a:extLst>
        </p:spPr>
        <p:txBody>
          <a:bodyPr/>
          <a:lstStyle/>
          <a:p>
            <a:endParaRPr lang="en-US">
              <a:solidFill>
                <a:srgbClr val="FFFFFF"/>
              </a:solidFill>
            </a:endParaRPr>
          </a:p>
        </p:txBody>
      </p:sp>
      <p:sp>
        <p:nvSpPr>
          <p:cNvPr id="1341444" name="Freeform 4"/>
          <p:cNvSpPr>
            <a:spLocks/>
          </p:cNvSpPr>
          <p:nvPr/>
        </p:nvSpPr>
        <p:spPr bwMode="auto">
          <a:xfrm>
            <a:off x="3649663" y="4951413"/>
            <a:ext cx="2157412" cy="639762"/>
          </a:xfrm>
          <a:custGeom>
            <a:avLst/>
            <a:gdLst>
              <a:gd name="T0" fmla="*/ 0 w 1057"/>
              <a:gd name="T1" fmla="*/ 0 h 314"/>
              <a:gd name="T2" fmla="*/ 0 w 1057"/>
              <a:gd name="T3" fmla="*/ 0 h 314"/>
              <a:gd name="T4" fmla="*/ 353 w 1057"/>
              <a:gd name="T5" fmla="*/ 0 h 314"/>
              <a:gd name="T6" fmla="*/ 353 w 1057"/>
              <a:gd name="T7" fmla="*/ 0 h 314"/>
              <a:gd name="T8" fmla="*/ 359 w 1057"/>
              <a:gd name="T9" fmla="*/ 0 h 314"/>
              <a:gd name="T10" fmla="*/ 366 w 1057"/>
              <a:gd name="T11" fmla="*/ 5 h 314"/>
              <a:gd name="T12" fmla="*/ 372 w 1057"/>
              <a:gd name="T13" fmla="*/ 9 h 314"/>
              <a:gd name="T14" fmla="*/ 379 w 1057"/>
              <a:gd name="T15" fmla="*/ 13 h 314"/>
              <a:gd name="T16" fmla="*/ 390 w 1057"/>
              <a:gd name="T17" fmla="*/ 29 h 314"/>
              <a:gd name="T18" fmla="*/ 398 w 1057"/>
              <a:gd name="T19" fmla="*/ 48 h 314"/>
              <a:gd name="T20" fmla="*/ 407 w 1057"/>
              <a:gd name="T21" fmla="*/ 72 h 314"/>
              <a:gd name="T22" fmla="*/ 416 w 1057"/>
              <a:gd name="T23" fmla="*/ 101 h 314"/>
              <a:gd name="T24" fmla="*/ 431 w 1057"/>
              <a:gd name="T25" fmla="*/ 157 h 314"/>
              <a:gd name="T26" fmla="*/ 446 w 1057"/>
              <a:gd name="T27" fmla="*/ 214 h 314"/>
              <a:gd name="T28" fmla="*/ 455 w 1057"/>
              <a:gd name="T29" fmla="*/ 242 h 314"/>
              <a:gd name="T30" fmla="*/ 463 w 1057"/>
              <a:gd name="T31" fmla="*/ 264 h 314"/>
              <a:gd name="T32" fmla="*/ 472 w 1057"/>
              <a:gd name="T33" fmla="*/ 286 h 314"/>
              <a:gd name="T34" fmla="*/ 483 w 1057"/>
              <a:gd name="T35" fmla="*/ 301 h 314"/>
              <a:gd name="T36" fmla="*/ 490 w 1057"/>
              <a:gd name="T37" fmla="*/ 306 h 314"/>
              <a:gd name="T38" fmla="*/ 496 w 1057"/>
              <a:gd name="T39" fmla="*/ 310 h 314"/>
              <a:gd name="T40" fmla="*/ 503 w 1057"/>
              <a:gd name="T41" fmla="*/ 314 h 314"/>
              <a:gd name="T42" fmla="*/ 509 w 1057"/>
              <a:gd name="T43" fmla="*/ 314 h 314"/>
              <a:gd name="T44" fmla="*/ 509 w 1057"/>
              <a:gd name="T45" fmla="*/ 314 h 314"/>
              <a:gd name="T46" fmla="*/ 1057 w 1057"/>
              <a:gd name="T47" fmla="*/ 314 h 3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1057" h="314">
                <a:moveTo>
                  <a:pt x="0" y="0"/>
                </a:moveTo>
                <a:lnTo>
                  <a:pt x="0" y="0"/>
                </a:lnTo>
                <a:lnTo>
                  <a:pt x="353" y="0"/>
                </a:lnTo>
                <a:lnTo>
                  <a:pt x="353" y="0"/>
                </a:lnTo>
                <a:lnTo>
                  <a:pt x="359" y="0"/>
                </a:lnTo>
                <a:lnTo>
                  <a:pt x="366" y="5"/>
                </a:lnTo>
                <a:lnTo>
                  <a:pt x="372" y="9"/>
                </a:lnTo>
                <a:lnTo>
                  <a:pt x="379" y="13"/>
                </a:lnTo>
                <a:lnTo>
                  <a:pt x="390" y="29"/>
                </a:lnTo>
                <a:lnTo>
                  <a:pt x="398" y="48"/>
                </a:lnTo>
                <a:lnTo>
                  <a:pt x="407" y="72"/>
                </a:lnTo>
                <a:lnTo>
                  <a:pt x="416" y="101"/>
                </a:lnTo>
                <a:lnTo>
                  <a:pt x="431" y="157"/>
                </a:lnTo>
                <a:lnTo>
                  <a:pt x="446" y="214"/>
                </a:lnTo>
                <a:lnTo>
                  <a:pt x="455" y="242"/>
                </a:lnTo>
                <a:lnTo>
                  <a:pt x="463" y="264"/>
                </a:lnTo>
                <a:lnTo>
                  <a:pt x="472" y="286"/>
                </a:lnTo>
                <a:lnTo>
                  <a:pt x="483" y="301"/>
                </a:lnTo>
                <a:lnTo>
                  <a:pt x="490" y="306"/>
                </a:lnTo>
                <a:lnTo>
                  <a:pt x="496" y="310"/>
                </a:lnTo>
                <a:lnTo>
                  <a:pt x="503" y="314"/>
                </a:lnTo>
                <a:lnTo>
                  <a:pt x="509" y="314"/>
                </a:lnTo>
                <a:lnTo>
                  <a:pt x="509" y="314"/>
                </a:lnTo>
                <a:lnTo>
                  <a:pt x="1057" y="314"/>
                </a:lnTo>
              </a:path>
            </a:pathLst>
          </a:custGeom>
          <a:solidFill>
            <a:schemeClr val="bg1"/>
          </a:solidFill>
          <a:ln w="55563">
            <a:solidFill>
              <a:srgbClr val="57E0FB"/>
            </a:solidFill>
            <a:prstDash val="solid"/>
            <a:round/>
            <a:headEnd/>
            <a:tailEnd/>
          </a:ln>
        </p:spPr>
        <p:txBody>
          <a:bodyPr/>
          <a:lstStyle/>
          <a:p>
            <a:endParaRPr lang="en-US">
              <a:solidFill>
                <a:srgbClr val="FFFFFF"/>
              </a:solidFill>
            </a:endParaRPr>
          </a:p>
        </p:txBody>
      </p:sp>
      <p:pic>
        <p:nvPicPr>
          <p:cNvPr id="1341445"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 y="2149475"/>
            <a:ext cx="2554288" cy="1920875"/>
          </a:xfrm>
          <a:prstGeom prst="rect">
            <a:avLst/>
          </a:prstGeom>
          <a:noFill/>
          <a:ln w="9525">
            <a:solidFill>
              <a:schemeClr val="tx1"/>
            </a:solidFill>
            <a:miter lim="800000"/>
            <a:headEnd/>
            <a:tailEnd/>
          </a:ln>
          <a:extLst>
            <a:ext uri="{909E8E84-426E-40dd-AFC4-6F175D3DCCD1}">
              <a14:hiddenFill xmlns="" xmlns:a14="http://schemas.microsoft.com/office/drawing/2010/main">
                <a:solidFill>
                  <a:srgbClr val="FFFFFF"/>
                </a:solidFill>
              </a14:hiddenFill>
            </a:ext>
          </a:extLst>
        </p:spPr>
      </p:pic>
      <p:sp>
        <p:nvSpPr>
          <p:cNvPr id="1341446" name="Line 6"/>
          <p:cNvSpPr>
            <a:spLocks noChangeShapeType="1"/>
          </p:cNvSpPr>
          <p:nvPr/>
        </p:nvSpPr>
        <p:spPr bwMode="auto">
          <a:xfrm flipH="1">
            <a:off x="1174750" y="4391025"/>
            <a:ext cx="560388" cy="560388"/>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solidFill>
                <a:srgbClr val="FFFFFF"/>
              </a:solidFill>
            </a:endParaRPr>
          </a:p>
        </p:txBody>
      </p:sp>
      <p:sp>
        <p:nvSpPr>
          <p:cNvPr id="1341447" name="Line 7"/>
          <p:cNvSpPr>
            <a:spLocks noChangeShapeType="1"/>
          </p:cNvSpPr>
          <p:nvPr/>
        </p:nvSpPr>
        <p:spPr bwMode="auto">
          <a:xfrm flipH="1">
            <a:off x="855663" y="4951413"/>
            <a:ext cx="319087" cy="639762"/>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solidFill>
                <a:srgbClr val="FFFFFF"/>
              </a:solidFill>
            </a:endParaRPr>
          </a:p>
        </p:txBody>
      </p:sp>
      <p:sp>
        <p:nvSpPr>
          <p:cNvPr id="1341448" name="Line 8"/>
          <p:cNvSpPr>
            <a:spLocks noChangeShapeType="1"/>
          </p:cNvSpPr>
          <p:nvPr/>
        </p:nvSpPr>
        <p:spPr bwMode="auto">
          <a:xfrm>
            <a:off x="1174750" y="4951413"/>
            <a:ext cx="239713" cy="639762"/>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solidFill>
                <a:srgbClr val="FFFFFF"/>
              </a:solidFill>
            </a:endParaRPr>
          </a:p>
        </p:txBody>
      </p:sp>
      <p:sp>
        <p:nvSpPr>
          <p:cNvPr id="1341449" name="Line 9"/>
          <p:cNvSpPr>
            <a:spLocks noChangeShapeType="1"/>
          </p:cNvSpPr>
          <p:nvPr/>
        </p:nvSpPr>
        <p:spPr bwMode="auto">
          <a:xfrm>
            <a:off x="1735138" y="4391025"/>
            <a:ext cx="558800" cy="560388"/>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solidFill>
                <a:srgbClr val="FFFFFF"/>
              </a:solidFill>
            </a:endParaRPr>
          </a:p>
        </p:txBody>
      </p:sp>
      <p:sp>
        <p:nvSpPr>
          <p:cNvPr id="1341450" name="Line 10"/>
          <p:cNvSpPr>
            <a:spLocks noChangeShapeType="1"/>
          </p:cNvSpPr>
          <p:nvPr/>
        </p:nvSpPr>
        <p:spPr bwMode="auto">
          <a:xfrm flipH="1">
            <a:off x="2054225" y="4951413"/>
            <a:ext cx="239713" cy="639762"/>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solidFill>
                <a:srgbClr val="FFFFFF"/>
              </a:solidFill>
            </a:endParaRPr>
          </a:p>
        </p:txBody>
      </p:sp>
      <p:sp>
        <p:nvSpPr>
          <p:cNvPr id="1341451" name="Line 11"/>
          <p:cNvSpPr>
            <a:spLocks noChangeShapeType="1"/>
          </p:cNvSpPr>
          <p:nvPr/>
        </p:nvSpPr>
        <p:spPr bwMode="auto">
          <a:xfrm>
            <a:off x="2293938" y="4951413"/>
            <a:ext cx="317500" cy="639762"/>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solidFill>
                <a:srgbClr val="FFFFFF"/>
              </a:solidFill>
            </a:endParaRPr>
          </a:p>
        </p:txBody>
      </p:sp>
      <p:pic>
        <p:nvPicPr>
          <p:cNvPr id="1341452" name="Picture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32163" y="2149475"/>
            <a:ext cx="2554287" cy="1920875"/>
          </a:xfrm>
          <a:prstGeom prst="rect">
            <a:avLst/>
          </a:prstGeom>
          <a:noFill/>
          <a:ln w="9525">
            <a:solidFill>
              <a:schemeClr val="tx1"/>
            </a:solidFill>
            <a:miter lim="800000"/>
            <a:headEnd/>
            <a:tailEnd/>
          </a:ln>
          <a:extLst>
            <a:ext uri="{909E8E84-426E-40dd-AFC4-6F175D3DCCD1}">
              <a14:hiddenFill xmlns="" xmlns:a14="http://schemas.microsoft.com/office/drawing/2010/main">
                <a:solidFill>
                  <a:srgbClr val="FFFFFF"/>
                </a:solidFill>
              </a14:hiddenFill>
            </a:ext>
          </a:extLst>
        </p:spPr>
      </p:pic>
      <p:pic>
        <p:nvPicPr>
          <p:cNvPr id="1341453" name="Picture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07125" y="2159000"/>
            <a:ext cx="2554288" cy="1920875"/>
          </a:xfrm>
          <a:prstGeom prst="rect">
            <a:avLst/>
          </a:prstGeom>
          <a:noFill/>
          <a:ln w="9525">
            <a:solidFill>
              <a:schemeClr val="tx1"/>
            </a:solidFill>
            <a:miter lim="800000"/>
            <a:headEnd/>
            <a:tailEnd/>
          </a:ln>
          <a:extLst>
            <a:ext uri="{909E8E84-426E-40dd-AFC4-6F175D3DCCD1}">
              <a14:hiddenFill xmlns="" xmlns:a14="http://schemas.microsoft.com/office/drawing/2010/main">
                <a:solidFill>
                  <a:srgbClr val="FFFFFF"/>
                </a:solidFill>
              </a14:hiddenFill>
            </a:ext>
          </a:extLst>
        </p:spPr>
      </p:pic>
      <p:sp>
        <p:nvSpPr>
          <p:cNvPr id="1341454" name="Freeform 14"/>
          <p:cNvSpPr>
            <a:spLocks/>
          </p:cNvSpPr>
          <p:nvPr/>
        </p:nvSpPr>
        <p:spPr bwMode="auto">
          <a:xfrm>
            <a:off x="536575" y="4951413"/>
            <a:ext cx="2157413" cy="639762"/>
          </a:xfrm>
          <a:custGeom>
            <a:avLst/>
            <a:gdLst>
              <a:gd name="T0" fmla="*/ 0 w 1057"/>
              <a:gd name="T1" fmla="*/ 314 h 314"/>
              <a:gd name="T2" fmla="*/ 0 w 1057"/>
              <a:gd name="T3" fmla="*/ 314 h 314"/>
              <a:gd name="T4" fmla="*/ 548 w 1057"/>
              <a:gd name="T5" fmla="*/ 314 h 314"/>
              <a:gd name="T6" fmla="*/ 548 w 1057"/>
              <a:gd name="T7" fmla="*/ 314 h 314"/>
              <a:gd name="T8" fmla="*/ 554 w 1057"/>
              <a:gd name="T9" fmla="*/ 314 h 314"/>
              <a:gd name="T10" fmla="*/ 561 w 1057"/>
              <a:gd name="T11" fmla="*/ 310 h 314"/>
              <a:gd name="T12" fmla="*/ 567 w 1057"/>
              <a:gd name="T13" fmla="*/ 306 h 314"/>
              <a:gd name="T14" fmla="*/ 574 w 1057"/>
              <a:gd name="T15" fmla="*/ 301 h 314"/>
              <a:gd name="T16" fmla="*/ 585 w 1057"/>
              <a:gd name="T17" fmla="*/ 286 h 314"/>
              <a:gd name="T18" fmla="*/ 593 w 1057"/>
              <a:gd name="T19" fmla="*/ 264 h 314"/>
              <a:gd name="T20" fmla="*/ 602 w 1057"/>
              <a:gd name="T21" fmla="*/ 242 h 314"/>
              <a:gd name="T22" fmla="*/ 611 w 1057"/>
              <a:gd name="T23" fmla="*/ 214 h 314"/>
              <a:gd name="T24" fmla="*/ 626 w 1057"/>
              <a:gd name="T25" fmla="*/ 157 h 314"/>
              <a:gd name="T26" fmla="*/ 641 w 1057"/>
              <a:gd name="T27" fmla="*/ 101 h 314"/>
              <a:gd name="T28" fmla="*/ 650 w 1057"/>
              <a:gd name="T29" fmla="*/ 72 h 314"/>
              <a:gd name="T30" fmla="*/ 659 w 1057"/>
              <a:gd name="T31" fmla="*/ 48 h 314"/>
              <a:gd name="T32" fmla="*/ 667 w 1057"/>
              <a:gd name="T33" fmla="*/ 29 h 314"/>
              <a:gd name="T34" fmla="*/ 678 w 1057"/>
              <a:gd name="T35" fmla="*/ 13 h 314"/>
              <a:gd name="T36" fmla="*/ 685 w 1057"/>
              <a:gd name="T37" fmla="*/ 9 h 314"/>
              <a:gd name="T38" fmla="*/ 691 w 1057"/>
              <a:gd name="T39" fmla="*/ 5 h 314"/>
              <a:gd name="T40" fmla="*/ 698 w 1057"/>
              <a:gd name="T41" fmla="*/ 0 h 314"/>
              <a:gd name="T42" fmla="*/ 704 w 1057"/>
              <a:gd name="T43" fmla="*/ 0 h 314"/>
              <a:gd name="T44" fmla="*/ 704 w 1057"/>
              <a:gd name="T45" fmla="*/ 0 h 314"/>
              <a:gd name="T46" fmla="*/ 1057 w 1057"/>
              <a:gd name="T47" fmla="*/ 0 h 3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1057" h="314">
                <a:moveTo>
                  <a:pt x="0" y="314"/>
                </a:moveTo>
                <a:lnTo>
                  <a:pt x="0" y="314"/>
                </a:lnTo>
                <a:lnTo>
                  <a:pt x="548" y="314"/>
                </a:lnTo>
                <a:lnTo>
                  <a:pt x="548" y="314"/>
                </a:lnTo>
                <a:lnTo>
                  <a:pt x="554" y="314"/>
                </a:lnTo>
                <a:lnTo>
                  <a:pt x="561" y="310"/>
                </a:lnTo>
                <a:lnTo>
                  <a:pt x="567" y="306"/>
                </a:lnTo>
                <a:lnTo>
                  <a:pt x="574" y="301"/>
                </a:lnTo>
                <a:lnTo>
                  <a:pt x="585" y="286"/>
                </a:lnTo>
                <a:lnTo>
                  <a:pt x="593" y="264"/>
                </a:lnTo>
                <a:lnTo>
                  <a:pt x="602" y="242"/>
                </a:lnTo>
                <a:lnTo>
                  <a:pt x="611" y="214"/>
                </a:lnTo>
                <a:lnTo>
                  <a:pt x="626" y="157"/>
                </a:lnTo>
                <a:lnTo>
                  <a:pt x="641" y="101"/>
                </a:lnTo>
                <a:lnTo>
                  <a:pt x="650" y="72"/>
                </a:lnTo>
                <a:lnTo>
                  <a:pt x="659" y="48"/>
                </a:lnTo>
                <a:lnTo>
                  <a:pt x="667" y="29"/>
                </a:lnTo>
                <a:lnTo>
                  <a:pt x="678" y="13"/>
                </a:lnTo>
                <a:lnTo>
                  <a:pt x="685" y="9"/>
                </a:lnTo>
                <a:lnTo>
                  <a:pt x="691" y="5"/>
                </a:lnTo>
                <a:lnTo>
                  <a:pt x="698" y="0"/>
                </a:lnTo>
                <a:lnTo>
                  <a:pt x="704" y="0"/>
                </a:lnTo>
                <a:lnTo>
                  <a:pt x="704" y="0"/>
                </a:lnTo>
                <a:lnTo>
                  <a:pt x="1057" y="0"/>
                </a:lnTo>
              </a:path>
            </a:pathLst>
          </a:custGeom>
          <a:noFill/>
          <a:ln w="55563">
            <a:solidFill>
              <a:schemeClr val="accent1"/>
            </a:solidFill>
            <a:prstDash val="solid"/>
            <a:round/>
            <a:headEnd/>
            <a:tailEnd/>
          </a:ln>
          <a:extLst>
            <a:ext uri="{909E8E84-426E-40dd-AFC4-6F175D3DCCD1}">
              <a14:hiddenFill xmlns="" xmlns:a14="http://schemas.microsoft.com/office/drawing/2010/main">
                <a:solidFill>
                  <a:schemeClr val="bg1"/>
                </a:solidFill>
              </a14:hiddenFill>
            </a:ext>
          </a:extLst>
        </p:spPr>
        <p:txBody>
          <a:bodyPr/>
          <a:lstStyle/>
          <a:p>
            <a:endParaRPr lang="en-US">
              <a:solidFill>
                <a:srgbClr val="FFFFFF"/>
              </a:solidFill>
            </a:endParaRPr>
          </a:p>
        </p:txBody>
      </p:sp>
      <p:sp>
        <p:nvSpPr>
          <p:cNvPr id="1341455" name="Freeform 15"/>
          <p:cNvSpPr>
            <a:spLocks/>
          </p:cNvSpPr>
          <p:nvPr/>
        </p:nvSpPr>
        <p:spPr bwMode="auto">
          <a:xfrm>
            <a:off x="695325" y="5432425"/>
            <a:ext cx="320675" cy="320675"/>
          </a:xfrm>
          <a:custGeom>
            <a:avLst/>
            <a:gdLst>
              <a:gd name="T0" fmla="*/ 157 w 157"/>
              <a:gd name="T1" fmla="*/ 78 h 157"/>
              <a:gd name="T2" fmla="*/ 157 w 157"/>
              <a:gd name="T3" fmla="*/ 78 h 157"/>
              <a:gd name="T4" fmla="*/ 155 w 157"/>
              <a:gd name="T5" fmla="*/ 94 h 157"/>
              <a:gd name="T6" fmla="*/ 150 w 157"/>
              <a:gd name="T7" fmla="*/ 109 h 157"/>
              <a:gd name="T8" fmla="*/ 144 w 157"/>
              <a:gd name="T9" fmla="*/ 122 h 157"/>
              <a:gd name="T10" fmla="*/ 133 w 157"/>
              <a:gd name="T11" fmla="*/ 133 h 157"/>
              <a:gd name="T12" fmla="*/ 122 w 157"/>
              <a:gd name="T13" fmla="*/ 144 h 157"/>
              <a:gd name="T14" fmla="*/ 109 w 157"/>
              <a:gd name="T15" fmla="*/ 150 h 157"/>
              <a:gd name="T16" fmla="*/ 94 w 157"/>
              <a:gd name="T17" fmla="*/ 155 h 157"/>
              <a:gd name="T18" fmla="*/ 78 w 157"/>
              <a:gd name="T19" fmla="*/ 157 h 157"/>
              <a:gd name="T20" fmla="*/ 78 w 157"/>
              <a:gd name="T21" fmla="*/ 157 h 157"/>
              <a:gd name="T22" fmla="*/ 63 w 157"/>
              <a:gd name="T23" fmla="*/ 155 h 157"/>
              <a:gd name="T24" fmla="*/ 48 w 157"/>
              <a:gd name="T25" fmla="*/ 150 h 157"/>
              <a:gd name="T26" fmla="*/ 35 w 157"/>
              <a:gd name="T27" fmla="*/ 144 h 157"/>
              <a:gd name="T28" fmla="*/ 24 w 157"/>
              <a:gd name="T29" fmla="*/ 133 h 157"/>
              <a:gd name="T30" fmla="*/ 13 w 157"/>
              <a:gd name="T31" fmla="*/ 122 h 157"/>
              <a:gd name="T32" fmla="*/ 7 w 157"/>
              <a:gd name="T33" fmla="*/ 109 h 157"/>
              <a:gd name="T34" fmla="*/ 2 w 157"/>
              <a:gd name="T35" fmla="*/ 94 h 157"/>
              <a:gd name="T36" fmla="*/ 0 w 157"/>
              <a:gd name="T37" fmla="*/ 78 h 157"/>
              <a:gd name="T38" fmla="*/ 0 w 157"/>
              <a:gd name="T39" fmla="*/ 78 h 157"/>
              <a:gd name="T40" fmla="*/ 2 w 157"/>
              <a:gd name="T41" fmla="*/ 63 h 157"/>
              <a:gd name="T42" fmla="*/ 7 w 157"/>
              <a:gd name="T43" fmla="*/ 48 h 157"/>
              <a:gd name="T44" fmla="*/ 13 w 157"/>
              <a:gd name="T45" fmla="*/ 35 h 157"/>
              <a:gd name="T46" fmla="*/ 24 w 157"/>
              <a:gd name="T47" fmla="*/ 24 h 157"/>
              <a:gd name="T48" fmla="*/ 35 w 157"/>
              <a:gd name="T49" fmla="*/ 13 h 157"/>
              <a:gd name="T50" fmla="*/ 48 w 157"/>
              <a:gd name="T51" fmla="*/ 6 h 157"/>
              <a:gd name="T52" fmla="*/ 63 w 157"/>
              <a:gd name="T53" fmla="*/ 2 h 157"/>
              <a:gd name="T54" fmla="*/ 78 w 157"/>
              <a:gd name="T55" fmla="*/ 0 h 157"/>
              <a:gd name="T56" fmla="*/ 78 w 157"/>
              <a:gd name="T57" fmla="*/ 0 h 157"/>
              <a:gd name="T58" fmla="*/ 94 w 157"/>
              <a:gd name="T59" fmla="*/ 2 h 157"/>
              <a:gd name="T60" fmla="*/ 109 w 157"/>
              <a:gd name="T61" fmla="*/ 6 h 157"/>
              <a:gd name="T62" fmla="*/ 122 w 157"/>
              <a:gd name="T63" fmla="*/ 13 h 157"/>
              <a:gd name="T64" fmla="*/ 133 w 157"/>
              <a:gd name="T65" fmla="*/ 24 h 157"/>
              <a:gd name="T66" fmla="*/ 144 w 157"/>
              <a:gd name="T67" fmla="*/ 35 h 157"/>
              <a:gd name="T68" fmla="*/ 150 w 157"/>
              <a:gd name="T69" fmla="*/ 48 h 157"/>
              <a:gd name="T70" fmla="*/ 155 w 157"/>
              <a:gd name="T71" fmla="*/ 63 h 157"/>
              <a:gd name="T72" fmla="*/ 157 w 157"/>
              <a:gd name="T73" fmla="*/ 78 h 157"/>
              <a:gd name="T74" fmla="*/ 157 w 157"/>
              <a:gd name="T75" fmla="*/ 78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7" h="157">
                <a:moveTo>
                  <a:pt x="157" y="78"/>
                </a:moveTo>
                <a:lnTo>
                  <a:pt x="157" y="78"/>
                </a:lnTo>
                <a:lnTo>
                  <a:pt x="155" y="94"/>
                </a:lnTo>
                <a:lnTo>
                  <a:pt x="150" y="109"/>
                </a:lnTo>
                <a:lnTo>
                  <a:pt x="144" y="122"/>
                </a:lnTo>
                <a:lnTo>
                  <a:pt x="133" y="133"/>
                </a:lnTo>
                <a:lnTo>
                  <a:pt x="122" y="144"/>
                </a:lnTo>
                <a:lnTo>
                  <a:pt x="109" y="150"/>
                </a:lnTo>
                <a:lnTo>
                  <a:pt x="94" y="155"/>
                </a:lnTo>
                <a:lnTo>
                  <a:pt x="78" y="157"/>
                </a:lnTo>
                <a:lnTo>
                  <a:pt x="78" y="157"/>
                </a:lnTo>
                <a:lnTo>
                  <a:pt x="63" y="155"/>
                </a:lnTo>
                <a:lnTo>
                  <a:pt x="48" y="150"/>
                </a:lnTo>
                <a:lnTo>
                  <a:pt x="35" y="144"/>
                </a:lnTo>
                <a:lnTo>
                  <a:pt x="24" y="133"/>
                </a:lnTo>
                <a:lnTo>
                  <a:pt x="13" y="122"/>
                </a:lnTo>
                <a:lnTo>
                  <a:pt x="7" y="109"/>
                </a:lnTo>
                <a:lnTo>
                  <a:pt x="2" y="94"/>
                </a:lnTo>
                <a:lnTo>
                  <a:pt x="0" y="78"/>
                </a:lnTo>
                <a:lnTo>
                  <a:pt x="0" y="78"/>
                </a:lnTo>
                <a:lnTo>
                  <a:pt x="2" y="63"/>
                </a:lnTo>
                <a:lnTo>
                  <a:pt x="7" y="48"/>
                </a:lnTo>
                <a:lnTo>
                  <a:pt x="13" y="35"/>
                </a:lnTo>
                <a:lnTo>
                  <a:pt x="24" y="24"/>
                </a:lnTo>
                <a:lnTo>
                  <a:pt x="35" y="13"/>
                </a:lnTo>
                <a:lnTo>
                  <a:pt x="48" y="6"/>
                </a:lnTo>
                <a:lnTo>
                  <a:pt x="63" y="2"/>
                </a:lnTo>
                <a:lnTo>
                  <a:pt x="78" y="0"/>
                </a:lnTo>
                <a:lnTo>
                  <a:pt x="78" y="0"/>
                </a:lnTo>
                <a:lnTo>
                  <a:pt x="94" y="2"/>
                </a:lnTo>
                <a:lnTo>
                  <a:pt x="109" y="6"/>
                </a:lnTo>
                <a:lnTo>
                  <a:pt x="122" y="13"/>
                </a:lnTo>
                <a:lnTo>
                  <a:pt x="133" y="24"/>
                </a:lnTo>
                <a:lnTo>
                  <a:pt x="144" y="35"/>
                </a:lnTo>
                <a:lnTo>
                  <a:pt x="150" y="48"/>
                </a:lnTo>
                <a:lnTo>
                  <a:pt x="155" y="63"/>
                </a:lnTo>
                <a:lnTo>
                  <a:pt x="157" y="78"/>
                </a:lnTo>
                <a:lnTo>
                  <a:pt x="157" y="78"/>
                </a:lnTo>
                <a:close/>
              </a:path>
            </a:pathLst>
          </a:custGeom>
          <a:solidFill>
            <a:srgbClr val="787878"/>
          </a:solidFill>
          <a:ln w="38100" cmpd="sng">
            <a:solidFill>
              <a:schemeClr val="accent1"/>
            </a:solidFill>
            <a:prstDash val="solid"/>
            <a:round/>
            <a:headEnd/>
            <a:tailEnd/>
          </a:ln>
        </p:spPr>
        <p:txBody>
          <a:bodyPr/>
          <a:lstStyle/>
          <a:p>
            <a:endParaRPr lang="en-US">
              <a:solidFill>
                <a:srgbClr val="FFFFFF"/>
              </a:solidFill>
            </a:endParaRPr>
          </a:p>
        </p:txBody>
      </p:sp>
      <p:sp>
        <p:nvSpPr>
          <p:cNvPr id="1341456" name="Freeform 16"/>
          <p:cNvSpPr>
            <a:spLocks/>
          </p:cNvSpPr>
          <p:nvPr/>
        </p:nvSpPr>
        <p:spPr bwMode="auto">
          <a:xfrm>
            <a:off x="1255713" y="5432425"/>
            <a:ext cx="319087" cy="320675"/>
          </a:xfrm>
          <a:custGeom>
            <a:avLst/>
            <a:gdLst>
              <a:gd name="T0" fmla="*/ 157 w 157"/>
              <a:gd name="T1" fmla="*/ 78 h 157"/>
              <a:gd name="T2" fmla="*/ 157 w 157"/>
              <a:gd name="T3" fmla="*/ 78 h 157"/>
              <a:gd name="T4" fmla="*/ 154 w 157"/>
              <a:gd name="T5" fmla="*/ 94 h 157"/>
              <a:gd name="T6" fmla="*/ 150 w 157"/>
              <a:gd name="T7" fmla="*/ 109 h 157"/>
              <a:gd name="T8" fmla="*/ 144 w 157"/>
              <a:gd name="T9" fmla="*/ 122 h 157"/>
              <a:gd name="T10" fmla="*/ 133 w 157"/>
              <a:gd name="T11" fmla="*/ 133 h 157"/>
              <a:gd name="T12" fmla="*/ 122 w 157"/>
              <a:gd name="T13" fmla="*/ 144 h 157"/>
              <a:gd name="T14" fmla="*/ 109 w 157"/>
              <a:gd name="T15" fmla="*/ 150 h 157"/>
              <a:gd name="T16" fmla="*/ 94 w 157"/>
              <a:gd name="T17" fmla="*/ 155 h 157"/>
              <a:gd name="T18" fmla="*/ 78 w 157"/>
              <a:gd name="T19" fmla="*/ 157 h 157"/>
              <a:gd name="T20" fmla="*/ 78 w 157"/>
              <a:gd name="T21" fmla="*/ 157 h 157"/>
              <a:gd name="T22" fmla="*/ 63 w 157"/>
              <a:gd name="T23" fmla="*/ 155 h 157"/>
              <a:gd name="T24" fmla="*/ 48 w 157"/>
              <a:gd name="T25" fmla="*/ 150 h 157"/>
              <a:gd name="T26" fmla="*/ 35 w 157"/>
              <a:gd name="T27" fmla="*/ 144 h 157"/>
              <a:gd name="T28" fmla="*/ 24 w 157"/>
              <a:gd name="T29" fmla="*/ 133 h 157"/>
              <a:gd name="T30" fmla="*/ 13 w 157"/>
              <a:gd name="T31" fmla="*/ 122 h 157"/>
              <a:gd name="T32" fmla="*/ 7 w 157"/>
              <a:gd name="T33" fmla="*/ 109 h 157"/>
              <a:gd name="T34" fmla="*/ 2 w 157"/>
              <a:gd name="T35" fmla="*/ 94 h 157"/>
              <a:gd name="T36" fmla="*/ 0 w 157"/>
              <a:gd name="T37" fmla="*/ 78 h 157"/>
              <a:gd name="T38" fmla="*/ 0 w 157"/>
              <a:gd name="T39" fmla="*/ 78 h 157"/>
              <a:gd name="T40" fmla="*/ 2 w 157"/>
              <a:gd name="T41" fmla="*/ 63 h 157"/>
              <a:gd name="T42" fmla="*/ 7 w 157"/>
              <a:gd name="T43" fmla="*/ 48 h 157"/>
              <a:gd name="T44" fmla="*/ 13 w 157"/>
              <a:gd name="T45" fmla="*/ 35 h 157"/>
              <a:gd name="T46" fmla="*/ 24 w 157"/>
              <a:gd name="T47" fmla="*/ 24 h 157"/>
              <a:gd name="T48" fmla="*/ 35 w 157"/>
              <a:gd name="T49" fmla="*/ 13 h 157"/>
              <a:gd name="T50" fmla="*/ 48 w 157"/>
              <a:gd name="T51" fmla="*/ 6 h 157"/>
              <a:gd name="T52" fmla="*/ 63 w 157"/>
              <a:gd name="T53" fmla="*/ 2 h 157"/>
              <a:gd name="T54" fmla="*/ 78 w 157"/>
              <a:gd name="T55" fmla="*/ 0 h 157"/>
              <a:gd name="T56" fmla="*/ 78 w 157"/>
              <a:gd name="T57" fmla="*/ 0 h 157"/>
              <a:gd name="T58" fmla="*/ 94 w 157"/>
              <a:gd name="T59" fmla="*/ 2 h 157"/>
              <a:gd name="T60" fmla="*/ 109 w 157"/>
              <a:gd name="T61" fmla="*/ 6 h 157"/>
              <a:gd name="T62" fmla="*/ 122 w 157"/>
              <a:gd name="T63" fmla="*/ 13 h 157"/>
              <a:gd name="T64" fmla="*/ 133 w 157"/>
              <a:gd name="T65" fmla="*/ 24 h 157"/>
              <a:gd name="T66" fmla="*/ 144 w 157"/>
              <a:gd name="T67" fmla="*/ 35 h 157"/>
              <a:gd name="T68" fmla="*/ 150 w 157"/>
              <a:gd name="T69" fmla="*/ 48 h 157"/>
              <a:gd name="T70" fmla="*/ 154 w 157"/>
              <a:gd name="T71" fmla="*/ 63 h 157"/>
              <a:gd name="T72" fmla="*/ 157 w 157"/>
              <a:gd name="T73" fmla="*/ 78 h 157"/>
              <a:gd name="T74" fmla="*/ 157 w 157"/>
              <a:gd name="T75" fmla="*/ 78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7" h="157">
                <a:moveTo>
                  <a:pt x="157" y="78"/>
                </a:moveTo>
                <a:lnTo>
                  <a:pt x="157" y="78"/>
                </a:lnTo>
                <a:lnTo>
                  <a:pt x="154" y="94"/>
                </a:lnTo>
                <a:lnTo>
                  <a:pt x="150" y="109"/>
                </a:lnTo>
                <a:lnTo>
                  <a:pt x="144" y="122"/>
                </a:lnTo>
                <a:lnTo>
                  <a:pt x="133" y="133"/>
                </a:lnTo>
                <a:lnTo>
                  <a:pt x="122" y="144"/>
                </a:lnTo>
                <a:lnTo>
                  <a:pt x="109" y="150"/>
                </a:lnTo>
                <a:lnTo>
                  <a:pt x="94" y="155"/>
                </a:lnTo>
                <a:lnTo>
                  <a:pt x="78" y="157"/>
                </a:lnTo>
                <a:lnTo>
                  <a:pt x="78" y="157"/>
                </a:lnTo>
                <a:lnTo>
                  <a:pt x="63" y="155"/>
                </a:lnTo>
                <a:lnTo>
                  <a:pt x="48" y="150"/>
                </a:lnTo>
                <a:lnTo>
                  <a:pt x="35" y="144"/>
                </a:lnTo>
                <a:lnTo>
                  <a:pt x="24" y="133"/>
                </a:lnTo>
                <a:lnTo>
                  <a:pt x="13" y="122"/>
                </a:lnTo>
                <a:lnTo>
                  <a:pt x="7" y="109"/>
                </a:lnTo>
                <a:lnTo>
                  <a:pt x="2" y="94"/>
                </a:lnTo>
                <a:lnTo>
                  <a:pt x="0" y="78"/>
                </a:lnTo>
                <a:lnTo>
                  <a:pt x="0" y="78"/>
                </a:lnTo>
                <a:lnTo>
                  <a:pt x="2" y="63"/>
                </a:lnTo>
                <a:lnTo>
                  <a:pt x="7" y="48"/>
                </a:lnTo>
                <a:lnTo>
                  <a:pt x="13" y="35"/>
                </a:lnTo>
                <a:lnTo>
                  <a:pt x="24" y="24"/>
                </a:lnTo>
                <a:lnTo>
                  <a:pt x="35" y="13"/>
                </a:lnTo>
                <a:lnTo>
                  <a:pt x="48" y="6"/>
                </a:lnTo>
                <a:lnTo>
                  <a:pt x="63" y="2"/>
                </a:lnTo>
                <a:lnTo>
                  <a:pt x="78" y="0"/>
                </a:lnTo>
                <a:lnTo>
                  <a:pt x="78" y="0"/>
                </a:lnTo>
                <a:lnTo>
                  <a:pt x="94" y="2"/>
                </a:lnTo>
                <a:lnTo>
                  <a:pt x="109" y="6"/>
                </a:lnTo>
                <a:lnTo>
                  <a:pt x="122" y="13"/>
                </a:lnTo>
                <a:lnTo>
                  <a:pt x="133" y="24"/>
                </a:lnTo>
                <a:lnTo>
                  <a:pt x="144" y="35"/>
                </a:lnTo>
                <a:lnTo>
                  <a:pt x="150" y="48"/>
                </a:lnTo>
                <a:lnTo>
                  <a:pt x="154" y="63"/>
                </a:lnTo>
                <a:lnTo>
                  <a:pt x="157" y="78"/>
                </a:lnTo>
                <a:lnTo>
                  <a:pt x="157" y="78"/>
                </a:lnTo>
                <a:close/>
              </a:path>
            </a:pathLst>
          </a:custGeom>
          <a:solidFill>
            <a:srgbClr val="787878"/>
          </a:solidFill>
          <a:ln w="38100" cmpd="sng">
            <a:solidFill>
              <a:schemeClr val="accent1"/>
            </a:solidFill>
            <a:prstDash val="solid"/>
            <a:round/>
            <a:headEnd/>
            <a:tailEnd/>
          </a:ln>
        </p:spPr>
        <p:txBody>
          <a:bodyPr/>
          <a:lstStyle/>
          <a:p>
            <a:endParaRPr lang="en-US">
              <a:solidFill>
                <a:srgbClr val="FFFFFF"/>
              </a:solidFill>
            </a:endParaRPr>
          </a:p>
        </p:txBody>
      </p:sp>
      <p:sp>
        <p:nvSpPr>
          <p:cNvPr id="1341457" name="Freeform 17"/>
          <p:cNvSpPr>
            <a:spLocks/>
          </p:cNvSpPr>
          <p:nvPr/>
        </p:nvSpPr>
        <p:spPr bwMode="auto">
          <a:xfrm>
            <a:off x="1893888" y="5432425"/>
            <a:ext cx="320675" cy="320675"/>
          </a:xfrm>
          <a:custGeom>
            <a:avLst/>
            <a:gdLst>
              <a:gd name="T0" fmla="*/ 157 w 157"/>
              <a:gd name="T1" fmla="*/ 78 h 157"/>
              <a:gd name="T2" fmla="*/ 157 w 157"/>
              <a:gd name="T3" fmla="*/ 78 h 157"/>
              <a:gd name="T4" fmla="*/ 155 w 157"/>
              <a:gd name="T5" fmla="*/ 94 h 157"/>
              <a:gd name="T6" fmla="*/ 150 w 157"/>
              <a:gd name="T7" fmla="*/ 109 h 157"/>
              <a:gd name="T8" fmla="*/ 144 w 157"/>
              <a:gd name="T9" fmla="*/ 122 h 157"/>
              <a:gd name="T10" fmla="*/ 133 w 157"/>
              <a:gd name="T11" fmla="*/ 133 h 157"/>
              <a:gd name="T12" fmla="*/ 122 w 157"/>
              <a:gd name="T13" fmla="*/ 144 h 157"/>
              <a:gd name="T14" fmla="*/ 109 w 157"/>
              <a:gd name="T15" fmla="*/ 150 h 157"/>
              <a:gd name="T16" fmla="*/ 94 w 157"/>
              <a:gd name="T17" fmla="*/ 155 h 157"/>
              <a:gd name="T18" fmla="*/ 79 w 157"/>
              <a:gd name="T19" fmla="*/ 157 h 157"/>
              <a:gd name="T20" fmla="*/ 79 w 157"/>
              <a:gd name="T21" fmla="*/ 157 h 157"/>
              <a:gd name="T22" fmla="*/ 63 w 157"/>
              <a:gd name="T23" fmla="*/ 155 h 157"/>
              <a:gd name="T24" fmla="*/ 48 w 157"/>
              <a:gd name="T25" fmla="*/ 150 h 157"/>
              <a:gd name="T26" fmla="*/ 35 w 157"/>
              <a:gd name="T27" fmla="*/ 144 h 157"/>
              <a:gd name="T28" fmla="*/ 24 w 157"/>
              <a:gd name="T29" fmla="*/ 133 h 157"/>
              <a:gd name="T30" fmla="*/ 13 w 157"/>
              <a:gd name="T31" fmla="*/ 122 h 157"/>
              <a:gd name="T32" fmla="*/ 7 w 157"/>
              <a:gd name="T33" fmla="*/ 109 h 157"/>
              <a:gd name="T34" fmla="*/ 2 w 157"/>
              <a:gd name="T35" fmla="*/ 94 h 157"/>
              <a:gd name="T36" fmla="*/ 0 w 157"/>
              <a:gd name="T37" fmla="*/ 78 h 157"/>
              <a:gd name="T38" fmla="*/ 0 w 157"/>
              <a:gd name="T39" fmla="*/ 78 h 157"/>
              <a:gd name="T40" fmla="*/ 2 w 157"/>
              <a:gd name="T41" fmla="*/ 63 h 157"/>
              <a:gd name="T42" fmla="*/ 7 w 157"/>
              <a:gd name="T43" fmla="*/ 48 h 157"/>
              <a:gd name="T44" fmla="*/ 13 w 157"/>
              <a:gd name="T45" fmla="*/ 35 h 157"/>
              <a:gd name="T46" fmla="*/ 24 w 157"/>
              <a:gd name="T47" fmla="*/ 24 h 157"/>
              <a:gd name="T48" fmla="*/ 35 w 157"/>
              <a:gd name="T49" fmla="*/ 13 h 157"/>
              <a:gd name="T50" fmla="*/ 48 w 157"/>
              <a:gd name="T51" fmla="*/ 6 h 157"/>
              <a:gd name="T52" fmla="*/ 63 w 157"/>
              <a:gd name="T53" fmla="*/ 2 h 157"/>
              <a:gd name="T54" fmla="*/ 79 w 157"/>
              <a:gd name="T55" fmla="*/ 0 h 157"/>
              <a:gd name="T56" fmla="*/ 79 w 157"/>
              <a:gd name="T57" fmla="*/ 0 h 157"/>
              <a:gd name="T58" fmla="*/ 94 w 157"/>
              <a:gd name="T59" fmla="*/ 2 h 157"/>
              <a:gd name="T60" fmla="*/ 109 w 157"/>
              <a:gd name="T61" fmla="*/ 6 h 157"/>
              <a:gd name="T62" fmla="*/ 122 w 157"/>
              <a:gd name="T63" fmla="*/ 13 h 157"/>
              <a:gd name="T64" fmla="*/ 133 w 157"/>
              <a:gd name="T65" fmla="*/ 24 h 157"/>
              <a:gd name="T66" fmla="*/ 144 w 157"/>
              <a:gd name="T67" fmla="*/ 35 h 157"/>
              <a:gd name="T68" fmla="*/ 150 w 157"/>
              <a:gd name="T69" fmla="*/ 48 h 157"/>
              <a:gd name="T70" fmla="*/ 155 w 157"/>
              <a:gd name="T71" fmla="*/ 63 h 157"/>
              <a:gd name="T72" fmla="*/ 157 w 157"/>
              <a:gd name="T73" fmla="*/ 78 h 157"/>
              <a:gd name="T74" fmla="*/ 157 w 157"/>
              <a:gd name="T75" fmla="*/ 78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7" h="157">
                <a:moveTo>
                  <a:pt x="157" y="78"/>
                </a:moveTo>
                <a:lnTo>
                  <a:pt x="157" y="78"/>
                </a:lnTo>
                <a:lnTo>
                  <a:pt x="155" y="94"/>
                </a:lnTo>
                <a:lnTo>
                  <a:pt x="150" y="109"/>
                </a:lnTo>
                <a:lnTo>
                  <a:pt x="144" y="122"/>
                </a:lnTo>
                <a:lnTo>
                  <a:pt x="133" y="133"/>
                </a:lnTo>
                <a:lnTo>
                  <a:pt x="122" y="144"/>
                </a:lnTo>
                <a:lnTo>
                  <a:pt x="109" y="150"/>
                </a:lnTo>
                <a:lnTo>
                  <a:pt x="94" y="155"/>
                </a:lnTo>
                <a:lnTo>
                  <a:pt x="79" y="157"/>
                </a:lnTo>
                <a:lnTo>
                  <a:pt x="79" y="157"/>
                </a:lnTo>
                <a:lnTo>
                  <a:pt x="63" y="155"/>
                </a:lnTo>
                <a:lnTo>
                  <a:pt x="48" y="150"/>
                </a:lnTo>
                <a:lnTo>
                  <a:pt x="35" y="144"/>
                </a:lnTo>
                <a:lnTo>
                  <a:pt x="24" y="133"/>
                </a:lnTo>
                <a:lnTo>
                  <a:pt x="13" y="122"/>
                </a:lnTo>
                <a:lnTo>
                  <a:pt x="7" y="109"/>
                </a:lnTo>
                <a:lnTo>
                  <a:pt x="2" y="94"/>
                </a:lnTo>
                <a:lnTo>
                  <a:pt x="0" y="78"/>
                </a:lnTo>
                <a:lnTo>
                  <a:pt x="0" y="78"/>
                </a:lnTo>
                <a:lnTo>
                  <a:pt x="2" y="63"/>
                </a:lnTo>
                <a:lnTo>
                  <a:pt x="7" y="48"/>
                </a:lnTo>
                <a:lnTo>
                  <a:pt x="13" y="35"/>
                </a:lnTo>
                <a:lnTo>
                  <a:pt x="24" y="24"/>
                </a:lnTo>
                <a:lnTo>
                  <a:pt x="35" y="13"/>
                </a:lnTo>
                <a:lnTo>
                  <a:pt x="48" y="6"/>
                </a:lnTo>
                <a:lnTo>
                  <a:pt x="63" y="2"/>
                </a:lnTo>
                <a:lnTo>
                  <a:pt x="79" y="0"/>
                </a:lnTo>
                <a:lnTo>
                  <a:pt x="79" y="0"/>
                </a:lnTo>
                <a:lnTo>
                  <a:pt x="94" y="2"/>
                </a:lnTo>
                <a:lnTo>
                  <a:pt x="109" y="6"/>
                </a:lnTo>
                <a:lnTo>
                  <a:pt x="122" y="13"/>
                </a:lnTo>
                <a:lnTo>
                  <a:pt x="133" y="24"/>
                </a:lnTo>
                <a:lnTo>
                  <a:pt x="144" y="35"/>
                </a:lnTo>
                <a:lnTo>
                  <a:pt x="150" y="48"/>
                </a:lnTo>
                <a:lnTo>
                  <a:pt x="155" y="63"/>
                </a:lnTo>
                <a:lnTo>
                  <a:pt x="157" y="78"/>
                </a:lnTo>
                <a:lnTo>
                  <a:pt x="157" y="78"/>
                </a:lnTo>
                <a:close/>
              </a:path>
            </a:pathLst>
          </a:custGeom>
          <a:solidFill>
            <a:srgbClr val="787878"/>
          </a:solidFill>
          <a:ln w="28575" cmpd="sng">
            <a:solidFill>
              <a:schemeClr val="tx1"/>
            </a:solidFill>
            <a:prstDash val="solid"/>
            <a:round/>
            <a:headEnd/>
            <a:tailEnd/>
          </a:ln>
        </p:spPr>
        <p:txBody>
          <a:bodyPr/>
          <a:lstStyle/>
          <a:p>
            <a:endParaRPr lang="en-US">
              <a:solidFill>
                <a:srgbClr val="FFFFFF"/>
              </a:solidFill>
            </a:endParaRPr>
          </a:p>
        </p:txBody>
      </p:sp>
      <p:sp>
        <p:nvSpPr>
          <p:cNvPr id="1341458" name="Freeform 18"/>
          <p:cNvSpPr>
            <a:spLocks/>
          </p:cNvSpPr>
          <p:nvPr/>
        </p:nvSpPr>
        <p:spPr bwMode="auto">
          <a:xfrm>
            <a:off x="2452688" y="5432425"/>
            <a:ext cx="320675" cy="320675"/>
          </a:xfrm>
          <a:custGeom>
            <a:avLst/>
            <a:gdLst>
              <a:gd name="T0" fmla="*/ 157 w 157"/>
              <a:gd name="T1" fmla="*/ 78 h 157"/>
              <a:gd name="T2" fmla="*/ 157 w 157"/>
              <a:gd name="T3" fmla="*/ 78 h 157"/>
              <a:gd name="T4" fmla="*/ 155 w 157"/>
              <a:gd name="T5" fmla="*/ 94 h 157"/>
              <a:gd name="T6" fmla="*/ 150 w 157"/>
              <a:gd name="T7" fmla="*/ 109 h 157"/>
              <a:gd name="T8" fmla="*/ 144 w 157"/>
              <a:gd name="T9" fmla="*/ 122 h 157"/>
              <a:gd name="T10" fmla="*/ 133 w 157"/>
              <a:gd name="T11" fmla="*/ 133 h 157"/>
              <a:gd name="T12" fmla="*/ 122 w 157"/>
              <a:gd name="T13" fmla="*/ 144 h 157"/>
              <a:gd name="T14" fmla="*/ 109 w 157"/>
              <a:gd name="T15" fmla="*/ 150 h 157"/>
              <a:gd name="T16" fmla="*/ 94 w 157"/>
              <a:gd name="T17" fmla="*/ 155 h 157"/>
              <a:gd name="T18" fmla="*/ 78 w 157"/>
              <a:gd name="T19" fmla="*/ 157 h 157"/>
              <a:gd name="T20" fmla="*/ 78 w 157"/>
              <a:gd name="T21" fmla="*/ 157 h 157"/>
              <a:gd name="T22" fmla="*/ 63 w 157"/>
              <a:gd name="T23" fmla="*/ 155 h 157"/>
              <a:gd name="T24" fmla="*/ 48 w 157"/>
              <a:gd name="T25" fmla="*/ 150 h 157"/>
              <a:gd name="T26" fmla="*/ 35 w 157"/>
              <a:gd name="T27" fmla="*/ 144 h 157"/>
              <a:gd name="T28" fmla="*/ 24 w 157"/>
              <a:gd name="T29" fmla="*/ 133 h 157"/>
              <a:gd name="T30" fmla="*/ 13 w 157"/>
              <a:gd name="T31" fmla="*/ 122 h 157"/>
              <a:gd name="T32" fmla="*/ 7 w 157"/>
              <a:gd name="T33" fmla="*/ 109 h 157"/>
              <a:gd name="T34" fmla="*/ 2 w 157"/>
              <a:gd name="T35" fmla="*/ 94 h 157"/>
              <a:gd name="T36" fmla="*/ 0 w 157"/>
              <a:gd name="T37" fmla="*/ 78 h 157"/>
              <a:gd name="T38" fmla="*/ 0 w 157"/>
              <a:gd name="T39" fmla="*/ 78 h 157"/>
              <a:gd name="T40" fmla="*/ 2 w 157"/>
              <a:gd name="T41" fmla="*/ 63 h 157"/>
              <a:gd name="T42" fmla="*/ 7 w 157"/>
              <a:gd name="T43" fmla="*/ 48 h 157"/>
              <a:gd name="T44" fmla="*/ 13 w 157"/>
              <a:gd name="T45" fmla="*/ 35 h 157"/>
              <a:gd name="T46" fmla="*/ 24 w 157"/>
              <a:gd name="T47" fmla="*/ 24 h 157"/>
              <a:gd name="T48" fmla="*/ 35 w 157"/>
              <a:gd name="T49" fmla="*/ 13 h 157"/>
              <a:gd name="T50" fmla="*/ 48 w 157"/>
              <a:gd name="T51" fmla="*/ 6 h 157"/>
              <a:gd name="T52" fmla="*/ 63 w 157"/>
              <a:gd name="T53" fmla="*/ 2 h 157"/>
              <a:gd name="T54" fmla="*/ 78 w 157"/>
              <a:gd name="T55" fmla="*/ 0 h 157"/>
              <a:gd name="T56" fmla="*/ 78 w 157"/>
              <a:gd name="T57" fmla="*/ 0 h 157"/>
              <a:gd name="T58" fmla="*/ 94 w 157"/>
              <a:gd name="T59" fmla="*/ 2 h 157"/>
              <a:gd name="T60" fmla="*/ 109 w 157"/>
              <a:gd name="T61" fmla="*/ 6 h 157"/>
              <a:gd name="T62" fmla="*/ 122 w 157"/>
              <a:gd name="T63" fmla="*/ 13 h 157"/>
              <a:gd name="T64" fmla="*/ 133 w 157"/>
              <a:gd name="T65" fmla="*/ 24 h 157"/>
              <a:gd name="T66" fmla="*/ 144 w 157"/>
              <a:gd name="T67" fmla="*/ 35 h 157"/>
              <a:gd name="T68" fmla="*/ 150 w 157"/>
              <a:gd name="T69" fmla="*/ 48 h 157"/>
              <a:gd name="T70" fmla="*/ 155 w 157"/>
              <a:gd name="T71" fmla="*/ 63 h 157"/>
              <a:gd name="T72" fmla="*/ 157 w 157"/>
              <a:gd name="T73" fmla="*/ 78 h 157"/>
              <a:gd name="T74" fmla="*/ 157 w 157"/>
              <a:gd name="T75" fmla="*/ 78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7" h="157">
                <a:moveTo>
                  <a:pt x="157" y="78"/>
                </a:moveTo>
                <a:lnTo>
                  <a:pt x="157" y="78"/>
                </a:lnTo>
                <a:lnTo>
                  <a:pt x="155" y="94"/>
                </a:lnTo>
                <a:lnTo>
                  <a:pt x="150" y="109"/>
                </a:lnTo>
                <a:lnTo>
                  <a:pt x="144" y="122"/>
                </a:lnTo>
                <a:lnTo>
                  <a:pt x="133" y="133"/>
                </a:lnTo>
                <a:lnTo>
                  <a:pt x="122" y="144"/>
                </a:lnTo>
                <a:lnTo>
                  <a:pt x="109" y="150"/>
                </a:lnTo>
                <a:lnTo>
                  <a:pt x="94" y="155"/>
                </a:lnTo>
                <a:lnTo>
                  <a:pt x="78" y="157"/>
                </a:lnTo>
                <a:lnTo>
                  <a:pt x="78" y="157"/>
                </a:lnTo>
                <a:lnTo>
                  <a:pt x="63" y="155"/>
                </a:lnTo>
                <a:lnTo>
                  <a:pt x="48" y="150"/>
                </a:lnTo>
                <a:lnTo>
                  <a:pt x="35" y="144"/>
                </a:lnTo>
                <a:lnTo>
                  <a:pt x="24" y="133"/>
                </a:lnTo>
                <a:lnTo>
                  <a:pt x="13" y="122"/>
                </a:lnTo>
                <a:lnTo>
                  <a:pt x="7" y="109"/>
                </a:lnTo>
                <a:lnTo>
                  <a:pt x="2" y="94"/>
                </a:lnTo>
                <a:lnTo>
                  <a:pt x="0" y="78"/>
                </a:lnTo>
                <a:lnTo>
                  <a:pt x="0" y="78"/>
                </a:lnTo>
                <a:lnTo>
                  <a:pt x="2" y="63"/>
                </a:lnTo>
                <a:lnTo>
                  <a:pt x="7" y="48"/>
                </a:lnTo>
                <a:lnTo>
                  <a:pt x="13" y="35"/>
                </a:lnTo>
                <a:lnTo>
                  <a:pt x="24" y="24"/>
                </a:lnTo>
                <a:lnTo>
                  <a:pt x="35" y="13"/>
                </a:lnTo>
                <a:lnTo>
                  <a:pt x="48" y="6"/>
                </a:lnTo>
                <a:lnTo>
                  <a:pt x="63" y="2"/>
                </a:lnTo>
                <a:lnTo>
                  <a:pt x="78" y="0"/>
                </a:lnTo>
                <a:lnTo>
                  <a:pt x="78" y="0"/>
                </a:lnTo>
                <a:lnTo>
                  <a:pt x="94" y="2"/>
                </a:lnTo>
                <a:lnTo>
                  <a:pt x="109" y="6"/>
                </a:lnTo>
                <a:lnTo>
                  <a:pt x="122" y="13"/>
                </a:lnTo>
                <a:lnTo>
                  <a:pt x="133" y="24"/>
                </a:lnTo>
                <a:lnTo>
                  <a:pt x="144" y="35"/>
                </a:lnTo>
                <a:lnTo>
                  <a:pt x="150" y="48"/>
                </a:lnTo>
                <a:lnTo>
                  <a:pt x="155" y="63"/>
                </a:lnTo>
                <a:lnTo>
                  <a:pt x="157" y="78"/>
                </a:lnTo>
                <a:lnTo>
                  <a:pt x="157" y="78"/>
                </a:lnTo>
                <a:close/>
              </a:path>
            </a:pathLst>
          </a:custGeom>
          <a:solidFill>
            <a:srgbClr val="787878"/>
          </a:solidFill>
          <a:ln w="28575" cmpd="sng">
            <a:solidFill>
              <a:schemeClr val="tx1"/>
            </a:solidFill>
            <a:prstDash val="solid"/>
            <a:round/>
            <a:headEnd/>
            <a:tailEnd/>
          </a:ln>
        </p:spPr>
        <p:txBody>
          <a:bodyPr/>
          <a:lstStyle/>
          <a:p>
            <a:endParaRPr lang="en-US">
              <a:solidFill>
                <a:srgbClr val="FFFFFF"/>
              </a:solidFill>
            </a:endParaRPr>
          </a:p>
        </p:txBody>
      </p:sp>
      <p:sp>
        <p:nvSpPr>
          <p:cNvPr id="1341459" name="Freeform 19"/>
          <p:cNvSpPr>
            <a:spLocks/>
          </p:cNvSpPr>
          <p:nvPr/>
        </p:nvSpPr>
        <p:spPr bwMode="auto">
          <a:xfrm>
            <a:off x="2133600" y="4792663"/>
            <a:ext cx="319088" cy="320675"/>
          </a:xfrm>
          <a:custGeom>
            <a:avLst/>
            <a:gdLst>
              <a:gd name="T0" fmla="*/ 156 w 156"/>
              <a:gd name="T1" fmla="*/ 78 h 157"/>
              <a:gd name="T2" fmla="*/ 156 w 156"/>
              <a:gd name="T3" fmla="*/ 78 h 157"/>
              <a:gd name="T4" fmla="*/ 154 w 156"/>
              <a:gd name="T5" fmla="*/ 93 h 157"/>
              <a:gd name="T6" fmla="*/ 150 w 156"/>
              <a:gd name="T7" fmla="*/ 109 h 157"/>
              <a:gd name="T8" fmla="*/ 143 w 156"/>
              <a:gd name="T9" fmla="*/ 122 h 157"/>
              <a:gd name="T10" fmla="*/ 132 w 156"/>
              <a:gd name="T11" fmla="*/ 133 h 157"/>
              <a:gd name="T12" fmla="*/ 121 w 156"/>
              <a:gd name="T13" fmla="*/ 144 h 157"/>
              <a:gd name="T14" fmla="*/ 108 w 156"/>
              <a:gd name="T15" fmla="*/ 150 h 157"/>
              <a:gd name="T16" fmla="*/ 93 w 156"/>
              <a:gd name="T17" fmla="*/ 155 h 157"/>
              <a:gd name="T18" fmla="*/ 78 w 156"/>
              <a:gd name="T19" fmla="*/ 157 h 157"/>
              <a:gd name="T20" fmla="*/ 78 w 156"/>
              <a:gd name="T21" fmla="*/ 157 h 157"/>
              <a:gd name="T22" fmla="*/ 63 w 156"/>
              <a:gd name="T23" fmla="*/ 155 h 157"/>
              <a:gd name="T24" fmla="*/ 47 w 156"/>
              <a:gd name="T25" fmla="*/ 150 h 157"/>
              <a:gd name="T26" fmla="*/ 34 w 156"/>
              <a:gd name="T27" fmla="*/ 144 h 157"/>
              <a:gd name="T28" fmla="*/ 24 w 156"/>
              <a:gd name="T29" fmla="*/ 133 h 157"/>
              <a:gd name="T30" fmla="*/ 13 w 156"/>
              <a:gd name="T31" fmla="*/ 122 h 157"/>
              <a:gd name="T32" fmla="*/ 6 w 156"/>
              <a:gd name="T33" fmla="*/ 109 h 157"/>
              <a:gd name="T34" fmla="*/ 2 w 156"/>
              <a:gd name="T35" fmla="*/ 93 h 157"/>
              <a:gd name="T36" fmla="*/ 0 w 156"/>
              <a:gd name="T37" fmla="*/ 78 h 157"/>
              <a:gd name="T38" fmla="*/ 0 w 156"/>
              <a:gd name="T39" fmla="*/ 78 h 157"/>
              <a:gd name="T40" fmla="*/ 2 w 156"/>
              <a:gd name="T41" fmla="*/ 63 h 157"/>
              <a:gd name="T42" fmla="*/ 6 w 156"/>
              <a:gd name="T43" fmla="*/ 48 h 157"/>
              <a:gd name="T44" fmla="*/ 13 w 156"/>
              <a:gd name="T45" fmla="*/ 35 h 157"/>
              <a:gd name="T46" fmla="*/ 24 w 156"/>
              <a:gd name="T47" fmla="*/ 24 h 157"/>
              <a:gd name="T48" fmla="*/ 34 w 156"/>
              <a:gd name="T49" fmla="*/ 13 h 157"/>
              <a:gd name="T50" fmla="*/ 47 w 156"/>
              <a:gd name="T51" fmla="*/ 6 h 157"/>
              <a:gd name="T52" fmla="*/ 63 w 156"/>
              <a:gd name="T53" fmla="*/ 2 h 157"/>
              <a:gd name="T54" fmla="*/ 78 w 156"/>
              <a:gd name="T55" fmla="*/ 0 h 157"/>
              <a:gd name="T56" fmla="*/ 78 w 156"/>
              <a:gd name="T57" fmla="*/ 0 h 157"/>
              <a:gd name="T58" fmla="*/ 93 w 156"/>
              <a:gd name="T59" fmla="*/ 2 h 157"/>
              <a:gd name="T60" fmla="*/ 108 w 156"/>
              <a:gd name="T61" fmla="*/ 6 h 157"/>
              <a:gd name="T62" fmla="*/ 121 w 156"/>
              <a:gd name="T63" fmla="*/ 13 h 157"/>
              <a:gd name="T64" fmla="*/ 132 w 156"/>
              <a:gd name="T65" fmla="*/ 24 h 157"/>
              <a:gd name="T66" fmla="*/ 143 w 156"/>
              <a:gd name="T67" fmla="*/ 35 h 157"/>
              <a:gd name="T68" fmla="*/ 150 w 156"/>
              <a:gd name="T69" fmla="*/ 48 h 157"/>
              <a:gd name="T70" fmla="*/ 154 w 156"/>
              <a:gd name="T71" fmla="*/ 63 h 157"/>
              <a:gd name="T72" fmla="*/ 156 w 156"/>
              <a:gd name="T73" fmla="*/ 78 h 157"/>
              <a:gd name="T74" fmla="*/ 156 w 156"/>
              <a:gd name="T75" fmla="*/ 78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6" h="157">
                <a:moveTo>
                  <a:pt x="156" y="78"/>
                </a:moveTo>
                <a:lnTo>
                  <a:pt x="156" y="78"/>
                </a:lnTo>
                <a:lnTo>
                  <a:pt x="154" y="93"/>
                </a:lnTo>
                <a:lnTo>
                  <a:pt x="150" y="109"/>
                </a:lnTo>
                <a:lnTo>
                  <a:pt x="143" y="122"/>
                </a:lnTo>
                <a:lnTo>
                  <a:pt x="132" y="133"/>
                </a:lnTo>
                <a:lnTo>
                  <a:pt x="121" y="144"/>
                </a:lnTo>
                <a:lnTo>
                  <a:pt x="108" y="150"/>
                </a:lnTo>
                <a:lnTo>
                  <a:pt x="93" y="155"/>
                </a:lnTo>
                <a:lnTo>
                  <a:pt x="78" y="157"/>
                </a:lnTo>
                <a:lnTo>
                  <a:pt x="78" y="157"/>
                </a:lnTo>
                <a:lnTo>
                  <a:pt x="63" y="155"/>
                </a:lnTo>
                <a:lnTo>
                  <a:pt x="47" y="150"/>
                </a:lnTo>
                <a:lnTo>
                  <a:pt x="34" y="144"/>
                </a:lnTo>
                <a:lnTo>
                  <a:pt x="24" y="133"/>
                </a:lnTo>
                <a:lnTo>
                  <a:pt x="13" y="122"/>
                </a:lnTo>
                <a:lnTo>
                  <a:pt x="6" y="109"/>
                </a:lnTo>
                <a:lnTo>
                  <a:pt x="2" y="93"/>
                </a:lnTo>
                <a:lnTo>
                  <a:pt x="0" y="78"/>
                </a:lnTo>
                <a:lnTo>
                  <a:pt x="0" y="78"/>
                </a:lnTo>
                <a:lnTo>
                  <a:pt x="2" y="63"/>
                </a:lnTo>
                <a:lnTo>
                  <a:pt x="6" y="48"/>
                </a:lnTo>
                <a:lnTo>
                  <a:pt x="13" y="35"/>
                </a:lnTo>
                <a:lnTo>
                  <a:pt x="24" y="24"/>
                </a:lnTo>
                <a:lnTo>
                  <a:pt x="34" y="13"/>
                </a:lnTo>
                <a:lnTo>
                  <a:pt x="47" y="6"/>
                </a:lnTo>
                <a:lnTo>
                  <a:pt x="63" y="2"/>
                </a:lnTo>
                <a:lnTo>
                  <a:pt x="78" y="0"/>
                </a:lnTo>
                <a:lnTo>
                  <a:pt x="78" y="0"/>
                </a:lnTo>
                <a:lnTo>
                  <a:pt x="93" y="2"/>
                </a:lnTo>
                <a:lnTo>
                  <a:pt x="108" y="6"/>
                </a:lnTo>
                <a:lnTo>
                  <a:pt x="121" y="13"/>
                </a:lnTo>
                <a:lnTo>
                  <a:pt x="132" y="24"/>
                </a:lnTo>
                <a:lnTo>
                  <a:pt x="143" y="35"/>
                </a:lnTo>
                <a:lnTo>
                  <a:pt x="150" y="48"/>
                </a:lnTo>
                <a:lnTo>
                  <a:pt x="154" y="63"/>
                </a:lnTo>
                <a:lnTo>
                  <a:pt x="156" y="78"/>
                </a:lnTo>
                <a:lnTo>
                  <a:pt x="156" y="78"/>
                </a:lnTo>
                <a:close/>
              </a:path>
            </a:pathLst>
          </a:custGeom>
          <a:solidFill>
            <a:srgbClr val="787878"/>
          </a:solidFill>
          <a:ln w="38100" cmpd="sng">
            <a:solidFill>
              <a:schemeClr val="accent1"/>
            </a:solidFill>
            <a:prstDash val="solid"/>
            <a:round/>
            <a:headEnd/>
            <a:tailEnd/>
          </a:ln>
        </p:spPr>
        <p:txBody>
          <a:bodyPr/>
          <a:lstStyle/>
          <a:p>
            <a:endParaRPr lang="en-US">
              <a:solidFill>
                <a:srgbClr val="FFFFFF"/>
              </a:solidFill>
            </a:endParaRPr>
          </a:p>
        </p:txBody>
      </p:sp>
      <p:sp>
        <p:nvSpPr>
          <p:cNvPr id="1341460" name="Freeform 20"/>
          <p:cNvSpPr>
            <a:spLocks/>
          </p:cNvSpPr>
          <p:nvPr/>
        </p:nvSpPr>
        <p:spPr bwMode="auto">
          <a:xfrm>
            <a:off x="1016000" y="4792663"/>
            <a:ext cx="319088" cy="320675"/>
          </a:xfrm>
          <a:custGeom>
            <a:avLst/>
            <a:gdLst>
              <a:gd name="T0" fmla="*/ 156 w 156"/>
              <a:gd name="T1" fmla="*/ 78 h 157"/>
              <a:gd name="T2" fmla="*/ 156 w 156"/>
              <a:gd name="T3" fmla="*/ 78 h 157"/>
              <a:gd name="T4" fmla="*/ 154 w 156"/>
              <a:gd name="T5" fmla="*/ 93 h 157"/>
              <a:gd name="T6" fmla="*/ 150 w 156"/>
              <a:gd name="T7" fmla="*/ 109 h 157"/>
              <a:gd name="T8" fmla="*/ 143 w 156"/>
              <a:gd name="T9" fmla="*/ 122 h 157"/>
              <a:gd name="T10" fmla="*/ 132 w 156"/>
              <a:gd name="T11" fmla="*/ 133 h 157"/>
              <a:gd name="T12" fmla="*/ 121 w 156"/>
              <a:gd name="T13" fmla="*/ 144 h 157"/>
              <a:gd name="T14" fmla="*/ 108 w 156"/>
              <a:gd name="T15" fmla="*/ 150 h 157"/>
              <a:gd name="T16" fmla="*/ 93 w 156"/>
              <a:gd name="T17" fmla="*/ 155 h 157"/>
              <a:gd name="T18" fmla="*/ 78 w 156"/>
              <a:gd name="T19" fmla="*/ 157 h 157"/>
              <a:gd name="T20" fmla="*/ 78 w 156"/>
              <a:gd name="T21" fmla="*/ 157 h 157"/>
              <a:gd name="T22" fmla="*/ 63 w 156"/>
              <a:gd name="T23" fmla="*/ 155 h 157"/>
              <a:gd name="T24" fmla="*/ 48 w 156"/>
              <a:gd name="T25" fmla="*/ 150 h 157"/>
              <a:gd name="T26" fmla="*/ 34 w 156"/>
              <a:gd name="T27" fmla="*/ 144 h 157"/>
              <a:gd name="T28" fmla="*/ 24 w 156"/>
              <a:gd name="T29" fmla="*/ 133 h 157"/>
              <a:gd name="T30" fmla="*/ 13 w 156"/>
              <a:gd name="T31" fmla="*/ 122 h 157"/>
              <a:gd name="T32" fmla="*/ 6 w 156"/>
              <a:gd name="T33" fmla="*/ 109 h 157"/>
              <a:gd name="T34" fmla="*/ 2 w 156"/>
              <a:gd name="T35" fmla="*/ 93 h 157"/>
              <a:gd name="T36" fmla="*/ 0 w 156"/>
              <a:gd name="T37" fmla="*/ 78 h 157"/>
              <a:gd name="T38" fmla="*/ 0 w 156"/>
              <a:gd name="T39" fmla="*/ 78 h 157"/>
              <a:gd name="T40" fmla="*/ 2 w 156"/>
              <a:gd name="T41" fmla="*/ 63 h 157"/>
              <a:gd name="T42" fmla="*/ 6 w 156"/>
              <a:gd name="T43" fmla="*/ 48 h 157"/>
              <a:gd name="T44" fmla="*/ 13 w 156"/>
              <a:gd name="T45" fmla="*/ 35 h 157"/>
              <a:gd name="T46" fmla="*/ 24 w 156"/>
              <a:gd name="T47" fmla="*/ 24 h 157"/>
              <a:gd name="T48" fmla="*/ 34 w 156"/>
              <a:gd name="T49" fmla="*/ 13 h 157"/>
              <a:gd name="T50" fmla="*/ 48 w 156"/>
              <a:gd name="T51" fmla="*/ 6 h 157"/>
              <a:gd name="T52" fmla="*/ 63 w 156"/>
              <a:gd name="T53" fmla="*/ 2 h 157"/>
              <a:gd name="T54" fmla="*/ 78 w 156"/>
              <a:gd name="T55" fmla="*/ 0 h 157"/>
              <a:gd name="T56" fmla="*/ 78 w 156"/>
              <a:gd name="T57" fmla="*/ 0 h 157"/>
              <a:gd name="T58" fmla="*/ 93 w 156"/>
              <a:gd name="T59" fmla="*/ 2 h 157"/>
              <a:gd name="T60" fmla="*/ 108 w 156"/>
              <a:gd name="T61" fmla="*/ 6 h 157"/>
              <a:gd name="T62" fmla="*/ 121 w 156"/>
              <a:gd name="T63" fmla="*/ 13 h 157"/>
              <a:gd name="T64" fmla="*/ 132 w 156"/>
              <a:gd name="T65" fmla="*/ 24 h 157"/>
              <a:gd name="T66" fmla="*/ 143 w 156"/>
              <a:gd name="T67" fmla="*/ 35 h 157"/>
              <a:gd name="T68" fmla="*/ 150 w 156"/>
              <a:gd name="T69" fmla="*/ 48 h 157"/>
              <a:gd name="T70" fmla="*/ 154 w 156"/>
              <a:gd name="T71" fmla="*/ 63 h 157"/>
              <a:gd name="T72" fmla="*/ 156 w 156"/>
              <a:gd name="T73" fmla="*/ 78 h 157"/>
              <a:gd name="T74" fmla="*/ 156 w 156"/>
              <a:gd name="T75" fmla="*/ 78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6" h="157">
                <a:moveTo>
                  <a:pt x="156" y="78"/>
                </a:moveTo>
                <a:lnTo>
                  <a:pt x="156" y="78"/>
                </a:lnTo>
                <a:lnTo>
                  <a:pt x="154" y="93"/>
                </a:lnTo>
                <a:lnTo>
                  <a:pt x="150" y="109"/>
                </a:lnTo>
                <a:lnTo>
                  <a:pt x="143" y="122"/>
                </a:lnTo>
                <a:lnTo>
                  <a:pt x="132" y="133"/>
                </a:lnTo>
                <a:lnTo>
                  <a:pt x="121" y="144"/>
                </a:lnTo>
                <a:lnTo>
                  <a:pt x="108" y="150"/>
                </a:lnTo>
                <a:lnTo>
                  <a:pt x="93" y="155"/>
                </a:lnTo>
                <a:lnTo>
                  <a:pt x="78" y="157"/>
                </a:lnTo>
                <a:lnTo>
                  <a:pt x="78" y="157"/>
                </a:lnTo>
                <a:lnTo>
                  <a:pt x="63" y="155"/>
                </a:lnTo>
                <a:lnTo>
                  <a:pt x="48" y="150"/>
                </a:lnTo>
                <a:lnTo>
                  <a:pt x="34" y="144"/>
                </a:lnTo>
                <a:lnTo>
                  <a:pt x="24" y="133"/>
                </a:lnTo>
                <a:lnTo>
                  <a:pt x="13" y="122"/>
                </a:lnTo>
                <a:lnTo>
                  <a:pt x="6" y="109"/>
                </a:lnTo>
                <a:lnTo>
                  <a:pt x="2" y="93"/>
                </a:lnTo>
                <a:lnTo>
                  <a:pt x="0" y="78"/>
                </a:lnTo>
                <a:lnTo>
                  <a:pt x="0" y="78"/>
                </a:lnTo>
                <a:lnTo>
                  <a:pt x="2" y="63"/>
                </a:lnTo>
                <a:lnTo>
                  <a:pt x="6" y="48"/>
                </a:lnTo>
                <a:lnTo>
                  <a:pt x="13" y="35"/>
                </a:lnTo>
                <a:lnTo>
                  <a:pt x="24" y="24"/>
                </a:lnTo>
                <a:lnTo>
                  <a:pt x="34" y="13"/>
                </a:lnTo>
                <a:lnTo>
                  <a:pt x="48" y="6"/>
                </a:lnTo>
                <a:lnTo>
                  <a:pt x="63" y="2"/>
                </a:lnTo>
                <a:lnTo>
                  <a:pt x="78" y="0"/>
                </a:lnTo>
                <a:lnTo>
                  <a:pt x="78" y="0"/>
                </a:lnTo>
                <a:lnTo>
                  <a:pt x="93" y="2"/>
                </a:lnTo>
                <a:lnTo>
                  <a:pt x="108" y="6"/>
                </a:lnTo>
                <a:lnTo>
                  <a:pt x="121" y="13"/>
                </a:lnTo>
                <a:lnTo>
                  <a:pt x="132" y="24"/>
                </a:lnTo>
                <a:lnTo>
                  <a:pt x="143" y="35"/>
                </a:lnTo>
                <a:lnTo>
                  <a:pt x="150" y="48"/>
                </a:lnTo>
                <a:lnTo>
                  <a:pt x="154" y="63"/>
                </a:lnTo>
                <a:lnTo>
                  <a:pt x="156" y="78"/>
                </a:lnTo>
                <a:lnTo>
                  <a:pt x="156" y="78"/>
                </a:lnTo>
                <a:close/>
              </a:path>
            </a:pathLst>
          </a:custGeom>
          <a:solidFill>
            <a:srgbClr val="787878"/>
          </a:solidFill>
          <a:ln w="28575" cmpd="sng">
            <a:solidFill>
              <a:schemeClr val="tx1"/>
            </a:solidFill>
            <a:prstDash val="solid"/>
            <a:round/>
            <a:headEnd/>
            <a:tailEnd/>
          </a:ln>
        </p:spPr>
        <p:txBody>
          <a:bodyPr/>
          <a:lstStyle/>
          <a:p>
            <a:endParaRPr lang="en-US">
              <a:solidFill>
                <a:srgbClr val="FFFFFF"/>
              </a:solidFill>
            </a:endParaRPr>
          </a:p>
        </p:txBody>
      </p:sp>
      <p:sp>
        <p:nvSpPr>
          <p:cNvPr id="1341461" name="Freeform 21"/>
          <p:cNvSpPr>
            <a:spLocks/>
          </p:cNvSpPr>
          <p:nvPr/>
        </p:nvSpPr>
        <p:spPr bwMode="auto">
          <a:xfrm>
            <a:off x="1574800" y="4232275"/>
            <a:ext cx="319088" cy="319088"/>
          </a:xfrm>
          <a:custGeom>
            <a:avLst/>
            <a:gdLst>
              <a:gd name="T0" fmla="*/ 156 w 156"/>
              <a:gd name="T1" fmla="*/ 78 h 157"/>
              <a:gd name="T2" fmla="*/ 156 w 156"/>
              <a:gd name="T3" fmla="*/ 78 h 157"/>
              <a:gd name="T4" fmla="*/ 154 w 156"/>
              <a:gd name="T5" fmla="*/ 94 h 157"/>
              <a:gd name="T6" fmla="*/ 150 w 156"/>
              <a:gd name="T7" fmla="*/ 109 h 157"/>
              <a:gd name="T8" fmla="*/ 143 w 156"/>
              <a:gd name="T9" fmla="*/ 122 h 157"/>
              <a:gd name="T10" fmla="*/ 132 w 156"/>
              <a:gd name="T11" fmla="*/ 133 h 157"/>
              <a:gd name="T12" fmla="*/ 121 w 156"/>
              <a:gd name="T13" fmla="*/ 144 h 157"/>
              <a:gd name="T14" fmla="*/ 108 w 156"/>
              <a:gd name="T15" fmla="*/ 150 h 157"/>
              <a:gd name="T16" fmla="*/ 93 w 156"/>
              <a:gd name="T17" fmla="*/ 155 h 157"/>
              <a:gd name="T18" fmla="*/ 78 w 156"/>
              <a:gd name="T19" fmla="*/ 157 h 157"/>
              <a:gd name="T20" fmla="*/ 78 w 156"/>
              <a:gd name="T21" fmla="*/ 157 h 157"/>
              <a:gd name="T22" fmla="*/ 63 w 156"/>
              <a:gd name="T23" fmla="*/ 155 h 157"/>
              <a:gd name="T24" fmla="*/ 48 w 156"/>
              <a:gd name="T25" fmla="*/ 150 h 157"/>
              <a:gd name="T26" fmla="*/ 34 w 156"/>
              <a:gd name="T27" fmla="*/ 144 h 157"/>
              <a:gd name="T28" fmla="*/ 24 w 156"/>
              <a:gd name="T29" fmla="*/ 133 h 157"/>
              <a:gd name="T30" fmla="*/ 13 w 156"/>
              <a:gd name="T31" fmla="*/ 122 h 157"/>
              <a:gd name="T32" fmla="*/ 6 w 156"/>
              <a:gd name="T33" fmla="*/ 109 h 157"/>
              <a:gd name="T34" fmla="*/ 2 w 156"/>
              <a:gd name="T35" fmla="*/ 94 h 157"/>
              <a:gd name="T36" fmla="*/ 0 w 156"/>
              <a:gd name="T37" fmla="*/ 78 h 157"/>
              <a:gd name="T38" fmla="*/ 0 w 156"/>
              <a:gd name="T39" fmla="*/ 78 h 157"/>
              <a:gd name="T40" fmla="*/ 2 w 156"/>
              <a:gd name="T41" fmla="*/ 63 h 157"/>
              <a:gd name="T42" fmla="*/ 6 w 156"/>
              <a:gd name="T43" fmla="*/ 48 h 157"/>
              <a:gd name="T44" fmla="*/ 13 w 156"/>
              <a:gd name="T45" fmla="*/ 35 h 157"/>
              <a:gd name="T46" fmla="*/ 24 w 156"/>
              <a:gd name="T47" fmla="*/ 24 h 157"/>
              <a:gd name="T48" fmla="*/ 34 w 156"/>
              <a:gd name="T49" fmla="*/ 13 h 157"/>
              <a:gd name="T50" fmla="*/ 48 w 156"/>
              <a:gd name="T51" fmla="*/ 6 h 157"/>
              <a:gd name="T52" fmla="*/ 63 w 156"/>
              <a:gd name="T53" fmla="*/ 2 h 157"/>
              <a:gd name="T54" fmla="*/ 78 w 156"/>
              <a:gd name="T55" fmla="*/ 0 h 157"/>
              <a:gd name="T56" fmla="*/ 78 w 156"/>
              <a:gd name="T57" fmla="*/ 0 h 157"/>
              <a:gd name="T58" fmla="*/ 93 w 156"/>
              <a:gd name="T59" fmla="*/ 2 h 157"/>
              <a:gd name="T60" fmla="*/ 108 w 156"/>
              <a:gd name="T61" fmla="*/ 6 h 157"/>
              <a:gd name="T62" fmla="*/ 121 w 156"/>
              <a:gd name="T63" fmla="*/ 13 h 157"/>
              <a:gd name="T64" fmla="*/ 132 w 156"/>
              <a:gd name="T65" fmla="*/ 24 h 157"/>
              <a:gd name="T66" fmla="*/ 143 w 156"/>
              <a:gd name="T67" fmla="*/ 35 h 157"/>
              <a:gd name="T68" fmla="*/ 150 w 156"/>
              <a:gd name="T69" fmla="*/ 48 h 157"/>
              <a:gd name="T70" fmla="*/ 154 w 156"/>
              <a:gd name="T71" fmla="*/ 63 h 157"/>
              <a:gd name="T72" fmla="*/ 156 w 156"/>
              <a:gd name="T73" fmla="*/ 78 h 157"/>
              <a:gd name="T74" fmla="*/ 156 w 156"/>
              <a:gd name="T75" fmla="*/ 78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6" h="157">
                <a:moveTo>
                  <a:pt x="156" y="78"/>
                </a:moveTo>
                <a:lnTo>
                  <a:pt x="156" y="78"/>
                </a:lnTo>
                <a:lnTo>
                  <a:pt x="154" y="94"/>
                </a:lnTo>
                <a:lnTo>
                  <a:pt x="150" y="109"/>
                </a:lnTo>
                <a:lnTo>
                  <a:pt x="143" y="122"/>
                </a:lnTo>
                <a:lnTo>
                  <a:pt x="132" y="133"/>
                </a:lnTo>
                <a:lnTo>
                  <a:pt x="121" y="144"/>
                </a:lnTo>
                <a:lnTo>
                  <a:pt x="108" y="150"/>
                </a:lnTo>
                <a:lnTo>
                  <a:pt x="93" y="155"/>
                </a:lnTo>
                <a:lnTo>
                  <a:pt x="78" y="157"/>
                </a:lnTo>
                <a:lnTo>
                  <a:pt x="78" y="157"/>
                </a:lnTo>
                <a:lnTo>
                  <a:pt x="63" y="155"/>
                </a:lnTo>
                <a:lnTo>
                  <a:pt x="48" y="150"/>
                </a:lnTo>
                <a:lnTo>
                  <a:pt x="34" y="144"/>
                </a:lnTo>
                <a:lnTo>
                  <a:pt x="24" y="133"/>
                </a:lnTo>
                <a:lnTo>
                  <a:pt x="13" y="122"/>
                </a:lnTo>
                <a:lnTo>
                  <a:pt x="6" y="109"/>
                </a:lnTo>
                <a:lnTo>
                  <a:pt x="2" y="94"/>
                </a:lnTo>
                <a:lnTo>
                  <a:pt x="0" y="78"/>
                </a:lnTo>
                <a:lnTo>
                  <a:pt x="0" y="78"/>
                </a:lnTo>
                <a:lnTo>
                  <a:pt x="2" y="63"/>
                </a:lnTo>
                <a:lnTo>
                  <a:pt x="6" y="48"/>
                </a:lnTo>
                <a:lnTo>
                  <a:pt x="13" y="35"/>
                </a:lnTo>
                <a:lnTo>
                  <a:pt x="24" y="24"/>
                </a:lnTo>
                <a:lnTo>
                  <a:pt x="34" y="13"/>
                </a:lnTo>
                <a:lnTo>
                  <a:pt x="48" y="6"/>
                </a:lnTo>
                <a:lnTo>
                  <a:pt x="63" y="2"/>
                </a:lnTo>
                <a:lnTo>
                  <a:pt x="78" y="0"/>
                </a:lnTo>
                <a:lnTo>
                  <a:pt x="78" y="0"/>
                </a:lnTo>
                <a:lnTo>
                  <a:pt x="93" y="2"/>
                </a:lnTo>
                <a:lnTo>
                  <a:pt x="108" y="6"/>
                </a:lnTo>
                <a:lnTo>
                  <a:pt x="121" y="13"/>
                </a:lnTo>
                <a:lnTo>
                  <a:pt x="132" y="24"/>
                </a:lnTo>
                <a:lnTo>
                  <a:pt x="143" y="35"/>
                </a:lnTo>
                <a:lnTo>
                  <a:pt x="150" y="48"/>
                </a:lnTo>
                <a:lnTo>
                  <a:pt x="154" y="63"/>
                </a:lnTo>
                <a:lnTo>
                  <a:pt x="156" y="78"/>
                </a:lnTo>
                <a:lnTo>
                  <a:pt x="156" y="78"/>
                </a:lnTo>
                <a:close/>
              </a:path>
            </a:pathLst>
          </a:custGeom>
          <a:solidFill>
            <a:srgbClr val="787878"/>
          </a:solidFill>
          <a:ln w="28575" cmpd="sng">
            <a:solidFill>
              <a:schemeClr val="tx1"/>
            </a:solidFill>
            <a:prstDash val="solid"/>
            <a:round/>
            <a:headEnd/>
            <a:tailEnd/>
          </a:ln>
        </p:spPr>
        <p:txBody>
          <a:bodyPr/>
          <a:lstStyle/>
          <a:p>
            <a:endParaRPr lang="en-US">
              <a:solidFill>
                <a:srgbClr val="FFFFFF"/>
              </a:solidFill>
            </a:endParaRPr>
          </a:p>
        </p:txBody>
      </p:sp>
      <p:sp>
        <p:nvSpPr>
          <p:cNvPr id="1341462" name="Rectangle 22"/>
          <p:cNvSpPr>
            <a:spLocks noChangeArrowheads="1"/>
          </p:cNvSpPr>
          <p:nvPr/>
        </p:nvSpPr>
        <p:spPr bwMode="auto">
          <a:xfrm>
            <a:off x="801688" y="5486400"/>
            <a:ext cx="98425" cy="212725"/>
          </a:xfrm>
          <a:prstGeom prst="rect">
            <a:avLst/>
          </a:prstGeom>
          <a:solidFill>
            <a:srgbClr val="787878"/>
          </a:solidFill>
          <a:ln>
            <a:noFill/>
          </a:ln>
          <a:extLst>
            <a:ext uri="{91240B29-F687-4f45-9708-019B960494DF}">
              <a14:hiddenLine xmlns="" xmlns:a14="http://schemas.microsoft.com/office/drawing/2010/main" w="28575">
                <a:solidFill>
                  <a:schemeClr val="tx1"/>
                </a:solidFill>
                <a:miter lim="800000"/>
                <a:headEnd/>
                <a:tailEnd/>
              </a14:hiddenLine>
            </a:ext>
          </a:extLst>
        </p:spPr>
        <p:txBody>
          <a:bodyPr wrap="none" lIns="0" tIns="0" rIns="0" bIns="0">
            <a:spAutoFit/>
          </a:bodyPr>
          <a:lstStyle/>
          <a:p>
            <a:pPr algn="l" eaLnBrk="1" hangingPunct="1"/>
            <a:r>
              <a:rPr lang="en-US" sz="1400" b="1">
                <a:solidFill>
                  <a:srgbClr val="FFFFFF"/>
                </a:solidFill>
              </a:rPr>
              <a:t>1</a:t>
            </a:r>
          </a:p>
        </p:txBody>
      </p:sp>
      <p:sp>
        <p:nvSpPr>
          <p:cNvPr id="1341463" name="Rectangle 23"/>
          <p:cNvSpPr>
            <a:spLocks noChangeArrowheads="1"/>
          </p:cNvSpPr>
          <p:nvPr/>
        </p:nvSpPr>
        <p:spPr bwMode="auto">
          <a:xfrm>
            <a:off x="1360488" y="5486400"/>
            <a:ext cx="98425" cy="212725"/>
          </a:xfrm>
          <a:prstGeom prst="rect">
            <a:avLst/>
          </a:prstGeom>
          <a:solidFill>
            <a:srgbClr val="787878"/>
          </a:solidFill>
          <a:ln>
            <a:noFill/>
          </a:ln>
          <a:extLst>
            <a:ext uri="{91240B29-F687-4f45-9708-019B960494DF}">
              <a14:hiddenLine xmlns="" xmlns:a14="http://schemas.microsoft.com/office/drawing/2010/main" w="28575">
                <a:solidFill>
                  <a:schemeClr val="tx1"/>
                </a:solidFill>
                <a:miter lim="800000"/>
                <a:headEnd/>
                <a:tailEnd/>
              </a14:hiddenLine>
            </a:ext>
          </a:extLst>
        </p:spPr>
        <p:txBody>
          <a:bodyPr wrap="none" lIns="0" tIns="0" rIns="0" bIns="0">
            <a:spAutoFit/>
          </a:bodyPr>
          <a:lstStyle/>
          <a:p>
            <a:pPr algn="l" eaLnBrk="1" hangingPunct="1"/>
            <a:r>
              <a:rPr lang="en-US" sz="1400" b="1">
                <a:solidFill>
                  <a:srgbClr val="FFFFFF"/>
                </a:solidFill>
              </a:rPr>
              <a:t>2</a:t>
            </a:r>
          </a:p>
        </p:txBody>
      </p:sp>
      <p:sp>
        <p:nvSpPr>
          <p:cNvPr id="1341464" name="Rectangle 24"/>
          <p:cNvSpPr>
            <a:spLocks noChangeArrowheads="1"/>
          </p:cNvSpPr>
          <p:nvPr/>
        </p:nvSpPr>
        <p:spPr bwMode="auto">
          <a:xfrm>
            <a:off x="2000250" y="5486400"/>
            <a:ext cx="98425" cy="212725"/>
          </a:xfrm>
          <a:prstGeom prst="rect">
            <a:avLst/>
          </a:prstGeom>
          <a:solidFill>
            <a:srgbClr val="787878"/>
          </a:solidFill>
          <a:ln>
            <a:noFill/>
          </a:ln>
          <a:extLst>
            <a:ext uri="{91240B29-F687-4f45-9708-019B960494DF}">
              <a14:hiddenLine xmlns="" xmlns:a14="http://schemas.microsoft.com/office/drawing/2010/main" w="28575">
                <a:solidFill>
                  <a:schemeClr val="tx1"/>
                </a:solidFill>
                <a:miter lim="800000"/>
                <a:headEnd/>
                <a:tailEnd/>
              </a14:hiddenLine>
            </a:ext>
          </a:extLst>
        </p:spPr>
        <p:txBody>
          <a:bodyPr wrap="none" lIns="0" tIns="0" rIns="0" bIns="0">
            <a:spAutoFit/>
          </a:bodyPr>
          <a:lstStyle/>
          <a:p>
            <a:pPr algn="l" eaLnBrk="1" hangingPunct="1"/>
            <a:r>
              <a:rPr lang="en-US" sz="1400" b="1">
                <a:solidFill>
                  <a:srgbClr val="FFFFFF"/>
                </a:solidFill>
              </a:rPr>
              <a:t>3</a:t>
            </a:r>
          </a:p>
        </p:txBody>
      </p:sp>
      <p:sp>
        <p:nvSpPr>
          <p:cNvPr id="1341465" name="Rectangle 25"/>
          <p:cNvSpPr>
            <a:spLocks noChangeArrowheads="1"/>
          </p:cNvSpPr>
          <p:nvPr/>
        </p:nvSpPr>
        <p:spPr bwMode="auto">
          <a:xfrm>
            <a:off x="2559050" y="5486400"/>
            <a:ext cx="98425" cy="212725"/>
          </a:xfrm>
          <a:prstGeom prst="rect">
            <a:avLst/>
          </a:prstGeom>
          <a:solidFill>
            <a:srgbClr val="787878"/>
          </a:solidFill>
          <a:ln>
            <a:noFill/>
          </a:ln>
          <a:extLst>
            <a:ext uri="{91240B29-F687-4f45-9708-019B960494DF}">
              <a14:hiddenLine xmlns="" xmlns:a14="http://schemas.microsoft.com/office/drawing/2010/main" w="28575">
                <a:solidFill>
                  <a:schemeClr val="tx1"/>
                </a:solidFill>
                <a:miter lim="800000"/>
                <a:headEnd/>
                <a:tailEnd/>
              </a14:hiddenLine>
            </a:ext>
          </a:extLst>
        </p:spPr>
        <p:txBody>
          <a:bodyPr wrap="none" lIns="0" tIns="0" rIns="0" bIns="0">
            <a:spAutoFit/>
          </a:bodyPr>
          <a:lstStyle/>
          <a:p>
            <a:pPr algn="l" eaLnBrk="1" hangingPunct="1"/>
            <a:r>
              <a:rPr lang="en-US" sz="1400" b="1">
                <a:solidFill>
                  <a:srgbClr val="FFFFFF"/>
                </a:solidFill>
              </a:rPr>
              <a:t>4</a:t>
            </a:r>
          </a:p>
        </p:txBody>
      </p:sp>
      <p:sp>
        <p:nvSpPr>
          <p:cNvPr id="1341466" name="Rectangle 26"/>
          <p:cNvSpPr>
            <a:spLocks noChangeArrowheads="1"/>
          </p:cNvSpPr>
          <p:nvPr/>
        </p:nvSpPr>
        <p:spPr bwMode="auto">
          <a:xfrm>
            <a:off x="1122363" y="4845050"/>
            <a:ext cx="98425" cy="212725"/>
          </a:xfrm>
          <a:prstGeom prst="rect">
            <a:avLst/>
          </a:prstGeom>
          <a:solidFill>
            <a:srgbClr val="787878"/>
          </a:solidFill>
          <a:ln>
            <a:noFill/>
          </a:ln>
          <a:extLst>
            <a:ext uri="{91240B29-F687-4f45-9708-019B960494DF}">
              <a14:hiddenLine xmlns="" xmlns:a14="http://schemas.microsoft.com/office/drawing/2010/main" w="28575">
                <a:solidFill>
                  <a:schemeClr val="tx1"/>
                </a:solidFill>
                <a:miter lim="800000"/>
                <a:headEnd/>
                <a:tailEnd/>
              </a14:hiddenLine>
            </a:ext>
          </a:extLst>
        </p:spPr>
        <p:txBody>
          <a:bodyPr wrap="none" lIns="0" tIns="0" rIns="0" bIns="0">
            <a:spAutoFit/>
          </a:bodyPr>
          <a:lstStyle/>
          <a:p>
            <a:pPr algn="l" eaLnBrk="1" hangingPunct="1"/>
            <a:r>
              <a:rPr lang="en-US" sz="1400" b="1">
                <a:solidFill>
                  <a:srgbClr val="FFFF99"/>
                </a:solidFill>
              </a:rPr>
              <a:t>1</a:t>
            </a:r>
          </a:p>
        </p:txBody>
      </p:sp>
      <p:sp>
        <p:nvSpPr>
          <p:cNvPr id="1341467" name="Rectangle 27"/>
          <p:cNvSpPr>
            <a:spLocks noChangeArrowheads="1"/>
          </p:cNvSpPr>
          <p:nvPr/>
        </p:nvSpPr>
        <p:spPr bwMode="auto">
          <a:xfrm>
            <a:off x="2239963" y="4845050"/>
            <a:ext cx="98425" cy="212725"/>
          </a:xfrm>
          <a:prstGeom prst="rect">
            <a:avLst/>
          </a:prstGeom>
          <a:solidFill>
            <a:srgbClr val="787878"/>
          </a:solidFill>
          <a:ln>
            <a:noFill/>
          </a:ln>
          <a:extLst>
            <a:ext uri="{91240B29-F687-4f45-9708-019B960494DF}">
              <a14:hiddenLine xmlns="" xmlns:a14="http://schemas.microsoft.com/office/drawing/2010/main" w="28575">
                <a:solidFill>
                  <a:schemeClr val="tx1"/>
                </a:solidFill>
                <a:miter lim="800000"/>
                <a:headEnd/>
                <a:tailEnd/>
              </a14:hiddenLine>
            </a:ext>
          </a:extLst>
        </p:spPr>
        <p:txBody>
          <a:bodyPr wrap="none" lIns="0" tIns="0" rIns="0" bIns="0">
            <a:spAutoFit/>
          </a:bodyPr>
          <a:lstStyle/>
          <a:p>
            <a:pPr algn="l" eaLnBrk="1" hangingPunct="1"/>
            <a:r>
              <a:rPr lang="en-US" sz="1400" b="1">
                <a:solidFill>
                  <a:srgbClr val="FFFF99"/>
                </a:solidFill>
              </a:rPr>
              <a:t>4</a:t>
            </a:r>
          </a:p>
        </p:txBody>
      </p:sp>
      <p:sp>
        <p:nvSpPr>
          <p:cNvPr id="1341468" name="Rectangle 28"/>
          <p:cNvSpPr>
            <a:spLocks noChangeArrowheads="1"/>
          </p:cNvSpPr>
          <p:nvPr/>
        </p:nvSpPr>
        <p:spPr bwMode="auto">
          <a:xfrm>
            <a:off x="1681163" y="4284663"/>
            <a:ext cx="98425" cy="212725"/>
          </a:xfrm>
          <a:prstGeom prst="rect">
            <a:avLst/>
          </a:prstGeom>
          <a:solidFill>
            <a:srgbClr val="787878"/>
          </a:solidFill>
          <a:ln>
            <a:noFill/>
          </a:ln>
          <a:extLst>
            <a:ext uri="{91240B29-F687-4f45-9708-019B960494DF}">
              <a14:hiddenLine xmlns="" xmlns:a14="http://schemas.microsoft.com/office/drawing/2010/main" w="28575">
                <a:solidFill>
                  <a:schemeClr val="tx1"/>
                </a:solidFill>
                <a:miter lim="800000"/>
                <a:headEnd/>
                <a:tailEnd/>
              </a14:hiddenLine>
            </a:ext>
          </a:extLst>
        </p:spPr>
        <p:txBody>
          <a:bodyPr wrap="none" lIns="0" tIns="0" rIns="0" bIns="0">
            <a:spAutoFit/>
          </a:bodyPr>
          <a:lstStyle/>
          <a:p>
            <a:pPr algn="l" eaLnBrk="1" hangingPunct="1"/>
            <a:r>
              <a:rPr lang="en-US" sz="1400" b="1">
                <a:solidFill>
                  <a:srgbClr val="FFFF99"/>
                </a:solidFill>
              </a:rPr>
              <a:t>4</a:t>
            </a:r>
          </a:p>
        </p:txBody>
      </p:sp>
      <p:sp>
        <p:nvSpPr>
          <p:cNvPr id="1341469" name="Line 29"/>
          <p:cNvSpPr>
            <a:spLocks noChangeShapeType="1"/>
          </p:cNvSpPr>
          <p:nvPr/>
        </p:nvSpPr>
        <p:spPr bwMode="auto">
          <a:xfrm flipH="1">
            <a:off x="4049713" y="4391025"/>
            <a:ext cx="558800" cy="560388"/>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solidFill>
                <a:srgbClr val="FFFFFF"/>
              </a:solidFill>
            </a:endParaRPr>
          </a:p>
        </p:txBody>
      </p:sp>
      <p:sp>
        <p:nvSpPr>
          <p:cNvPr id="1341470" name="Line 30"/>
          <p:cNvSpPr>
            <a:spLocks noChangeShapeType="1"/>
          </p:cNvSpPr>
          <p:nvPr/>
        </p:nvSpPr>
        <p:spPr bwMode="auto">
          <a:xfrm flipH="1">
            <a:off x="3729038" y="4951413"/>
            <a:ext cx="320675" cy="639762"/>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solidFill>
                <a:srgbClr val="FFFFFF"/>
              </a:solidFill>
            </a:endParaRPr>
          </a:p>
        </p:txBody>
      </p:sp>
      <p:sp>
        <p:nvSpPr>
          <p:cNvPr id="1341471" name="Line 31"/>
          <p:cNvSpPr>
            <a:spLocks noChangeShapeType="1"/>
          </p:cNvSpPr>
          <p:nvPr/>
        </p:nvSpPr>
        <p:spPr bwMode="auto">
          <a:xfrm>
            <a:off x="4049713" y="4951413"/>
            <a:ext cx="239712" cy="639762"/>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solidFill>
                <a:srgbClr val="FFFFFF"/>
              </a:solidFill>
            </a:endParaRPr>
          </a:p>
        </p:txBody>
      </p:sp>
      <p:sp>
        <p:nvSpPr>
          <p:cNvPr id="1341472" name="Line 32"/>
          <p:cNvSpPr>
            <a:spLocks noChangeShapeType="1"/>
          </p:cNvSpPr>
          <p:nvPr/>
        </p:nvSpPr>
        <p:spPr bwMode="auto">
          <a:xfrm>
            <a:off x="4608513" y="4391025"/>
            <a:ext cx="558800" cy="560388"/>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solidFill>
                <a:srgbClr val="FFFFFF"/>
              </a:solidFill>
            </a:endParaRPr>
          </a:p>
        </p:txBody>
      </p:sp>
      <p:sp>
        <p:nvSpPr>
          <p:cNvPr id="1341473" name="Line 33"/>
          <p:cNvSpPr>
            <a:spLocks noChangeShapeType="1"/>
          </p:cNvSpPr>
          <p:nvPr/>
        </p:nvSpPr>
        <p:spPr bwMode="auto">
          <a:xfrm flipH="1">
            <a:off x="4929188" y="4951413"/>
            <a:ext cx="238125" cy="639762"/>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solidFill>
                <a:srgbClr val="FFFFFF"/>
              </a:solidFill>
            </a:endParaRPr>
          </a:p>
        </p:txBody>
      </p:sp>
      <p:sp>
        <p:nvSpPr>
          <p:cNvPr id="1341474" name="Line 34"/>
          <p:cNvSpPr>
            <a:spLocks noChangeShapeType="1"/>
          </p:cNvSpPr>
          <p:nvPr/>
        </p:nvSpPr>
        <p:spPr bwMode="auto">
          <a:xfrm>
            <a:off x="5167313" y="4951413"/>
            <a:ext cx="320675" cy="639762"/>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solidFill>
                <a:srgbClr val="FFFFFF"/>
              </a:solidFill>
            </a:endParaRPr>
          </a:p>
        </p:txBody>
      </p:sp>
      <p:sp>
        <p:nvSpPr>
          <p:cNvPr id="1341475" name="Freeform 35"/>
          <p:cNvSpPr>
            <a:spLocks/>
          </p:cNvSpPr>
          <p:nvPr/>
        </p:nvSpPr>
        <p:spPr bwMode="auto">
          <a:xfrm>
            <a:off x="3570288" y="5432425"/>
            <a:ext cx="320675" cy="320675"/>
          </a:xfrm>
          <a:custGeom>
            <a:avLst/>
            <a:gdLst>
              <a:gd name="T0" fmla="*/ 157 w 157"/>
              <a:gd name="T1" fmla="*/ 78 h 157"/>
              <a:gd name="T2" fmla="*/ 157 w 157"/>
              <a:gd name="T3" fmla="*/ 78 h 157"/>
              <a:gd name="T4" fmla="*/ 155 w 157"/>
              <a:gd name="T5" fmla="*/ 94 h 157"/>
              <a:gd name="T6" fmla="*/ 150 w 157"/>
              <a:gd name="T7" fmla="*/ 109 h 157"/>
              <a:gd name="T8" fmla="*/ 144 w 157"/>
              <a:gd name="T9" fmla="*/ 122 h 157"/>
              <a:gd name="T10" fmla="*/ 133 w 157"/>
              <a:gd name="T11" fmla="*/ 133 h 157"/>
              <a:gd name="T12" fmla="*/ 122 w 157"/>
              <a:gd name="T13" fmla="*/ 144 h 157"/>
              <a:gd name="T14" fmla="*/ 109 w 157"/>
              <a:gd name="T15" fmla="*/ 150 h 157"/>
              <a:gd name="T16" fmla="*/ 94 w 157"/>
              <a:gd name="T17" fmla="*/ 155 h 157"/>
              <a:gd name="T18" fmla="*/ 78 w 157"/>
              <a:gd name="T19" fmla="*/ 157 h 157"/>
              <a:gd name="T20" fmla="*/ 78 w 157"/>
              <a:gd name="T21" fmla="*/ 157 h 157"/>
              <a:gd name="T22" fmla="*/ 63 w 157"/>
              <a:gd name="T23" fmla="*/ 155 h 157"/>
              <a:gd name="T24" fmla="*/ 48 w 157"/>
              <a:gd name="T25" fmla="*/ 150 h 157"/>
              <a:gd name="T26" fmla="*/ 35 w 157"/>
              <a:gd name="T27" fmla="*/ 144 h 157"/>
              <a:gd name="T28" fmla="*/ 24 w 157"/>
              <a:gd name="T29" fmla="*/ 133 h 157"/>
              <a:gd name="T30" fmla="*/ 13 w 157"/>
              <a:gd name="T31" fmla="*/ 122 h 157"/>
              <a:gd name="T32" fmla="*/ 7 w 157"/>
              <a:gd name="T33" fmla="*/ 109 h 157"/>
              <a:gd name="T34" fmla="*/ 2 w 157"/>
              <a:gd name="T35" fmla="*/ 94 h 157"/>
              <a:gd name="T36" fmla="*/ 0 w 157"/>
              <a:gd name="T37" fmla="*/ 78 h 157"/>
              <a:gd name="T38" fmla="*/ 0 w 157"/>
              <a:gd name="T39" fmla="*/ 78 h 157"/>
              <a:gd name="T40" fmla="*/ 2 w 157"/>
              <a:gd name="T41" fmla="*/ 63 h 157"/>
              <a:gd name="T42" fmla="*/ 7 w 157"/>
              <a:gd name="T43" fmla="*/ 48 h 157"/>
              <a:gd name="T44" fmla="*/ 13 w 157"/>
              <a:gd name="T45" fmla="*/ 35 h 157"/>
              <a:gd name="T46" fmla="*/ 24 w 157"/>
              <a:gd name="T47" fmla="*/ 24 h 157"/>
              <a:gd name="T48" fmla="*/ 35 w 157"/>
              <a:gd name="T49" fmla="*/ 13 h 157"/>
              <a:gd name="T50" fmla="*/ 48 w 157"/>
              <a:gd name="T51" fmla="*/ 6 h 157"/>
              <a:gd name="T52" fmla="*/ 63 w 157"/>
              <a:gd name="T53" fmla="*/ 2 h 157"/>
              <a:gd name="T54" fmla="*/ 78 w 157"/>
              <a:gd name="T55" fmla="*/ 0 h 157"/>
              <a:gd name="T56" fmla="*/ 78 w 157"/>
              <a:gd name="T57" fmla="*/ 0 h 157"/>
              <a:gd name="T58" fmla="*/ 94 w 157"/>
              <a:gd name="T59" fmla="*/ 2 h 157"/>
              <a:gd name="T60" fmla="*/ 109 w 157"/>
              <a:gd name="T61" fmla="*/ 6 h 157"/>
              <a:gd name="T62" fmla="*/ 122 w 157"/>
              <a:gd name="T63" fmla="*/ 13 h 157"/>
              <a:gd name="T64" fmla="*/ 133 w 157"/>
              <a:gd name="T65" fmla="*/ 24 h 157"/>
              <a:gd name="T66" fmla="*/ 144 w 157"/>
              <a:gd name="T67" fmla="*/ 35 h 157"/>
              <a:gd name="T68" fmla="*/ 150 w 157"/>
              <a:gd name="T69" fmla="*/ 48 h 157"/>
              <a:gd name="T70" fmla="*/ 155 w 157"/>
              <a:gd name="T71" fmla="*/ 63 h 157"/>
              <a:gd name="T72" fmla="*/ 157 w 157"/>
              <a:gd name="T73" fmla="*/ 78 h 157"/>
              <a:gd name="T74" fmla="*/ 157 w 157"/>
              <a:gd name="T75" fmla="*/ 78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7" h="157">
                <a:moveTo>
                  <a:pt x="157" y="78"/>
                </a:moveTo>
                <a:lnTo>
                  <a:pt x="157" y="78"/>
                </a:lnTo>
                <a:lnTo>
                  <a:pt x="155" y="94"/>
                </a:lnTo>
                <a:lnTo>
                  <a:pt x="150" y="109"/>
                </a:lnTo>
                <a:lnTo>
                  <a:pt x="144" y="122"/>
                </a:lnTo>
                <a:lnTo>
                  <a:pt x="133" y="133"/>
                </a:lnTo>
                <a:lnTo>
                  <a:pt x="122" y="144"/>
                </a:lnTo>
                <a:lnTo>
                  <a:pt x="109" y="150"/>
                </a:lnTo>
                <a:lnTo>
                  <a:pt x="94" y="155"/>
                </a:lnTo>
                <a:lnTo>
                  <a:pt x="78" y="157"/>
                </a:lnTo>
                <a:lnTo>
                  <a:pt x="78" y="157"/>
                </a:lnTo>
                <a:lnTo>
                  <a:pt x="63" y="155"/>
                </a:lnTo>
                <a:lnTo>
                  <a:pt x="48" y="150"/>
                </a:lnTo>
                <a:lnTo>
                  <a:pt x="35" y="144"/>
                </a:lnTo>
                <a:lnTo>
                  <a:pt x="24" y="133"/>
                </a:lnTo>
                <a:lnTo>
                  <a:pt x="13" y="122"/>
                </a:lnTo>
                <a:lnTo>
                  <a:pt x="7" y="109"/>
                </a:lnTo>
                <a:lnTo>
                  <a:pt x="2" y="94"/>
                </a:lnTo>
                <a:lnTo>
                  <a:pt x="0" y="78"/>
                </a:lnTo>
                <a:lnTo>
                  <a:pt x="0" y="78"/>
                </a:lnTo>
                <a:lnTo>
                  <a:pt x="2" y="63"/>
                </a:lnTo>
                <a:lnTo>
                  <a:pt x="7" y="48"/>
                </a:lnTo>
                <a:lnTo>
                  <a:pt x="13" y="35"/>
                </a:lnTo>
                <a:lnTo>
                  <a:pt x="24" y="24"/>
                </a:lnTo>
                <a:lnTo>
                  <a:pt x="35" y="13"/>
                </a:lnTo>
                <a:lnTo>
                  <a:pt x="48" y="6"/>
                </a:lnTo>
                <a:lnTo>
                  <a:pt x="63" y="2"/>
                </a:lnTo>
                <a:lnTo>
                  <a:pt x="78" y="0"/>
                </a:lnTo>
                <a:lnTo>
                  <a:pt x="78" y="0"/>
                </a:lnTo>
                <a:lnTo>
                  <a:pt x="94" y="2"/>
                </a:lnTo>
                <a:lnTo>
                  <a:pt x="109" y="6"/>
                </a:lnTo>
                <a:lnTo>
                  <a:pt x="122" y="13"/>
                </a:lnTo>
                <a:lnTo>
                  <a:pt x="133" y="24"/>
                </a:lnTo>
                <a:lnTo>
                  <a:pt x="144" y="35"/>
                </a:lnTo>
                <a:lnTo>
                  <a:pt x="150" y="48"/>
                </a:lnTo>
                <a:lnTo>
                  <a:pt x="155" y="63"/>
                </a:lnTo>
                <a:lnTo>
                  <a:pt x="157" y="78"/>
                </a:lnTo>
                <a:lnTo>
                  <a:pt x="157" y="78"/>
                </a:lnTo>
                <a:close/>
              </a:path>
            </a:pathLst>
          </a:custGeom>
          <a:solidFill>
            <a:srgbClr val="787878"/>
          </a:solidFill>
          <a:ln w="28575" cmpd="sng">
            <a:solidFill>
              <a:schemeClr val="tx1"/>
            </a:solidFill>
            <a:prstDash val="solid"/>
            <a:round/>
            <a:headEnd/>
            <a:tailEnd/>
          </a:ln>
        </p:spPr>
        <p:txBody>
          <a:bodyPr/>
          <a:lstStyle/>
          <a:p>
            <a:endParaRPr lang="en-US">
              <a:solidFill>
                <a:srgbClr val="FFFFFF"/>
              </a:solidFill>
            </a:endParaRPr>
          </a:p>
        </p:txBody>
      </p:sp>
      <p:sp>
        <p:nvSpPr>
          <p:cNvPr id="1341476" name="Freeform 36"/>
          <p:cNvSpPr>
            <a:spLocks/>
          </p:cNvSpPr>
          <p:nvPr/>
        </p:nvSpPr>
        <p:spPr bwMode="auto">
          <a:xfrm>
            <a:off x="4129088" y="5432425"/>
            <a:ext cx="320675" cy="320675"/>
          </a:xfrm>
          <a:custGeom>
            <a:avLst/>
            <a:gdLst>
              <a:gd name="T0" fmla="*/ 157 w 157"/>
              <a:gd name="T1" fmla="*/ 78 h 157"/>
              <a:gd name="T2" fmla="*/ 157 w 157"/>
              <a:gd name="T3" fmla="*/ 78 h 157"/>
              <a:gd name="T4" fmla="*/ 155 w 157"/>
              <a:gd name="T5" fmla="*/ 94 h 157"/>
              <a:gd name="T6" fmla="*/ 150 w 157"/>
              <a:gd name="T7" fmla="*/ 109 h 157"/>
              <a:gd name="T8" fmla="*/ 144 w 157"/>
              <a:gd name="T9" fmla="*/ 122 h 157"/>
              <a:gd name="T10" fmla="*/ 133 w 157"/>
              <a:gd name="T11" fmla="*/ 133 h 157"/>
              <a:gd name="T12" fmla="*/ 122 w 157"/>
              <a:gd name="T13" fmla="*/ 144 h 157"/>
              <a:gd name="T14" fmla="*/ 109 w 157"/>
              <a:gd name="T15" fmla="*/ 150 h 157"/>
              <a:gd name="T16" fmla="*/ 94 w 157"/>
              <a:gd name="T17" fmla="*/ 155 h 157"/>
              <a:gd name="T18" fmla="*/ 78 w 157"/>
              <a:gd name="T19" fmla="*/ 157 h 157"/>
              <a:gd name="T20" fmla="*/ 78 w 157"/>
              <a:gd name="T21" fmla="*/ 157 h 157"/>
              <a:gd name="T22" fmla="*/ 63 w 157"/>
              <a:gd name="T23" fmla="*/ 155 h 157"/>
              <a:gd name="T24" fmla="*/ 48 w 157"/>
              <a:gd name="T25" fmla="*/ 150 h 157"/>
              <a:gd name="T26" fmla="*/ 35 w 157"/>
              <a:gd name="T27" fmla="*/ 144 h 157"/>
              <a:gd name="T28" fmla="*/ 24 w 157"/>
              <a:gd name="T29" fmla="*/ 133 h 157"/>
              <a:gd name="T30" fmla="*/ 13 w 157"/>
              <a:gd name="T31" fmla="*/ 122 h 157"/>
              <a:gd name="T32" fmla="*/ 7 w 157"/>
              <a:gd name="T33" fmla="*/ 109 h 157"/>
              <a:gd name="T34" fmla="*/ 2 w 157"/>
              <a:gd name="T35" fmla="*/ 94 h 157"/>
              <a:gd name="T36" fmla="*/ 0 w 157"/>
              <a:gd name="T37" fmla="*/ 78 h 157"/>
              <a:gd name="T38" fmla="*/ 0 w 157"/>
              <a:gd name="T39" fmla="*/ 78 h 157"/>
              <a:gd name="T40" fmla="*/ 2 w 157"/>
              <a:gd name="T41" fmla="*/ 63 h 157"/>
              <a:gd name="T42" fmla="*/ 7 w 157"/>
              <a:gd name="T43" fmla="*/ 48 h 157"/>
              <a:gd name="T44" fmla="*/ 13 w 157"/>
              <a:gd name="T45" fmla="*/ 35 h 157"/>
              <a:gd name="T46" fmla="*/ 24 w 157"/>
              <a:gd name="T47" fmla="*/ 24 h 157"/>
              <a:gd name="T48" fmla="*/ 35 w 157"/>
              <a:gd name="T49" fmla="*/ 13 h 157"/>
              <a:gd name="T50" fmla="*/ 48 w 157"/>
              <a:gd name="T51" fmla="*/ 6 h 157"/>
              <a:gd name="T52" fmla="*/ 63 w 157"/>
              <a:gd name="T53" fmla="*/ 2 h 157"/>
              <a:gd name="T54" fmla="*/ 78 w 157"/>
              <a:gd name="T55" fmla="*/ 0 h 157"/>
              <a:gd name="T56" fmla="*/ 78 w 157"/>
              <a:gd name="T57" fmla="*/ 0 h 157"/>
              <a:gd name="T58" fmla="*/ 94 w 157"/>
              <a:gd name="T59" fmla="*/ 2 h 157"/>
              <a:gd name="T60" fmla="*/ 109 w 157"/>
              <a:gd name="T61" fmla="*/ 6 h 157"/>
              <a:gd name="T62" fmla="*/ 122 w 157"/>
              <a:gd name="T63" fmla="*/ 13 h 157"/>
              <a:gd name="T64" fmla="*/ 133 w 157"/>
              <a:gd name="T65" fmla="*/ 24 h 157"/>
              <a:gd name="T66" fmla="*/ 144 w 157"/>
              <a:gd name="T67" fmla="*/ 35 h 157"/>
              <a:gd name="T68" fmla="*/ 150 w 157"/>
              <a:gd name="T69" fmla="*/ 48 h 157"/>
              <a:gd name="T70" fmla="*/ 155 w 157"/>
              <a:gd name="T71" fmla="*/ 63 h 157"/>
              <a:gd name="T72" fmla="*/ 157 w 157"/>
              <a:gd name="T73" fmla="*/ 78 h 157"/>
              <a:gd name="T74" fmla="*/ 157 w 157"/>
              <a:gd name="T75" fmla="*/ 78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7" h="157">
                <a:moveTo>
                  <a:pt x="157" y="78"/>
                </a:moveTo>
                <a:lnTo>
                  <a:pt x="157" y="78"/>
                </a:lnTo>
                <a:lnTo>
                  <a:pt x="155" y="94"/>
                </a:lnTo>
                <a:lnTo>
                  <a:pt x="150" y="109"/>
                </a:lnTo>
                <a:lnTo>
                  <a:pt x="144" y="122"/>
                </a:lnTo>
                <a:lnTo>
                  <a:pt x="133" y="133"/>
                </a:lnTo>
                <a:lnTo>
                  <a:pt x="122" y="144"/>
                </a:lnTo>
                <a:lnTo>
                  <a:pt x="109" y="150"/>
                </a:lnTo>
                <a:lnTo>
                  <a:pt x="94" y="155"/>
                </a:lnTo>
                <a:lnTo>
                  <a:pt x="78" y="157"/>
                </a:lnTo>
                <a:lnTo>
                  <a:pt x="78" y="157"/>
                </a:lnTo>
                <a:lnTo>
                  <a:pt x="63" y="155"/>
                </a:lnTo>
                <a:lnTo>
                  <a:pt x="48" y="150"/>
                </a:lnTo>
                <a:lnTo>
                  <a:pt x="35" y="144"/>
                </a:lnTo>
                <a:lnTo>
                  <a:pt x="24" y="133"/>
                </a:lnTo>
                <a:lnTo>
                  <a:pt x="13" y="122"/>
                </a:lnTo>
                <a:lnTo>
                  <a:pt x="7" y="109"/>
                </a:lnTo>
                <a:lnTo>
                  <a:pt x="2" y="94"/>
                </a:lnTo>
                <a:lnTo>
                  <a:pt x="0" y="78"/>
                </a:lnTo>
                <a:lnTo>
                  <a:pt x="0" y="78"/>
                </a:lnTo>
                <a:lnTo>
                  <a:pt x="2" y="63"/>
                </a:lnTo>
                <a:lnTo>
                  <a:pt x="7" y="48"/>
                </a:lnTo>
                <a:lnTo>
                  <a:pt x="13" y="35"/>
                </a:lnTo>
                <a:lnTo>
                  <a:pt x="24" y="24"/>
                </a:lnTo>
                <a:lnTo>
                  <a:pt x="35" y="13"/>
                </a:lnTo>
                <a:lnTo>
                  <a:pt x="48" y="6"/>
                </a:lnTo>
                <a:lnTo>
                  <a:pt x="63" y="2"/>
                </a:lnTo>
                <a:lnTo>
                  <a:pt x="78" y="0"/>
                </a:lnTo>
                <a:lnTo>
                  <a:pt x="78" y="0"/>
                </a:lnTo>
                <a:lnTo>
                  <a:pt x="94" y="2"/>
                </a:lnTo>
                <a:lnTo>
                  <a:pt x="109" y="6"/>
                </a:lnTo>
                <a:lnTo>
                  <a:pt x="122" y="13"/>
                </a:lnTo>
                <a:lnTo>
                  <a:pt x="133" y="24"/>
                </a:lnTo>
                <a:lnTo>
                  <a:pt x="144" y="35"/>
                </a:lnTo>
                <a:lnTo>
                  <a:pt x="150" y="48"/>
                </a:lnTo>
                <a:lnTo>
                  <a:pt x="155" y="63"/>
                </a:lnTo>
                <a:lnTo>
                  <a:pt x="157" y="78"/>
                </a:lnTo>
                <a:lnTo>
                  <a:pt x="157" y="78"/>
                </a:lnTo>
                <a:close/>
              </a:path>
            </a:pathLst>
          </a:custGeom>
          <a:solidFill>
            <a:srgbClr val="787878"/>
          </a:solidFill>
          <a:ln w="28575" cmpd="sng">
            <a:solidFill>
              <a:schemeClr val="tx1"/>
            </a:solidFill>
            <a:prstDash val="solid"/>
            <a:round/>
            <a:headEnd/>
            <a:tailEnd/>
          </a:ln>
        </p:spPr>
        <p:txBody>
          <a:bodyPr/>
          <a:lstStyle/>
          <a:p>
            <a:endParaRPr lang="en-US">
              <a:solidFill>
                <a:srgbClr val="FFFFFF"/>
              </a:solidFill>
            </a:endParaRPr>
          </a:p>
        </p:txBody>
      </p:sp>
      <p:sp>
        <p:nvSpPr>
          <p:cNvPr id="1341477" name="Freeform 37"/>
          <p:cNvSpPr>
            <a:spLocks/>
          </p:cNvSpPr>
          <p:nvPr/>
        </p:nvSpPr>
        <p:spPr bwMode="auto">
          <a:xfrm>
            <a:off x="4768850" y="5432425"/>
            <a:ext cx="319088" cy="320675"/>
          </a:xfrm>
          <a:custGeom>
            <a:avLst/>
            <a:gdLst>
              <a:gd name="T0" fmla="*/ 157 w 157"/>
              <a:gd name="T1" fmla="*/ 78 h 157"/>
              <a:gd name="T2" fmla="*/ 157 w 157"/>
              <a:gd name="T3" fmla="*/ 78 h 157"/>
              <a:gd name="T4" fmla="*/ 155 w 157"/>
              <a:gd name="T5" fmla="*/ 94 h 157"/>
              <a:gd name="T6" fmla="*/ 150 w 157"/>
              <a:gd name="T7" fmla="*/ 109 h 157"/>
              <a:gd name="T8" fmla="*/ 144 w 157"/>
              <a:gd name="T9" fmla="*/ 122 h 157"/>
              <a:gd name="T10" fmla="*/ 133 w 157"/>
              <a:gd name="T11" fmla="*/ 133 h 157"/>
              <a:gd name="T12" fmla="*/ 122 w 157"/>
              <a:gd name="T13" fmla="*/ 144 h 157"/>
              <a:gd name="T14" fmla="*/ 109 w 157"/>
              <a:gd name="T15" fmla="*/ 150 h 157"/>
              <a:gd name="T16" fmla="*/ 94 w 157"/>
              <a:gd name="T17" fmla="*/ 155 h 157"/>
              <a:gd name="T18" fmla="*/ 79 w 157"/>
              <a:gd name="T19" fmla="*/ 157 h 157"/>
              <a:gd name="T20" fmla="*/ 79 w 157"/>
              <a:gd name="T21" fmla="*/ 157 h 157"/>
              <a:gd name="T22" fmla="*/ 63 w 157"/>
              <a:gd name="T23" fmla="*/ 155 h 157"/>
              <a:gd name="T24" fmla="*/ 48 w 157"/>
              <a:gd name="T25" fmla="*/ 150 h 157"/>
              <a:gd name="T26" fmla="*/ 35 w 157"/>
              <a:gd name="T27" fmla="*/ 144 h 157"/>
              <a:gd name="T28" fmla="*/ 24 w 157"/>
              <a:gd name="T29" fmla="*/ 133 h 157"/>
              <a:gd name="T30" fmla="*/ 13 w 157"/>
              <a:gd name="T31" fmla="*/ 122 h 157"/>
              <a:gd name="T32" fmla="*/ 7 w 157"/>
              <a:gd name="T33" fmla="*/ 109 h 157"/>
              <a:gd name="T34" fmla="*/ 2 w 157"/>
              <a:gd name="T35" fmla="*/ 94 h 157"/>
              <a:gd name="T36" fmla="*/ 0 w 157"/>
              <a:gd name="T37" fmla="*/ 78 h 157"/>
              <a:gd name="T38" fmla="*/ 0 w 157"/>
              <a:gd name="T39" fmla="*/ 78 h 157"/>
              <a:gd name="T40" fmla="*/ 2 w 157"/>
              <a:gd name="T41" fmla="*/ 63 h 157"/>
              <a:gd name="T42" fmla="*/ 7 w 157"/>
              <a:gd name="T43" fmla="*/ 48 h 157"/>
              <a:gd name="T44" fmla="*/ 13 w 157"/>
              <a:gd name="T45" fmla="*/ 35 h 157"/>
              <a:gd name="T46" fmla="*/ 24 w 157"/>
              <a:gd name="T47" fmla="*/ 24 h 157"/>
              <a:gd name="T48" fmla="*/ 35 w 157"/>
              <a:gd name="T49" fmla="*/ 13 h 157"/>
              <a:gd name="T50" fmla="*/ 48 w 157"/>
              <a:gd name="T51" fmla="*/ 6 h 157"/>
              <a:gd name="T52" fmla="*/ 63 w 157"/>
              <a:gd name="T53" fmla="*/ 2 h 157"/>
              <a:gd name="T54" fmla="*/ 79 w 157"/>
              <a:gd name="T55" fmla="*/ 0 h 157"/>
              <a:gd name="T56" fmla="*/ 79 w 157"/>
              <a:gd name="T57" fmla="*/ 0 h 157"/>
              <a:gd name="T58" fmla="*/ 94 w 157"/>
              <a:gd name="T59" fmla="*/ 2 h 157"/>
              <a:gd name="T60" fmla="*/ 109 w 157"/>
              <a:gd name="T61" fmla="*/ 6 h 157"/>
              <a:gd name="T62" fmla="*/ 122 w 157"/>
              <a:gd name="T63" fmla="*/ 13 h 157"/>
              <a:gd name="T64" fmla="*/ 133 w 157"/>
              <a:gd name="T65" fmla="*/ 24 h 157"/>
              <a:gd name="T66" fmla="*/ 144 w 157"/>
              <a:gd name="T67" fmla="*/ 35 h 157"/>
              <a:gd name="T68" fmla="*/ 150 w 157"/>
              <a:gd name="T69" fmla="*/ 48 h 157"/>
              <a:gd name="T70" fmla="*/ 155 w 157"/>
              <a:gd name="T71" fmla="*/ 63 h 157"/>
              <a:gd name="T72" fmla="*/ 157 w 157"/>
              <a:gd name="T73" fmla="*/ 78 h 157"/>
              <a:gd name="T74" fmla="*/ 157 w 157"/>
              <a:gd name="T75" fmla="*/ 78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7" h="157">
                <a:moveTo>
                  <a:pt x="157" y="78"/>
                </a:moveTo>
                <a:lnTo>
                  <a:pt x="157" y="78"/>
                </a:lnTo>
                <a:lnTo>
                  <a:pt x="155" y="94"/>
                </a:lnTo>
                <a:lnTo>
                  <a:pt x="150" y="109"/>
                </a:lnTo>
                <a:lnTo>
                  <a:pt x="144" y="122"/>
                </a:lnTo>
                <a:lnTo>
                  <a:pt x="133" y="133"/>
                </a:lnTo>
                <a:lnTo>
                  <a:pt x="122" y="144"/>
                </a:lnTo>
                <a:lnTo>
                  <a:pt x="109" y="150"/>
                </a:lnTo>
                <a:lnTo>
                  <a:pt x="94" y="155"/>
                </a:lnTo>
                <a:lnTo>
                  <a:pt x="79" y="157"/>
                </a:lnTo>
                <a:lnTo>
                  <a:pt x="79" y="157"/>
                </a:lnTo>
                <a:lnTo>
                  <a:pt x="63" y="155"/>
                </a:lnTo>
                <a:lnTo>
                  <a:pt x="48" y="150"/>
                </a:lnTo>
                <a:lnTo>
                  <a:pt x="35" y="144"/>
                </a:lnTo>
                <a:lnTo>
                  <a:pt x="24" y="133"/>
                </a:lnTo>
                <a:lnTo>
                  <a:pt x="13" y="122"/>
                </a:lnTo>
                <a:lnTo>
                  <a:pt x="7" y="109"/>
                </a:lnTo>
                <a:lnTo>
                  <a:pt x="2" y="94"/>
                </a:lnTo>
                <a:lnTo>
                  <a:pt x="0" y="78"/>
                </a:lnTo>
                <a:lnTo>
                  <a:pt x="0" y="78"/>
                </a:lnTo>
                <a:lnTo>
                  <a:pt x="2" y="63"/>
                </a:lnTo>
                <a:lnTo>
                  <a:pt x="7" y="48"/>
                </a:lnTo>
                <a:lnTo>
                  <a:pt x="13" y="35"/>
                </a:lnTo>
                <a:lnTo>
                  <a:pt x="24" y="24"/>
                </a:lnTo>
                <a:lnTo>
                  <a:pt x="35" y="13"/>
                </a:lnTo>
                <a:lnTo>
                  <a:pt x="48" y="6"/>
                </a:lnTo>
                <a:lnTo>
                  <a:pt x="63" y="2"/>
                </a:lnTo>
                <a:lnTo>
                  <a:pt x="79" y="0"/>
                </a:lnTo>
                <a:lnTo>
                  <a:pt x="79" y="0"/>
                </a:lnTo>
                <a:lnTo>
                  <a:pt x="94" y="2"/>
                </a:lnTo>
                <a:lnTo>
                  <a:pt x="109" y="6"/>
                </a:lnTo>
                <a:lnTo>
                  <a:pt x="122" y="13"/>
                </a:lnTo>
                <a:lnTo>
                  <a:pt x="133" y="24"/>
                </a:lnTo>
                <a:lnTo>
                  <a:pt x="144" y="35"/>
                </a:lnTo>
                <a:lnTo>
                  <a:pt x="150" y="48"/>
                </a:lnTo>
                <a:lnTo>
                  <a:pt x="155" y="63"/>
                </a:lnTo>
                <a:lnTo>
                  <a:pt x="157" y="78"/>
                </a:lnTo>
                <a:lnTo>
                  <a:pt x="157" y="78"/>
                </a:lnTo>
                <a:close/>
              </a:path>
            </a:pathLst>
          </a:custGeom>
          <a:solidFill>
            <a:srgbClr val="787878"/>
          </a:solidFill>
          <a:ln w="38100" cmpd="sng">
            <a:solidFill>
              <a:srgbClr val="57E0FB"/>
            </a:solidFill>
            <a:prstDash val="solid"/>
            <a:round/>
            <a:headEnd/>
            <a:tailEnd/>
          </a:ln>
        </p:spPr>
        <p:txBody>
          <a:bodyPr/>
          <a:lstStyle/>
          <a:p>
            <a:endParaRPr lang="en-US">
              <a:solidFill>
                <a:srgbClr val="FFFFFF"/>
              </a:solidFill>
            </a:endParaRPr>
          </a:p>
        </p:txBody>
      </p:sp>
      <p:sp>
        <p:nvSpPr>
          <p:cNvPr id="1341478" name="Freeform 38"/>
          <p:cNvSpPr>
            <a:spLocks/>
          </p:cNvSpPr>
          <p:nvPr/>
        </p:nvSpPr>
        <p:spPr bwMode="auto">
          <a:xfrm>
            <a:off x="5327650" y="5432425"/>
            <a:ext cx="320675" cy="320675"/>
          </a:xfrm>
          <a:custGeom>
            <a:avLst/>
            <a:gdLst>
              <a:gd name="T0" fmla="*/ 157 w 157"/>
              <a:gd name="T1" fmla="*/ 78 h 157"/>
              <a:gd name="T2" fmla="*/ 157 w 157"/>
              <a:gd name="T3" fmla="*/ 78 h 157"/>
              <a:gd name="T4" fmla="*/ 155 w 157"/>
              <a:gd name="T5" fmla="*/ 94 h 157"/>
              <a:gd name="T6" fmla="*/ 150 w 157"/>
              <a:gd name="T7" fmla="*/ 109 h 157"/>
              <a:gd name="T8" fmla="*/ 144 w 157"/>
              <a:gd name="T9" fmla="*/ 122 h 157"/>
              <a:gd name="T10" fmla="*/ 133 w 157"/>
              <a:gd name="T11" fmla="*/ 133 h 157"/>
              <a:gd name="T12" fmla="*/ 122 w 157"/>
              <a:gd name="T13" fmla="*/ 144 h 157"/>
              <a:gd name="T14" fmla="*/ 109 w 157"/>
              <a:gd name="T15" fmla="*/ 150 h 157"/>
              <a:gd name="T16" fmla="*/ 94 w 157"/>
              <a:gd name="T17" fmla="*/ 155 h 157"/>
              <a:gd name="T18" fmla="*/ 79 w 157"/>
              <a:gd name="T19" fmla="*/ 157 h 157"/>
              <a:gd name="T20" fmla="*/ 79 w 157"/>
              <a:gd name="T21" fmla="*/ 157 h 157"/>
              <a:gd name="T22" fmla="*/ 63 w 157"/>
              <a:gd name="T23" fmla="*/ 155 h 157"/>
              <a:gd name="T24" fmla="*/ 48 w 157"/>
              <a:gd name="T25" fmla="*/ 150 h 157"/>
              <a:gd name="T26" fmla="*/ 35 w 157"/>
              <a:gd name="T27" fmla="*/ 144 h 157"/>
              <a:gd name="T28" fmla="*/ 24 w 157"/>
              <a:gd name="T29" fmla="*/ 133 h 157"/>
              <a:gd name="T30" fmla="*/ 13 w 157"/>
              <a:gd name="T31" fmla="*/ 122 h 157"/>
              <a:gd name="T32" fmla="*/ 7 w 157"/>
              <a:gd name="T33" fmla="*/ 109 h 157"/>
              <a:gd name="T34" fmla="*/ 2 w 157"/>
              <a:gd name="T35" fmla="*/ 94 h 157"/>
              <a:gd name="T36" fmla="*/ 0 w 157"/>
              <a:gd name="T37" fmla="*/ 78 h 157"/>
              <a:gd name="T38" fmla="*/ 0 w 157"/>
              <a:gd name="T39" fmla="*/ 78 h 157"/>
              <a:gd name="T40" fmla="*/ 2 w 157"/>
              <a:gd name="T41" fmla="*/ 63 h 157"/>
              <a:gd name="T42" fmla="*/ 7 w 157"/>
              <a:gd name="T43" fmla="*/ 48 h 157"/>
              <a:gd name="T44" fmla="*/ 13 w 157"/>
              <a:gd name="T45" fmla="*/ 35 h 157"/>
              <a:gd name="T46" fmla="*/ 24 w 157"/>
              <a:gd name="T47" fmla="*/ 24 h 157"/>
              <a:gd name="T48" fmla="*/ 35 w 157"/>
              <a:gd name="T49" fmla="*/ 13 h 157"/>
              <a:gd name="T50" fmla="*/ 48 w 157"/>
              <a:gd name="T51" fmla="*/ 6 h 157"/>
              <a:gd name="T52" fmla="*/ 63 w 157"/>
              <a:gd name="T53" fmla="*/ 2 h 157"/>
              <a:gd name="T54" fmla="*/ 79 w 157"/>
              <a:gd name="T55" fmla="*/ 0 h 157"/>
              <a:gd name="T56" fmla="*/ 79 w 157"/>
              <a:gd name="T57" fmla="*/ 0 h 157"/>
              <a:gd name="T58" fmla="*/ 94 w 157"/>
              <a:gd name="T59" fmla="*/ 2 h 157"/>
              <a:gd name="T60" fmla="*/ 109 w 157"/>
              <a:gd name="T61" fmla="*/ 6 h 157"/>
              <a:gd name="T62" fmla="*/ 122 w 157"/>
              <a:gd name="T63" fmla="*/ 13 h 157"/>
              <a:gd name="T64" fmla="*/ 133 w 157"/>
              <a:gd name="T65" fmla="*/ 24 h 157"/>
              <a:gd name="T66" fmla="*/ 144 w 157"/>
              <a:gd name="T67" fmla="*/ 35 h 157"/>
              <a:gd name="T68" fmla="*/ 150 w 157"/>
              <a:gd name="T69" fmla="*/ 48 h 157"/>
              <a:gd name="T70" fmla="*/ 155 w 157"/>
              <a:gd name="T71" fmla="*/ 63 h 157"/>
              <a:gd name="T72" fmla="*/ 157 w 157"/>
              <a:gd name="T73" fmla="*/ 78 h 157"/>
              <a:gd name="T74" fmla="*/ 157 w 157"/>
              <a:gd name="T75" fmla="*/ 78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7" h="157">
                <a:moveTo>
                  <a:pt x="157" y="78"/>
                </a:moveTo>
                <a:lnTo>
                  <a:pt x="157" y="78"/>
                </a:lnTo>
                <a:lnTo>
                  <a:pt x="155" y="94"/>
                </a:lnTo>
                <a:lnTo>
                  <a:pt x="150" y="109"/>
                </a:lnTo>
                <a:lnTo>
                  <a:pt x="144" y="122"/>
                </a:lnTo>
                <a:lnTo>
                  <a:pt x="133" y="133"/>
                </a:lnTo>
                <a:lnTo>
                  <a:pt x="122" y="144"/>
                </a:lnTo>
                <a:lnTo>
                  <a:pt x="109" y="150"/>
                </a:lnTo>
                <a:lnTo>
                  <a:pt x="94" y="155"/>
                </a:lnTo>
                <a:lnTo>
                  <a:pt x="79" y="157"/>
                </a:lnTo>
                <a:lnTo>
                  <a:pt x="79" y="157"/>
                </a:lnTo>
                <a:lnTo>
                  <a:pt x="63" y="155"/>
                </a:lnTo>
                <a:lnTo>
                  <a:pt x="48" y="150"/>
                </a:lnTo>
                <a:lnTo>
                  <a:pt x="35" y="144"/>
                </a:lnTo>
                <a:lnTo>
                  <a:pt x="24" y="133"/>
                </a:lnTo>
                <a:lnTo>
                  <a:pt x="13" y="122"/>
                </a:lnTo>
                <a:lnTo>
                  <a:pt x="7" y="109"/>
                </a:lnTo>
                <a:lnTo>
                  <a:pt x="2" y="94"/>
                </a:lnTo>
                <a:lnTo>
                  <a:pt x="0" y="78"/>
                </a:lnTo>
                <a:lnTo>
                  <a:pt x="0" y="78"/>
                </a:lnTo>
                <a:lnTo>
                  <a:pt x="2" y="63"/>
                </a:lnTo>
                <a:lnTo>
                  <a:pt x="7" y="48"/>
                </a:lnTo>
                <a:lnTo>
                  <a:pt x="13" y="35"/>
                </a:lnTo>
                <a:lnTo>
                  <a:pt x="24" y="24"/>
                </a:lnTo>
                <a:lnTo>
                  <a:pt x="35" y="13"/>
                </a:lnTo>
                <a:lnTo>
                  <a:pt x="48" y="6"/>
                </a:lnTo>
                <a:lnTo>
                  <a:pt x="63" y="2"/>
                </a:lnTo>
                <a:lnTo>
                  <a:pt x="79" y="0"/>
                </a:lnTo>
                <a:lnTo>
                  <a:pt x="79" y="0"/>
                </a:lnTo>
                <a:lnTo>
                  <a:pt x="94" y="2"/>
                </a:lnTo>
                <a:lnTo>
                  <a:pt x="109" y="6"/>
                </a:lnTo>
                <a:lnTo>
                  <a:pt x="122" y="13"/>
                </a:lnTo>
                <a:lnTo>
                  <a:pt x="133" y="24"/>
                </a:lnTo>
                <a:lnTo>
                  <a:pt x="144" y="35"/>
                </a:lnTo>
                <a:lnTo>
                  <a:pt x="150" y="48"/>
                </a:lnTo>
                <a:lnTo>
                  <a:pt x="155" y="63"/>
                </a:lnTo>
                <a:lnTo>
                  <a:pt x="157" y="78"/>
                </a:lnTo>
                <a:lnTo>
                  <a:pt x="157" y="78"/>
                </a:lnTo>
                <a:close/>
              </a:path>
            </a:pathLst>
          </a:custGeom>
          <a:solidFill>
            <a:srgbClr val="787878"/>
          </a:solidFill>
          <a:ln w="38100" cmpd="sng">
            <a:solidFill>
              <a:srgbClr val="57E0FB"/>
            </a:solidFill>
            <a:prstDash val="solid"/>
            <a:round/>
            <a:headEnd/>
            <a:tailEnd/>
          </a:ln>
        </p:spPr>
        <p:txBody>
          <a:bodyPr/>
          <a:lstStyle/>
          <a:p>
            <a:endParaRPr lang="en-US">
              <a:solidFill>
                <a:srgbClr val="FFFFFF"/>
              </a:solidFill>
            </a:endParaRPr>
          </a:p>
        </p:txBody>
      </p:sp>
      <p:sp>
        <p:nvSpPr>
          <p:cNvPr id="1341479" name="Freeform 39"/>
          <p:cNvSpPr>
            <a:spLocks/>
          </p:cNvSpPr>
          <p:nvPr/>
        </p:nvSpPr>
        <p:spPr bwMode="auto">
          <a:xfrm>
            <a:off x="5008563" y="4792663"/>
            <a:ext cx="319087" cy="320675"/>
          </a:xfrm>
          <a:custGeom>
            <a:avLst/>
            <a:gdLst>
              <a:gd name="T0" fmla="*/ 156 w 156"/>
              <a:gd name="T1" fmla="*/ 78 h 157"/>
              <a:gd name="T2" fmla="*/ 156 w 156"/>
              <a:gd name="T3" fmla="*/ 78 h 157"/>
              <a:gd name="T4" fmla="*/ 154 w 156"/>
              <a:gd name="T5" fmla="*/ 93 h 157"/>
              <a:gd name="T6" fmla="*/ 150 w 156"/>
              <a:gd name="T7" fmla="*/ 109 h 157"/>
              <a:gd name="T8" fmla="*/ 143 w 156"/>
              <a:gd name="T9" fmla="*/ 122 h 157"/>
              <a:gd name="T10" fmla="*/ 132 w 156"/>
              <a:gd name="T11" fmla="*/ 133 h 157"/>
              <a:gd name="T12" fmla="*/ 121 w 156"/>
              <a:gd name="T13" fmla="*/ 144 h 157"/>
              <a:gd name="T14" fmla="*/ 108 w 156"/>
              <a:gd name="T15" fmla="*/ 150 h 157"/>
              <a:gd name="T16" fmla="*/ 93 w 156"/>
              <a:gd name="T17" fmla="*/ 155 h 157"/>
              <a:gd name="T18" fmla="*/ 78 w 156"/>
              <a:gd name="T19" fmla="*/ 157 h 157"/>
              <a:gd name="T20" fmla="*/ 78 w 156"/>
              <a:gd name="T21" fmla="*/ 157 h 157"/>
              <a:gd name="T22" fmla="*/ 63 w 156"/>
              <a:gd name="T23" fmla="*/ 155 h 157"/>
              <a:gd name="T24" fmla="*/ 48 w 156"/>
              <a:gd name="T25" fmla="*/ 150 h 157"/>
              <a:gd name="T26" fmla="*/ 34 w 156"/>
              <a:gd name="T27" fmla="*/ 144 h 157"/>
              <a:gd name="T28" fmla="*/ 24 w 156"/>
              <a:gd name="T29" fmla="*/ 133 h 157"/>
              <a:gd name="T30" fmla="*/ 13 w 156"/>
              <a:gd name="T31" fmla="*/ 122 h 157"/>
              <a:gd name="T32" fmla="*/ 6 w 156"/>
              <a:gd name="T33" fmla="*/ 109 h 157"/>
              <a:gd name="T34" fmla="*/ 2 w 156"/>
              <a:gd name="T35" fmla="*/ 93 h 157"/>
              <a:gd name="T36" fmla="*/ 0 w 156"/>
              <a:gd name="T37" fmla="*/ 78 h 157"/>
              <a:gd name="T38" fmla="*/ 0 w 156"/>
              <a:gd name="T39" fmla="*/ 78 h 157"/>
              <a:gd name="T40" fmla="*/ 2 w 156"/>
              <a:gd name="T41" fmla="*/ 63 h 157"/>
              <a:gd name="T42" fmla="*/ 6 w 156"/>
              <a:gd name="T43" fmla="*/ 48 h 157"/>
              <a:gd name="T44" fmla="*/ 13 w 156"/>
              <a:gd name="T45" fmla="*/ 35 h 157"/>
              <a:gd name="T46" fmla="*/ 24 w 156"/>
              <a:gd name="T47" fmla="*/ 24 h 157"/>
              <a:gd name="T48" fmla="*/ 34 w 156"/>
              <a:gd name="T49" fmla="*/ 13 h 157"/>
              <a:gd name="T50" fmla="*/ 48 w 156"/>
              <a:gd name="T51" fmla="*/ 6 h 157"/>
              <a:gd name="T52" fmla="*/ 63 w 156"/>
              <a:gd name="T53" fmla="*/ 2 h 157"/>
              <a:gd name="T54" fmla="*/ 78 w 156"/>
              <a:gd name="T55" fmla="*/ 0 h 157"/>
              <a:gd name="T56" fmla="*/ 78 w 156"/>
              <a:gd name="T57" fmla="*/ 0 h 157"/>
              <a:gd name="T58" fmla="*/ 93 w 156"/>
              <a:gd name="T59" fmla="*/ 2 h 157"/>
              <a:gd name="T60" fmla="*/ 108 w 156"/>
              <a:gd name="T61" fmla="*/ 6 h 157"/>
              <a:gd name="T62" fmla="*/ 121 w 156"/>
              <a:gd name="T63" fmla="*/ 13 h 157"/>
              <a:gd name="T64" fmla="*/ 132 w 156"/>
              <a:gd name="T65" fmla="*/ 24 h 157"/>
              <a:gd name="T66" fmla="*/ 143 w 156"/>
              <a:gd name="T67" fmla="*/ 35 h 157"/>
              <a:gd name="T68" fmla="*/ 150 w 156"/>
              <a:gd name="T69" fmla="*/ 48 h 157"/>
              <a:gd name="T70" fmla="*/ 154 w 156"/>
              <a:gd name="T71" fmla="*/ 63 h 157"/>
              <a:gd name="T72" fmla="*/ 156 w 156"/>
              <a:gd name="T73" fmla="*/ 78 h 157"/>
              <a:gd name="T74" fmla="*/ 156 w 156"/>
              <a:gd name="T75" fmla="*/ 78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6" h="157">
                <a:moveTo>
                  <a:pt x="156" y="78"/>
                </a:moveTo>
                <a:lnTo>
                  <a:pt x="156" y="78"/>
                </a:lnTo>
                <a:lnTo>
                  <a:pt x="154" y="93"/>
                </a:lnTo>
                <a:lnTo>
                  <a:pt x="150" y="109"/>
                </a:lnTo>
                <a:lnTo>
                  <a:pt x="143" y="122"/>
                </a:lnTo>
                <a:lnTo>
                  <a:pt x="132" y="133"/>
                </a:lnTo>
                <a:lnTo>
                  <a:pt x="121" y="144"/>
                </a:lnTo>
                <a:lnTo>
                  <a:pt x="108" y="150"/>
                </a:lnTo>
                <a:lnTo>
                  <a:pt x="93" y="155"/>
                </a:lnTo>
                <a:lnTo>
                  <a:pt x="78" y="157"/>
                </a:lnTo>
                <a:lnTo>
                  <a:pt x="78" y="157"/>
                </a:lnTo>
                <a:lnTo>
                  <a:pt x="63" y="155"/>
                </a:lnTo>
                <a:lnTo>
                  <a:pt x="48" y="150"/>
                </a:lnTo>
                <a:lnTo>
                  <a:pt x="34" y="144"/>
                </a:lnTo>
                <a:lnTo>
                  <a:pt x="24" y="133"/>
                </a:lnTo>
                <a:lnTo>
                  <a:pt x="13" y="122"/>
                </a:lnTo>
                <a:lnTo>
                  <a:pt x="6" y="109"/>
                </a:lnTo>
                <a:lnTo>
                  <a:pt x="2" y="93"/>
                </a:lnTo>
                <a:lnTo>
                  <a:pt x="0" y="78"/>
                </a:lnTo>
                <a:lnTo>
                  <a:pt x="0" y="78"/>
                </a:lnTo>
                <a:lnTo>
                  <a:pt x="2" y="63"/>
                </a:lnTo>
                <a:lnTo>
                  <a:pt x="6" y="48"/>
                </a:lnTo>
                <a:lnTo>
                  <a:pt x="13" y="35"/>
                </a:lnTo>
                <a:lnTo>
                  <a:pt x="24" y="24"/>
                </a:lnTo>
                <a:lnTo>
                  <a:pt x="34" y="13"/>
                </a:lnTo>
                <a:lnTo>
                  <a:pt x="48" y="6"/>
                </a:lnTo>
                <a:lnTo>
                  <a:pt x="63" y="2"/>
                </a:lnTo>
                <a:lnTo>
                  <a:pt x="78" y="0"/>
                </a:lnTo>
                <a:lnTo>
                  <a:pt x="78" y="0"/>
                </a:lnTo>
                <a:lnTo>
                  <a:pt x="93" y="2"/>
                </a:lnTo>
                <a:lnTo>
                  <a:pt x="108" y="6"/>
                </a:lnTo>
                <a:lnTo>
                  <a:pt x="121" y="13"/>
                </a:lnTo>
                <a:lnTo>
                  <a:pt x="132" y="24"/>
                </a:lnTo>
                <a:lnTo>
                  <a:pt x="143" y="35"/>
                </a:lnTo>
                <a:lnTo>
                  <a:pt x="150" y="48"/>
                </a:lnTo>
                <a:lnTo>
                  <a:pt x="154" y="63"/>
                </a:lnTo>
                <a:lnTo>
                  <a:pt x="156" y="78"/>
                </a:lnTo>
                <a:lnTo>
                  <a:pt x="156" y="78"/>
                </a:lnTo>
                <a:close/>
              </a:path>
            </a:pathLst>
          </a:custGeom>
          <a:solidFill>
            <a:srgbClr val="787878"/>
          </a:solidFill>
          <a:ln w="28575" cmpd="sng">
            <a:solidFill>
              <a:schemeClr val="tx1"/>
            </a:solidFill>
            <a:prstDash val="solid"/>
            <a:round/>
            <a:headEnd/>
            <a:tailEnd/>
          </a:ln>
        </p:spPr>
        <p:txBody>
          <a:bodyPr/>
          <a:lstStyle/>
          <a:p>
            <a:endParaRPr lang="en-US">
              <a:solidFill>
                <a:srgbClr val="FFFFFF"/>
              </a:solidFill>
            </a:endParaRPr>
          </a:p>
        </p:txBody>
      </p:sp>
      <p:sp>
        <p:nvSpPr>
          <p:cNvPr id="1341480" name="Freeform 40"/>
          <p:cNvSpPr>
            <a:spLocks/>
          </p:cNvSpPr>
          <p:nvPr/>
        </p:nvSpPr>
        <p:spPr bwMode="auto">
          <a:xfrm>
            <a:off x="3890963" y="4792663"/>
            <a:ext cx="317500" cy="320675"/>
          </a:xfrm>
          <a:custGeom>
            <a:avLst/>
            <a:gdLst>
              <a:gd name="T0" fmla="*/ 156 w 156"/>
              <a:gd name="T1" fmla="*/ 78 h 157"/>
              <a:gd name="T2" fmla="*/ 156 w 156"/>
              <a:gd name="T3" fmla="*/ 78 h 157"/>
              <a:gd name="T4" fmla="*/ 154 w 156"/>
              <a:gd name="T5" fmla="*/ 93 h 157"/>
              <a:gd name="T6" fmla="*/ 150 w 156"/>
              <a:gd name="T7" fmla="*/ 109 h 157"/>
              <a:gd name="T8" fmla="*/ 143 w 156"/>
              <a:gd name="T9" fmla="*/ 122 h 157"/>
              <a:gd name="T10" fmla="*/ 132 w 156"/>
              <a:gd name="T11" fmla="*/ 133 h 157"/>
              <a:gd name="T12" fmla="*/ 122 w 156"/>
              <a:gd name="T13" fmla="*/ 144 h 157"/>
              <a:gd name="T14" fmla="*/ 108 w 156"/>
              <a:gd name="T15" fmla="*/ 150 h 157"/>
              <a:gd name="T16" fmla="*/ 93 w 156"/>
              <a:gd name="T17" fmla="*/ 155 h 157"/>
              <a:gd name="T18" fmla="*/ 78 w 156"/>
              <a:gd name="T19" fmla="*/ 157 h 157"/>
              <a:gd name="T20" fmla="*/ 78 w 156"/>
              <a:gd name="T21" fmla="*/ 157 h 157"/>
              <a:gd name="T22" fmla="*/ 63 w 156"/>
              <a:gd name="T23" fmla="*/ 155 h 157"/>
              <a:gd name="T24" fmla="*/ 48 w 156"/>
              <a:gd name="T25" fmla="*/ 150 h 157"/>
              <a:gd name="T26" fmla="*/ 35 w 156"/>
              <a:gd name="T27" fmla="*/ 144 h 157"/>
              <a:gd name="T28" fmla="*/ 24 w 156"/>
              <a:gd name="T29" fmla="*/ 133 h 157"/>
              <a:gd name="T30" fmla="*/ 13 w 156"/>
              <a:gd name="T31" fmla="*/ 122 h 157"/>
              <a:gd name="T32" fmla="*/ 6 w 156"/>
              <a:gd name="T33" fmla="*/ 109 h 157"/>
              <a:gd name="T34" fmla="*/ 2 w 156"/>
              <a:gd name="T35" fmla="*/ 93 h 157"/>
              <a:gd name="T36" fmla="*/ 0 w 156"/>
              <a:gd name="T37" fmla="*/ 78 h 157"/>
              <a:gd name="T38" fmla="*/ 0 w 156"/>
              <a:gd name="T39" fmla="*/ 78 h 157"/>
              <a:gd name="T40" fmla="*/ 2 w 156"/>
              <a:gd name="T41" fmla="*/ 63 h 157"/>
              <a:gd name="T42" fmla="*/ 6 w 156"/>
              <a:gd name="T43" fmla="*/ 48 h 157"/>
              <a:gd name="T44" fmla="*/ 13 w 156"/>
              <a:gd name="T45" fmla="*/ 35 h 157"/>
              <a:gd name="T46" fmla="*/ 24 w 156"/>
              <a:gd name="T47" fmla="*/ 24 h 157"/>
              <a:gd name="T48" fmla="*/ 35 w 156"/>
              <a:gd name="T49" fmla="*/ 13 h 157"/>
              <a:gd name="T50" fmla="*/ 48 w 156"/>
              <a:gd name="T51" fmla="*/ 6 h 157"/>
              <a:gd name="T52" fmla="*/ 63 w 156"/>
              <a:gd name="T53" fmla="*/ 2 h 157"/>
              <a:gd name="T54" fmla="*/ 78 w 156"/>
              <a:gd name="T55" fmla="*/ 0 h 157"/>
              <a:gd name="T56" fmla="*/ 78 w 156"/>
              <a:gd name="T57" fmla="*/ 0 h 157"/>
              <a:gd name="T58" fmla="*/ 93 w 156"/>
              <a:gd name="T59" fmla="*/ 2 h 157"/>
              <a:gd name="T60" fmla="*/ 108 w 156"/>
              <a:gd name="T61" fmla="*/ 6 h 157"/>
              <a:gd name="T62" fmla="*/ 122 w 156"/>
              <a:gd name="T63" fmla="*/ 13 h 157"/>
              <a:gd name="T64" fmla="*/ 132 w 156"/>
              <a:gd name="T65" fmla="*/ 24 h 157"/>
              <a:gd name="T66" fmla="*/ 143 w 156"/>
              <a:gd name="T67" fmla="*/ 35 h 157"/>
              <a:gd name="T68" fmla="*/ 150 w 156"/>
              <a:gd name="T69" fmla="*/ 48 h 157"/>
              <a:gd name="T70" fmla="*/ 154 w 156"/>
              <a:gd name="T71" fmla="*/ 63 h 157"/>
              <a:gd name="T72" fmla="*/ 156 w 156"/>
              <a:gd name="T73" fmla="*/ 78 h 157"/>
              <a:gd name="T74" fmla="*/ 156 w 156"/>
              <a:gd name="T75" fmla="*/ 78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6" h="157">
                <a:moveTo>
                  <a:pt x="156" y="78"/>
                </a:moveTo>
                <a:lnTo>
                  <a:pt x="156" y="78"/>
                </a:lnTo>
                <a:lnTo>
                  <a:pt x="154" y="93"/>
                </a:lnTo>
                <a:lnTo>
                  <a:pt x="150" y="109"/>
                </a:lnTo>
                <a:lnTo>
                  <a:pt x="143" y="122"/>
                </a:lnTo>
                <a:lnTo>
                  <a:pt x="132" y="133"/>
                </a:lnTo>
                <a:lnTo>
                  <a:pt x="122" y="144"/>
                </a:lnTo>
                <a:lnTo>
                  <a:pt x="108" y="150"/>
                </a:lnTo>
                <a:lnTo>
                  <a:pt x="93" y="155"/>
                </a:lnTo>
                <a:lnTo>
                  <a:pt x="78" y="157"/>
                </a:lnTo>
                <a:lnTo>
                  <a:pt x="78" y="157"/>
                </a:lnTo>
                <a:lnTo>
                  <a:pt x="63" y="155"/>
                </a:lnTo>
                <a:lnTo>
                  <a:pt x="48" y="150"/>
                </a:lnTo>
                <a:lnTo>
                  <a:pt x="35" y="144"/>
                </a:lnTo>
                <a:lnTo>
                  <a:pt x="24" y="133"/>
                </a:lnTo>
                <a:lnTo>
                  <a:pt x="13" y="122"/>
                </a:lnTo>
                <a:lnTo>
                  <a:pt x="6" y="109"/>
                </a:lnTo>
                <a:lnTo>
                  <a:pt x="2" y="93"/>
                </a:lnTo>
                <a:lnTo>
                  <a:pt x="0" y="78"/>
                </a:lnTo>
                <a:lnTo>
                  <a:pt x="0" y="78"/>
                </a:lnTo>
                <a:lnTo>
                  <a:pt x="2" y="63"/>
                </a:lnTo>
                <a:lnTo>
                  <a:pt x="6" y="48"/>
                </a:lnTo>
                <a:lnTo>
                  <a:pt x="13" y="35"/>
                </a:lnTo>
                <a:lnTo>
                  <a:pt x="24" y="24"/>
                </a:lnTo>
                <a:lnTo>
                  <a:pt x="35" y="13"/>
                </a:lnTo>
                <a:lnTo>
                  <a:pt x="48" y="6"/>
                </a:lnTo>
                <a:lnTo>
                  <a:pt x="63" y="2"/>
                </a:lnTo>
                <a:lnTo>
                  <a:pt x="78" y="0"/>
                </a:lnTo>
                <a:lnTo>
                  <a:pt x="78" y="0"/>
                </a:lnTo>
                <a:lnTo>
                  <a:pt x="93" y="2"/>
                </a:lnTo>
                <a:lnTo>
                  <a:pt x="108" y="6"/>
                </a:lnTo>
                <a:lnTo>
                  <a:pt x="122" y="13"/>
                </a:lnTo>
                <a:lnTo>
                  <a:pt x="132" y="24"/>
                </a:lnTo>
                <a:lnTo>
                  <a:pt x="143" y="35"/>
                </a:lnTo>
                <a:lnTo>
                  <a:pt x="150" y="48"/>
                </a:lnTo>
                <a:lnTo>
                  <a:pt x="154" y="63"/>
                </a:lnTo>
                <a:lnTo>
                  <a:pt x="156" y="78"/>
                </a:lnTo>
                <a:lnTo>
                  <a:pt x="156" y="78"/>
                </a:lnTo>
                <a:close/>
              </a:path>
            </a:pathLst>
          </a:custGeom>
          <a:solidFill>
            <a:srgbClr val="787878"/>
          </a:solidFill>
          <a:ln w="38100" cmpd="sng">
            <a:solidFill>
              <a:srgbClr val="57E0FB"/>
            </a:solidFill>
            <a:prstDash val="solid"/>
            <a:round/>
            <a:headEnd/>
            <a:tailEnd/>
          </a:ln>
        </p:spPr>
        <p:txBody>
          <a:bodyPr/>
          <a:lstStyle/>
          <a:p>
            <a:endParaRPr lang="en-US">
              <a:solidFill>
                <a:srgbClr val="FFFFFF"/>
              </a:solidFill>
            </a:endParaRPr>
          </a:p>
        </p:txBody>
      </p:sp>
      <p:sp>
        <p:nvSpPr>
          <p:cNvPr id="1341481" name="Freeform 41"/>
          <p:cNvSpPr>
            <a:spLocks/>
          </p:cNvSpPr>
          <p:nvPr/>
        </p:nvSpPr>
        <p:spPr bwMode="auto">
          <a:xfrm>
            <a:off x="4449763" y="4232275"/>
            <a:ext cx="319087" cy="319088"/>
          </a:xfrm>
          <a:custGeom>
            <a:avLst/>
            <a:gdLst>
              <a:gd name="T0" fmla="*/ 156 w 156"/>
              <a:gd name="T1" fmla="*/ 78 h 157"/>
              <a:gd name="T2" fmla="*/ 156 w 156"/>
              <a:gd name="T3" fmla="*/ 78 h 157"/>
              <a:gd name="T4" fmla="*/ 154 w 156"/>
              <a:gd name="T5" fmla="*/ 94 h 157"/>
              <a:gd name="T6" fmla="*/ 150 w 156"/>
              <a:gd name="T7" fmla="*/ 109 h 157"/>
              <a:gd name="T8" fmla="*/ 143 w 156"/>
              <a:gd name="T9" fmla="*/ 122 h 157"/>
              <a:gd name="T10" fmla="*/ 132 w 156"/>
              <a:gd name="T11" fmla="*/ 133 h 157"/>
              <a:gd name="T12" fmla="*/ 121 w 156"/>
              <a:gd name="T13" fmla="*/ 144 h 157"/>
              <a:gd name="T14" fmla="*/ 108 w 156"/>
              <a:gd name="T15" fmla="*/ 150 h 157"/>
              <a:gd name="T16" fmla="*/ 93 w 156"/>
              <a:gd name="T17" fmla="*/ 155 h 157"/>
              <a:gd name="T18" fmla="*/ 78 w 156"/>
              <a:gd name="T19" fmla="*/ 157 h 157"/>
              <a:gd name="T20" fmla="*/ 78 w 156"/>
              <a:gd name="T21" fmla="*/ 157 h 157"/>
              <a:gd name="T22" fmla="*/ 63 w 156"/>
              <a:gd name="T23" fmla="*/ 155 h 157"/>
              <a:gd name="T24" fmla="*/ 48 w 156"/>
              <a:gd name="T25" fmla="*/ 150 h 157"/>
              <a:gd name="T26" fmla="*/ 35 w 156"/>
              <a:gd name="T27" fmla="*/ 144 h 157"/>
              <a:gd name="T28" fmla="*/ 24 w 156"/>
              <a:gd name="T29" fmla="*/ 133 h 157"/>
              <a:gd name="T30" fmla="*/ 13 w 156"/>
              <a:gd name="T31" fmla="*/ 122 h 157"/>
              <a:gd name="T32" fmla="*/ 6 w 156"/>
              <a:gd name="T33" fmla="*/ 109 h 157"/>
              <a:gd name="T34" fmla="*/ 2 w 156"/>
              <a:gd name="T35" fmla="*/ 94 h 157"/>
              <a:gd name="T36" fmla="*/ 0 w 156"/>
              <a:gd name="T37" fmla="*/ 78 h 157"/>
              <a:gd name="T38" fmla="*/ 0 w 156"/>
              <a:gd name="T39" fmla="*/ 78 h 157"/>
              <a:gd name="T40" fmla="*/ 2 w 156"/>
              <a:gd name="T41" fmla="*/ 63 h 157"/>
              <a:gd name="T42" fmla="*/ 6 w 156"/>
              <a:gd name="T43" fmla="*/ 48 h 157"/>
              <a:gd name="T44" fmla="*/ 13 w 156"/>
              <a:gd name="T45" fmla="*/ 35 h 157"/>
              <a:gd name="T46" fmla="*/ 24 w 156"/>
              <a:gd name="T47" fmla="*/ 24 h 157"/>
              <a:gd name="T48" fmla="*/ 35 w 156"/>
              <a:gd name="T49" fmla="*/ 13 h 157"/>
              <a:gd name="T50" fmla="*/ 48 w 156"/>
              <a:gd name="T51" fmla="*/ 6 h 157"/>
              <a:gd name="T52" fmla="*/ 63 w 156"/>
              <a:gd name="T53" fmla="*/ 2 h 157"/>
              <a:gd name="T54" fmla="*/ 78 w 156"/>
              <a:gd name="T55" fmla="*/ 0 h 157"/>
              <a:gd name="T56" fmla="*/ 78 w 156"/>
              <a:gd name="T57" fmla="*/ 0 h 157"/>
              <a:gd name="T58" fmla="*/ 93 w 156"/>
              <a:gd name="T59" fmla="*/ 2 h 157"/>
              <a:gd name="T60" fmla="*/ 108 w 156"/>
              <a:gd name="T61" fmla="*/ 6 h 157"/>
              <a:gd name="T62" fmla="*/ 121 w 156"/>
              <a:gd name="T63" fmla="*/ 13 h 157"/>
              <a:gd name="T64" fmla="*/ 132 w 156"/>
              <a:gd name="T65" fmla="*/ 24 h 157"/>
              <a:gd name="T66" fmla="*/ 143 w 156"/>
              <a:gd name="T67" fmla="*/ 35 h 157"/>
              <a:gd name="T68" fmla="*/ 150 w 156"/>
              <a:gd name="T69" fmla="*/ 48 h 157"/>
              <a:gd name="T70" fmla="*/ 154 w 156"/>
              <a:gd name="T71" fmla="*/ 63 h 157"/>
              <a:gd name="T72" fmla="*/ 156 w 156"/>
              <a:gd name="T73" fmla="*/ 78 h 157"/>
              <a:gd name="T74" fmla="*/ 156 w 156"/>
              <a:gd name="T75" fmla="*/ 78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6" h="157">
                <a:moveTo>
                  <a:pt x="156" y="78"/>
                </a:moveTo>
                <a:lnTo>
                  <a:pt x="156" y="78"/>
                </a:lnTo>
                <a:lnTo>
                  <a:pt x="154" y="94"/>
                </a:lnTo>
                <a:lnTo>
                  <a:pt x="150" y="109"/>
                </a:lnTo>
                <a:lnTo>
                  <a:pt x="143" y="122"/>
                </a:lnTo>
                <a:lnTo>
                  <a:pt x="132" y="133"/>
                </a:lnTo>
                <a:lnTo>
                  <a:pt x="121" y="144"/>
                </a:lnTo>
                <a:lnTo>
                  <a:pt x="108" y="150"/>
                </a:lnTo>
                <a:lnTo>
                  <a:pt x="93" y="155"/>
                </a:lnTo>
                <a:lnTo>
                  <a:pt x="78" y="157"/>
                </a:lnTo>
                <a:lnTo>
                  <a:pt x="78" y="157"/>
                </a:lnTo>
                <a:lnTo>
                  <a:pt x="63" y="155"/>
                </a:lnTo>
                <a:lnTo>
                  <a:pt x="48" y="150"/>
                </a:lnTo>
                <a:lnTo>
                  <a:pt x="35" y="144"/>
                </a:lnTo>
                <a:lnTo>
                  <a:pt x="24" y="133"/>
                </a:lnTo>
                <a:lnTo>
                  <a:pt x="13" y="122"/>
                </a:lnTo>
                <a:lnTo>
                  <a:pt x="6" y="109"/>
                </a:lnTo>
                <a:lnTo>
                  <a:pt x="2" y="94"/>
                </a:lnTo>
                <a:lnTo>
                  <a:pt x="0" y="78"/>
                </a:lnTo>
                <a:lnTo>
                  <a:pt x="0" y="78"/>
                </a:lnTo>
                <a:lnTo>
                  <a:pt x="2" y="63"/>
                </a:lnTo>
                <a:lnTo>
                  <a:pt x="6" y="48"/>
                </a:lnTo>
                <a:lnTo>
                  <a:pt x="13" y="35"/>
                </a:lnTo>
                <a:lnTo>
                  <a:pt x="24" y="24"/>
                </a:lnTo>
                <a:lnTo>
                  <a:pt x="35" y="13"/>
                </a:lnTo>
                <a:lnTo>
                  <a:pt x="48" y="6"/>
                </a:lnTo>
                <a:lnTo>
                  <a:pt x="63" y="2"/>
                </a:lnTo>
                <a:lnTo>
                  <a:pt x="78" y="0"/>
                </a:lnTo>
                <a:lnTo>
                  <a:pt x="78" y="0"/>
                </a:lnTo>
                <a:lnTo>
                  <a:pt x="93" y="2"/>
                </a:lnTo>
                <a:lnTo>
                  <a:pt x="108" y="6"/>
                </a:lnTo>
                <a:lnTo>
                  <a:pt x="121" y="13"/>
                </a:lnTo>
                <a:lnTo>
                  <a:pt x="132" y="24"/>
                </a:lnTo>
                <a:lnTo>
                  <a:pt x="143" y="35"/>
                </a:lnTo>
                <a:lnTo>
                  <a:pt x="150" y="48"/>
                </a:lnTo>
                <a:lnTo>
                  <a:pt x="154" y="63"/>
                </a:lnTo>
                <a:lnTo>
                  <a:pt x="156" y="78"/>
                </a:lnTo>
                <a:lnTo>
                  <a:pt x="156" y="78"/>
                </a:lnTo>
                <a:close/>
              </a:path>
            </a:pathLst>
          </a:custGeom>
          <a:solidFill>
            <a:srgbClr val="787878"/>
          </a:solidFill>
          <a:ln w="28575" cmpd="sng">
            <a:solidFill>
              <a:schemeClr val="tx1"/>
            </a:solidFill>
            <a:prstDash val="solid"/>
            <a:round/>
            <a:headEnd/>
            <a:tailEnd/>
          </a:ln>
        </p:spPr>
        <p:txBody>
          <a:bodyPr/>
          <a:lstStyle/>
          <a:p>
            <a:endParaRPr lang="en-US">
              <a:solidFill>
                <a:srgbClr val="FFFFFF"/>
              </a:solidFill>
            </a:endParaRPr>
          </a:p>
        </p:txBody>
      </p:sp>
      <p:sp>
        <p:nvSpPr>
          <p:cNvPr id="1341482" name="Rectangle 42"/>
          <p:cNvSpPr>
            <a:spLocks noChangeArrowheads="1"/>
          </p:cNvSpPr>
          <p:nvPr/>
        </p:nvSpPr>
        <p:spPr bwMode="auto">
          <a:xfrm>
            <a:off x="3676650" y="5486400"/>
            <a:ext cx="98425" cy="212725"/>
          </a:xfrm>
          <a:prstGeom prst="rect">
            <a:avLst/>
          </a:prstGeom>
          <a:solidFill>
            <a:srgbClr val="787878"/>
          </a:solidFill>
          <a:ln>
            <a:noFill/>
          </a:ln>
          <a:extLst>
            <a:ext uri="{91240B29-F687-4f45-9708-019B960494DF}">
              <a14:hiddenLine xmlns="" xmlns:a14="http://schemas.microsoft.com/office/drawing/2010/main" w="28575">
                <a:solidFill>
                  <a:schemeClr val="tx1"/>
                </a:solidFill>
                <a:miter lim="800000"/>
                <a:headEnd/>
                <a:tailEnd/>
              </a14:hiddenLine>
            </a:ext>
          </a:extLst>
        </p:spPr>
        <p:txBody>
          <a:bodyPr wrap="none" lIns="0" tIns="0" rIns="0" bIns="0">
            <a:spAutoFit/>
          </a:bodyPr>
          <a:lstStyle/>
          <a:p>
            <a:pPr algn="l" eaLnBrk="1" hangingPunct="1"/>
            <a:r>
              <a:rPr lang="en-US" sz="1400" b="1">
                <a:solidFill>
                  <a:srgbClr val="FFFFFF"/>
                </a:solidFill>
              </a:rPr>
              <a:t>1</a:t>
            </a:r>
          </a:p>
        </p:txBody>
      </p:sp>
      <p:sp>
        <p:nvSpPr>
          <p:cNvPr id="1341483" name="Rectangle 43"/>
          <p:cNvSpPr>
            <a:spLocks noChangeArrowheads="1"/>
          </p:cNvSpPr>
          <p:nvPr/>
        </p:nvSpPr>
        <p:spPr bwMode="auto">
          <a:xfrm>
            <a:off x="4235450" y="5486400"/>
            <a:ext cx="98425" cy="212725"/>
          </a:xfrm>
          <a:prstGeom prst="rect">
            <a:avLst/>
          </a:prstGeom>
          <a:solidFill>
            <a:srgbClr val="787878"/>
          </a:solidFill>
          <a:ln>
            <a:noFill/>
          </a:ln>
          <a:extLst>
            <a:ext uri="{91240B29-F687-4f45-9708-019B960494DF}">
              <a14:hiddenLine xmlns="" xmlns:a14="http://schemas.microsoft.com/office/drawing/2010/main" w="28575">
                <a:solidFill>
                  <a:schemeClr val="tx1"/>
                </a:solidFill>
                <a:miter lim="800000"/>
                <a:headEnd/>
                <a:tailEnd/>
              </a14:hiddenLine>
            </a:ext>
          </a:extLst>
        </p:spPr>
        <p:txBody>
          <a:bodyPr wrap="none" lIns="0" tIns="0" rIns="0" bIns="0">
            <a:spAutoFit/>
          </a:bodyPr>
          <a:lstStyle/>
          <a:p>
            <a:pPr algn="l" eaLnBrk="1" hangingPunct="1"/>
            <a:r>
              <a:rPr lang="en-US" sz="1400" b="1">
                <a:solidFill>
                  <a:srgbClr val="FFFFFF"/>
                </a:solidFill>
              </a:rPr>
              <a:t>2</a:t>
            </a:r>
          </a:p>
        </p:txBody>
      </p:sp>
      <p:sp>
        <p:nvSpPr>
          <p:cNvPr id="1341484" name="Rectangle 44"/>
          <p:cNvSpPr>
            <a:spLocks noChangeArrowheads="1"/>
          </p:cNvSpPr>
          <p:nvPr/>
        </p:nvSpPr>
        <p:spPr bwMode="auto">
          <a:xfrm>
            <a:off x="4873625" y="5486400"/>
            <a:ext cx="98425" cy="212725"/>
          </a:xfrm>
          <a:prstGeom prst="rect">
            <a:avLst/>
          </a:prstGeom>
          <a:solidFill>
            <a:srgbClr val="787878"/>
          </a:solidFill>
          <a:ln>
            <a:noFill/>
          </a:ln>
          <a:extLst>
            <a:ext uri="{91240B29-F687-4f45-9708-019B960494DF}">
              <a14:hiddenLine xmlns="" xmlns:a14="http://schemas.microsoft.com/office/drawing/2010/main" w="28575">
                <a:solidFill>
                  <a:schemeClr val="tx1"/>
                </a:solidFill>
                <a:miter lim="800000"/>
                <a:headEnd/>
                <a:tailEnd/>
              </a14:hiddenLine>
            </a:ext>
          </a:extLst>
        </p:spPr>
        <p:txBody>
          <a:bodyPr wrap="none" lIns="0" tIns="0" rIns="0" bIns="0">
            <a:spAutoFit/>
          </a:bodyPr>
          <a:lstStyle/>
          <a:p>
            <a:pPr algn="l" eaLnBrk="1" hangingPunct="1"/>
            <a:r>
              <a:rPr lang="en-US" sz="1400" b="1">
                <a:solidFill>
                  <a:srgbClr val="FFFFFF"/>
                </a:solidFill>
              </a:rPr>
              <a:t>3</a:t>
            </a:r>
          </a:p>
        </p:txBody>
      </p:sp>
      <p:sp>
        <p:nvSpPr>
          <p:cNvPr id="1341485" name="Rectangle 45"/>
          <p:cNvSpPr>
            <a:spLocks noChangeArrowheads="1"/>
          </p:cNvSpPr>
          <p:nvPr/>
        </p:nvSpPr>
        <p:spPr bwMode="auto">
          <a:xfrm>
            <a:off x="5434013" y="5486400"/>
            <a:ext cx="98425" cy="212725"/>
          </a:xfrm>
          <a:prstGeom prst="rect">
            <a:avLst/>
          </a:prstGeom>
          <a:solidFill>
            <a:srgbClr val="787878"/>
          </a:solidFill>
          <a:ln>
            <a:noFill/>
          </a:ln>
          <a:extLst>
            <a:ext uri="{91240B29-F687-4f45-9708-019B960494DF}">
              <a14:hiddenLine xmlns="" xmlns:a14="http://schemas.microsoft.com/office/drawing/2010/main" w="28575">
                <a:solidFill>
                  <a:schemeClr val="tx1"/>
                </a:solidFill>
                <a:miter lim="800000"/>
                <a:headEnd/>
                <a:tailEnd/>
              </a14:hiddenLine>
            </a:ext>
          </a:extLst>
        </p:spPr>
        <p:txBody>
          <a:bodyPr wrap="none" lIns="0" tIns="0" rIns="0" bIns="0">
            <a:spAutoFit/>
          </a:bodyPr>
          <a:lstStyle/>
          <a:p>
            <a:pPr algn="l" eaLnBrk="1" hangingPunct="1"/>
            <a:r>
              <a:rPr lang="en-US" sz="1400" b="1">
                <a:solidFill>
                  <a:srgbClr val="FFFFFF"/>
                </a:solidFill>
              </a:rPr>
              <a:t>4</a:t>
            </a:r>
          </a:p>
        </p:txBody>
      </p:sp>
      <p:sp>
        <p:nvSpPr>
          <p:cNvPr id="1341486" name="Rectangle 46"/>
          <p:cNvSpPr>
            <a:spLocks noChangeArrowheads="1"/>
          </p:cNvSpPr>
          <p:nvPr/>
        </p:nvSpPr>
        <p:spPr bwMode="auto">
          <a:xfrm>
            <a:off x="3997325" y="4845050"/>
            <a:ext cx="98425" cy="212725"/>
          </a:xfrm>
          <a:prstGeom prst="rect">
            <a:avLst/>
          </a:prstGeom>
          <a:solidFill>
            <a:srgbClr val="787878"/>
          </a:solidFill>
          <a:ln>
            <a:noFill/>
          </a:ln>
          <a:extLst>
            <a:ext uri="{91240B29-F687-4f45-9708-019B960494DF}">
              <a14:hiddenLine xmlns="" xmlns:a14="http://schemas.microsoft.com/office/drawing/2010/main" w="28575">
                <a:solidFill>
                  <a:schemeClr val="tx1"/>
                </a:solidFill>
                <a:miter lim="800000"/>
                <a:headEnd/>
                <a:tailEnd/>
              </a14:hiddenLine>
            </a:ext>
          </a:extLst>
        </p:spPr>
        <p:txBody>
          <a:bodyPr wrap="none" lIns="0" tIns="0" rIns="0" bIns="0">
            <a:spAutoFit/>
          </a:bodyPr>
          <a:lstStyle/>
          <a:p>
            <a:pPr algn="l" eaLnBrk="1" hangingPunct="1"/>
            <a:r>
              <a:rPr lang="en-US" sz="1400" b="1">
                <a:solidFill>
                  <a:srgbClr val="FFFF99"/>
                </a:solidFill>
              </a:rPr>
              <a:t>1</a:t>
            </a:r>
          </a:p>
        </p:txBody>
      </p:sp>
      <p:sp>
        <p:nvSpPr>
          <p:cNvPr id="1341487" name="Rectangle 47"/>
          <p:cNvSpPr>
            <a:spLocks noChangeArrowheads="1"/>
          </p:cNvSpPr>
          <p:nvPr/>
        </p:nvSpPr>
        <p:spPr bwMode="auto">
          <a:xfrm>
            <a:off x="5114925" y="4845050"/>
            <a:ext cx="98425" cy="212725"/>
          </a:xfrm>
          <a:prstGeom prst="rect">
            <a:avLst/>
          </a:prstGeom>
          <a:solidFill>
            <a:srgbClr val="787878"/>
          </a:solidFill>
          <a:ln>
            <a:noFill/>
          </a:ln>
          <a:extLst>
            <a:ext uri="{91240B29-F687-4f45-9708-019B960494DF}">
              <a14:hiddenLine xmlns="" xmlns:a14="http://schemas.microsoft.com/office/drawing/2010/main" w="28575">
                <a:solidFill>
                  <a:schemeClr val="tx1"/>
                </a:solidFill>
                <a:miter lim="800000"/>
                <a:headEnd/>
                <a:tailEnd/>
              </a14:hiddenLine>
            </a:ext>
          </a:extLst>
        </p:spPr>
        <p:txBody>
          <a:bodyPr wrap="none" lIns="0" tIns="0" rIns="0" bIns="0">
            <a:spAutoFit/>
          </a:bodyPr>
          <a:lstStyle/>
          <a:p>
            <a:pPr algn="l" eaLnBrk="1" hangingPunct="1"/>
            <a:r>
              <a:rPr lang="en-US" sz="1400" b="1">
                <a:solidFill>
                  <a:srgbClr val="FFFF99"/>
                </a:solidFill>
              </a:rPr>
              <a:t>4</a:t>
            </a:r>
          </a:p>
        </p:txBody>
      </p:sp>
      <p:sp>
        <p:nvSpPr>
          <p:cNvPr id="1341488" name="Rectangle 48"/>
          <p:cNvSpPr>
            <a:spLocks noChangeArrowheads="1"/>
          </p:cNvSpPr>
          <p:nvPr/>
        </p:nvSpPr>
        <p:spPr bwMode="auto">
          <a:xfrm>
            <a:off x="4556125" y="4284663"/>
            <a:ext cx="98425" cy="212725"/>
          </a:xfrm>
          <a:prstGeom prst="rect">
            <a:avLst/>
          </a:prstGeom>
          <a:solidFill>
            <a:srgbClr val="787878"/>
          </a:solidFill>
          <a:ln>
            <a:noFill/>
          </a:ln>
          <a:extLst>
            <a:ext uri="{91240B29-F687-4f45-9708-019B960494DF}">
              <a14:hiddenLine xmlns="" xmlns:a14="http://schemas.microsoft.com/office/drawing/2010/main" w="28575">
                <a:solidFill>
                  <a:schemeClr val="tx1"/>
                </a:solidFill>
                <a:miter lim="800000"/>
                <a:headEnd/>
                <a:tailEnd/>
              </a14:hiddenLine>
            </a:ext>
          </a:extLst>
        </p:spPr>
        <p:txBody>
          <a:bodyPr wrap="none" lIns="0" tIns="0" rIns="0" bIns="0">
            <a:spAutoFit/>
          </a:bodyPr>
          <a:lstStyle/>
          <a:p>
            <a:pPr algn="l" eaLnBrk="1" hangingPunct="1"/>
            <a:r>
              <a:rPr lang="en-US" sz="1400" b="1">
                <a:solidFill>
                  <a:srgbClr val="FFFF99"/>
                </a:solidFill>
              </a:rPr>
              <a:t>4</a:t>
            </a:r>
          </a:p>
        </p:txBody>
      </p:sp>
      <p:sp>
        <p:nvSpPr>
          <p:cNvPr id="1341489" name="Line 49"/>
          <p:cNvSpPr>
            <a:spLocks noChangeShapeType="1"/>
          </p:cNvSpPr>
          <p:nvPr/>
        </p:nvSpPr>
        <p:spPr bwMode="auto">
          <a:xfrm flipH="1">
            <a:off x="6924675" y="4391025"/>
            <a:ext cx="558800" cy="560388"/>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solidFill>
                <a:srgbClr val="FFFFFF"/>
              </a:solidFill>
            </a:endParaRPr>
          </a:p>
        </p:txBody>
      </p:sp>
      <p:sp>
        <p:nvSpPr>
          <p:cNvPr id="1341490" name="Line 50"/>
          <p:cNvSpPr>
            <a:spLocks noChangeShapeType="1"/>
          </p:cNvSpPr>
          <p:nvPr/>
        </p:nvSpPr>
        <p:spPr bwMode="auto">
          <a:xfrm flipH="1">
            <a:off x="6607175" y="4951413"/>
            <a:ext cx="317500" cy="639762"/>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solidFill>
                <a:srgbClr val="FFFFFF"/>
              </a:solidFill>
            </a:endParaRPr>
          </a:p>
        </p:txBody>
      </p:sp>
      <p:sp>
        <p:nvSpPr>
          <p:cNvPr id="1341491" name="Line 51"/>
          <p:cNvSpPr>
            <a:spLocks noChangeShapeType="1"/>
          </p:cNvSpPr>
          <p:nvPr/>
        </p:nvSpPr>
        <p:spPr bwMode="auto">
          <a:xfrm>
            <a:off x="6924675" y="4951413"/>
            <a:ext cx="238125" cy="639762"/>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solidFill>
                <a:srgbClr val="FFFFFF"/>
              </a:solidFill>
            </a:endParaRPr>
          </a:p>
        </p:txBody>
      </p:sp>
      <p:sp>
        <p:nvSpPr>
          <p:cNvPr id="1341492" name="Line 52"/>
          <p:cNvSpPr>
            <a:spLocks noChangeShapeType="1"/>
          </p:cNvSpPr>
          <p:nvPr/>
        </p:nvSpPr>
        <p:spPr bwMode="auto">
          <a:xfrm>
            <a:off x="7483475" y="4391025"/>
            <a:ext cx="558800" cy="560388"/>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solidFill>
                <a:srgbClr val="FFFFFF"/>
              </a:solidFill>
            </a:endParaRPr>
          </a:p>
        </p:txBody>
      </p:sp>
      <p:sp>
        <p:nvSpPr>
          <p:cNvPr id="1341493" name="Line 53"/>
          <p:cNvSpPr>
            <a:spLocks noChangeShapeType="1"/>
          </p:cNvSpPr>
          <p:nvPr/>
        </p:nvSpPr>
        <p:spPr bwMode="auto">
          <a:xfrm flipH="1">
            <a:off x="7804150" y="4951413"/>
            <a:ext cx="238125" cy="639762"/>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solidFill>
                <a:srgbClr val="FFFFFF"/>
              </a:solidFill>
            </a:endParaRPr>
          </a:p>
        </p:txBody>
      </p:sp>
      <p:sp>
        <p:nvSpPr>
          <p:cNvPr id="1341494" name="Line 54"/>
          <p:cNvSpPr>
            <a:spLocks noChangeShapeType="1"/>
          </p:cNvSpPr>
          <p:nvPr/>
        </p:nvSpPr>
        <p:spPr bwMode="auto">
          <a:xfrm>
            <a:off x="8042275" y="4951413"/>
            <a:ext cx="320675" cy="639762"/>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solidFill>
                <a:srgbClr val="FFFFFF"/>
              </a:solidFill>
            </a:endParaRPr>
          </a:p>
        </p:txBody>
      </p:sp>
      <p:sp>
        <p:nvSpPr>
          <p:cNvPr id="1341495" name="Freeform 55"/>
          <p:cNvSpPr>
            <a:spLocks/>
          </p:cNvSpPr>
          <p:nvPr/>
        </p:nvSpPr>
        <p:spPr bwMode="auto">
          <a:xfrm>
            <a:off x="6445250" y="5432425"/>
            <a:ext cx="320675" cy="320675"/>
          </a:xfrm>
          <a:custGeom>
            <a:avLst/>
            <a:gdLst>
              <a:gd name="T0" fmla="*/ 157 w 157"/>
              <a:gd name="T1" fmla="*/ 78 h 157"/>
              <a:gd name="T2" fmla="*/ 157 w 157"/>
              <a:gd name="T3" fmla="*/ 78 h 157"/>
              <a:gd name="T4" fmla="*/ 155 w 157"/>
              <a:gd name="T5" fmla="*/ 94 h 157"/>
              <a:gd name="T6" fmla="*/ 150 w 157"/>
              <a:gd name="T7" fmla="*/ 109 h 157"/>
              <a:gd name="T8" fmla="*/ 144 w 157"/>
              <a:gd name="T9" fmla="*/ 122 h 157"/>
              <a:gd name="T10" fmla="*/ 133 w 157"/>
              <a:gd name="T11" fmla="*/ 133 h 157"/>
              <a:gd name="T12" fmla="*/ 122 w 157"/>
              <a:gd name="T13" fmla="*/ 144 h 157"/>
              <a:gd name="T14" fmla="*/ 109 w 157"/>
              <a:gd name="T15" fmla="*/ 150 h 157"/>
              <a:gd name="T16" fmla="*/ 94 w 157"/>
              <a:gd name="T17" fmla="*/ 155 h 157"/>
              <a:gd name="T18" fmla="*/ 79 w 157"/>
              <a:gd name="T19" fmla="*/ 157 h 157"/>
              <a:gd name="T20" fmla="*/ 79 w 157"/>
              <a:gd name="T21" fmla="*/ 157 h 157"/>
              <a:gd name="T22" fmla="*/ 63 w 157"/>
              <a:gd name="T23" fmla="*/ 155 h 157"/>
              <a:gd name="T24" fmla="*/ 48 w 157"/>
              <a:gd name="T25" fmla="*/ 150 h 157"/>
              <a:gd name="T26" fmla="*/ 35 w 157"/>
              <a:gd name="T27" fmla="*/ 144 h 157"/>
              <a:gd name="T28" fmla="*/ 24 w 157"/>
              <a:gd name="T29" fmla="*/ 133 h 157"/>
              <a:gd name="T30" fmla="*/ 13 w 157"/>
              <a:gd name="T31" fmla="*/ 122 h 157"/>
              <a:gd name="T32" fmla="*/ 7 w 157"/>
              <a:gd name="T33" fmla="*/ 109 h 157"/>
              <a:gd name="T34" fmla="*/ 2 w 157"/>
              <a:gd name="T35" fmla="*/ 94 h 157"/>
              <a:gd name="T36" fmla="*/ 0 w 157"/>
              <a:gd name="T37" fmla="*/ 78 h 157"/>
              <a:gd name="T38" fmla="*/ 0 w 157"/>
              <a:gd name="T39" fmla="*/ 78 h 157"/>
              <a:gd name="T40" fmla="*/ 2 w 157"/>
              <a:gd name="T41" fmla="*/ 63 h 157"/>
              <a:gd name="T42" fmla="*/ 7 w 157"/>
              <a:gd name="T43" fmla="*/ 48 h 157"/>
              <a:gd name="T44" fmla="*/ 13 w 157"/>
              <a:gd name="T45" fmla="*/ 35 h 157"/>
              <a:gd name="T46" fmla="*/ 24 w 157"/>
              <a:gd name="T47" fmla="*/ 24 h 157"/>
              <a:gd name="T48" fmla="*/ 35 w 157"/>
              <a:gd name="T49" fmla="*/ 13 h 157"/>
              <a:gd name="T50" fmla="*/ 48 w 157"/>
              <a:gd name="T51" fmla="*/ 6 h 157"/>
              <a:gd name="T52" fmla="*/ 63 w 157"/>
              <a:gd name="T53" fmla="*/ 2 h 157"/>
              <a:gd name="T54" fmla="*/ 79 w 157"/>
              <a:gd name="T55" fmla="*/ 0 h 157"/>
              <a:gd name="T56" fmla="*/ 79 w 157"/>
              <a:gd name="T57" fmla="*/ 0 h 157"/>
              <a:gd name="T58" fmla="*/ 94 w 157"/>
              <a:gd name="T59" fmla="*/ 2 h 157"/>
              <a:gd name="T60" fmla="*/ 109 w 157"/>
              <a:gd name="T61" fmla="*/ 6 h 157"/>
              <a:gd name="T62" fmla="*/ 122 w 157"/>
              <a:gd name="T63" fmla="*/ 13 h 157"/>
              <a:gd name="T64" fmla="*/ 133 w 157"/>
              <a:gd name="T65" fmla="*/ 24 h 157"/>
              <a:gd name="T66" fmla="*/ 144 w 157"/>
              <a:gd name="T67" fmla="*/ 35 h 157"/>
              <a:gd name="T68" fmla="*/ 150 w 157"/>
              <a:gd name="T69" fmla="*/ 48 h 157"/>
              <a:gd name="T70" fmla="*/ 155 w 157"/>
              <a:gd name="T71" fmla="*/ 63 h 157"/>
              <a:gd name="T72" fmla="*/ 157 w 157"/>
              <a:gd name="T73" fmla="*/ 78 h 157"/>
              <a:gd name="T74" fmla="*/ 157 w 157"/>
              <a:gd name="T75" fmla="*/ 78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7" h="157">
                <a:moveTo>
                  <a:pt x="157" y="78"/>
                </a:moveTo>
                <a:lnTo>
                  <a:pt x="157" y="78"/>
                </a:lnTo>
                <a:lnTo>
                  <a:pt x="155" y="94"/>
                </a:lnTo>
                <a:lnTo>
                  <a:pt x="150" y="109"/>
                </a:lnTo>
                <a:lnTo>
                  <a:pt x="144" y="122"/>
                </a:lnTo>
                <a:lnTo>
                  <a:pt x="133" y="133"/>
                </a:lnTo>
                <a:lnTo>
                  <a:pt x="122" y="144"/>
                </a:lnTo>
                <a:lnTo>
                  <a:pt x="109" y="150"/>
                </a:lnTo>
                <a:lnTo>
                  <a:pt x="94" y="155"/>
                </a:lnTo>
                <a:lnTo>
                  <a:pt x="79" y="157"/>
                </a:lnTo>
                <a:lnTo>
                  <a:pt x="79" y="157"/>
                </a:lnTo>
                <a:lnTo>
                  <a:pt x="63" y="155"/>
                </a:lnTo>
                <a:lnTo>
                  <a:pt x="48" y="150"/>
                </a:lnTo>
                <a:lnTo>
                  <a:pt x="35" y="144"/>
                </a:lnTo>
                <a:lnTo>
                  <a:pt x="24" y="133"/>
                </a:lnTo>
                <a:lnTo>
                  <a:pt x="13" y="122"/>
                </a:lnTo>
                <a:lnTo>
                  <a:pt x="7" y="109"/>
                </a:lnTo>
                <a:lnTo>
                  <a:pt x="2" y="94"/>
                </a:lnTo>
                <a:lnTo>
                  <a:pt x="0" y="78"/>
                </a:lnTo>
                <a:lnTo>
                  <a:pt x="0" y="78"/>
                </a:lnTo>
                <a:lnTo>
                  <a:pt x="2" y="63"/>
                </a:lnTo>
                <a:lnTo>
                  <a:pt x="7" y="48"/>
                </a:lnTo>
                <a:lnTo>
                  <a:pt x="13" y="35"/>
                </a:lnTo>
                <a:lnTo>
                  <a:pt x="24" y="24"/>
                </a:lnTo>
                <a:lnTo>
                  <a:pt x="35" y="13"/>
                </a:lnTo>
                <a:lnTo>
                  <a:pt x="48" y="6"/>
                </a:lnTo>
                <a:lnTo>
                  <a:pt x="63" y="2"/>
                </a:lnTo>
                <a:lnTo>
                  <a:pt x="79" y="0"/>
                </a:lnTo>
                <a:lnTo>
                  <a:pt x="79" y="0"/>
                </a:lnTo>
                <a:lnTo>
                  <a:pt x="94" y="2"/>
                </a:lnTo>
                <a:lnTo>
                  <a:pt x="109" y="6"/>
                </a:lnTo>
                <a:lnTo>
                  <a:pt x="122" y="13"/>
                </a:lnTo>
                <a:lnTo>
                  <a:pt x="133" y="24"/>
                </a:lnTo>
                <a:lnTo>
                  <a:pt x="144" y="35"/>
                </a:lnTo>
                <a:lnTo>
                  <a:pt x="150" y="48"/>
                </a:lnTo>
                <a:lnTo>
                  <a:pt x="155" y="63"/>
                </a:lnTo>
                <a:lnTo>
                  <a:pt x="157" y="78"/>
                </a:lnTo>
                <a:lnTo>
                  <a:pt x="157" y="78"/>
                </a:lnTo>
                <a:close/>
              </a:path>
            </a:pathLst>
          </a:custGeom>
          <a:solidFill>
            <a:srgbClr val="787878"/>
          </a:solidFill>
          <a:ln w="28575" cmpd="sng">
            <a:solidFill>
              <a:schemeClr val="tx1"/>
            </a:solidFill>
            <a:prstDash val="solid"/>
            <a:round/>
            <a:headEnd/>
            <a:tailEnd/>
          </a:ln>
        </p:spPr>
        <p:txBody>
          <a:bodyPr/>
          <a:lstStyle/>
          <a:p>
            <a:endParaRPr lang="en-US">
              <a:solidFill>
                <a:srgbClr val="FFFFFF"/>
              </a:solidFill>
            </a:endParaRPr>
          </a:p>
        </p:txBody>
      </p:sp>
      <p:sp>
        <p:nvSpPr>
          <p:cNvPr id="1341496" name="Freeform 56"/>
          <p:cNvSpPr>
            <a:spLocks/>
          </p:cNvSpPr>
          <p:nvPr/>
        </p:nvSpPr>
        <p:spPr bwMode="auto">
          <a:xfrm>
            <a:off x="7004050" y="5432425"/>
            <a:ext cx="320675" cy="320675"/>
          </a:xfrm>
          <a:custGeom>
            <a:avLst/>
            <a:gdLst>
              <a:gd name="T0" fmla="*/ 157 w 157"/>
              <a:gd name="T1" fmla="*/ 78 h 157"/>
              <a:gd name="T2" fmla="*/ 157 w 157"/>
              <a:gd name="T3" fmla="*/ 78 h 157"/>
              <a:gd name="T4" fmla="*/ 155 w 157"/>
              <a:gd name="T5" fmla="*/ 94 h 157"/>
              <a:gd name="T6" fmla="*/ 150 w 157"/>
              <a:gd name="T7" fmla="*/ 109 h 157"/>
              <a:gd name="T8" fmla="*/ 144 w 157"/>
              <a:gd name="T9" fmla="*/ 122 h 157"/>
              <a:gd name="T10" fmla="*/ 133 w 157"/>
              <a:gd name="T11" fmla="*/ 133 h 157"/>
              <a:gd name="T12" fmla="*/ 122 w 157"/>
              <a:gd name="T13" fmla="*/ 144 h 157"/>
              <a:gd name="T14" fmla="*/ 109 w 157"/>
              <a:gd name="T15" fmla="*/ 150 h 157"/>
              <a:gd name="T16" fmla="*/ 94 w 157"/>
              <a:gd name="T17" fmla="*/ 155 h 157"/>
              <a:gd name="T18" fmla="*/ 78 w 157"/>
              <a:gd name="T19" fmla="*/ 157 h 157"/>
              <a:gd name="T20" fmla="*/ 78 w 157"/>
              <a:gd name="T21" fmla="*/ 157 h 157"/>
              <a:gd name="T22" fmla="*/ 63 w 157"/>
              <a:gd name="T23" fmla="*/ 155 h 157"/>
              <a:gd name="T24" fmla="*/ 48 w 157"/>
              <a:gd name="T25" fmla="*/ 150 h 157"/>
              <a:gd name="T26" fmla="*/ 35 w 157"/>
              <a:gd name="T27" fmla="*/ 144 h 157"/>
              <a:gd name="T28" fmla="*/ 24 w 157"/>
              <a:gd name="T29" fmla="*/ 133 h 157"/>
              <a:gd name="T30" fmla="*/ 13 w 157"/>
              <a:gd name="T31" fmla="*/ 122 h 157"/>
              <a:gd name="T32" fmla="*/ 7 w 157"/>
              <a:gd name="T33" fmla="*/ 109 h 157"/>
              <a:gd name="T34" fmla="*/ 2 w 157"/>
              <a:gd name="T35" fmla="*/ 94 h 157"/>
              <a:gd name="T36" fmla="*/ 0 w 157"/>
              <a:gd name="T37" fmla="*/ 78 h 157"/>
              <a:gd name="T38" fmla="*/ 0 w 157"/>
              <a:gd name="T39" fmla="*/ 78 h 157"/>
              <a:gd name="T40" fmla="*/ 2 w 157"/>
              <a:gd name="T41" fmla="*/ 63 h 157"/>
              <a:gd name="T42" fmla="*/ 7 w 157"/>
              <a:gd name="T43" fmla="*/ 48 h 157"/>
              <a:gd name="T44" fmla="*/ 13 w 157"/>
              <a:gd name="T45" fmla="*/ 35 h 157"/>
              <a:gd name="T46" fmla="*/ 24 w 157"/>
              <a:gd name="T47" fmla="*/ 24 h 157"/>
              <a:gd name="T48" fmla="*/ 35 w 157"/>
              <a:gd name="T49" fmla="*/ 13 h 157"/>
              <a:gd name="T50" fmla="*/ 48 w 157"/>
              <a:gd name="T51" fmla="*/ 6 h 157"/>
              <a:gd name="T52" fmla="*/ 63 w 157"/>
              <a:gd name="T53" fmla="*/ 2 h 157"/>
              <a:gd name="T54" fmla="*/ 78 w 157"/>
              <a:gd name="T55" fmla="*/ 0 h 157"/>
              <a:gd name="T56" fmla="*/ 78 w 157"/>
              <a:gd name="T57" fmla="*/ 0 h 157"/>
              <a:gd name="T58" fmla="*/ 94 w 157"/>
              <a:gd name="T59" fmla="*/ 2 h 157"/>
              <a:gd name="T60" fmla="*/ 109 w 157"/>
              <a:gd name="T61" fmla="*/ 6 h 157"/>
              <a:gd name="T62" fmla="*/ 122 w 157"/>
              <a:gd name="T63" fmla="*/ 13 h 157"/>
              <a:gd name="T64" fmla="*/ 133 w 157"/>
              <a:gd name="T65" fmla="*/ 24 h 157"/>
              <a:gd name="T66" fmla="*/ 144 w 157"/>
              <a:gd name="T67" fmla="*/ 35 h 157"/>
              <a:gd name="T68" fmla="*/ 150 w 157"/>
              <a:gd name="T69" fmla="*/ 48 h 157"/>
              <a:gd name="T70" fmla="*/ 155 w 157"/>
              <a:gd name="T71" fmla="*/ 63 h 157"/>
              <a:gd name="T72" fmla="*/ 157 w 157"/>
              <a:gd name="T73" fmla="*/ 78 h 157"/>
              <a:gd name="T74" fmla="*/ 157 w 157"/>
              <a:gd name="T75" fmla="*/ 78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7" h="157">
                <a:moveTo>
                  <a:pt x="157" y="78"/>
                </a:moveTo>
                <a:lnTo>
                  <a:pt x="157" y="78"/>
                </a:lnTo>
                <a:lnTo>
                  <a:pt x="155" y="94"/>
                </a:lnTo>
                <a:lnTo>
                  <a:pt x="150" y="109"/>
                </a:lnTo>
                <a:lnTo>
                  <a:pt x="144" y="122"/>
                </a:lnTo>
                <a:lnTo>
                  <a:pt x="133" y="133"/>
                </a:lnTo>
                <a:lnTo>
                  <a:pt x="122" y="144"/>
                </a:lnTo>
                <a:lnTo>
                  <a:pt x="109" y="150"/>
                </a:lnTo>
                <a:lnTo>
                  <a:pt x="94" y="155"/>
                </a:lnTo>
                <a:lnTo>
                  <a:pt x="78" y="157"/>
                </a:lnTo>
                <a:lnTo>
                  <a:pt x="78" y="157"/>
                </a:lnTo>
                <a:lnTo>
                  <a:pt x="63" y="155"/>
                </a:lnTo>
                <a:lnTo>
                  <a:pt x="48" y="150"/>
                </a:lnTo>
                <a:lnTo>
                  <a:pt x="35" y="144"/>
                </a:lnTo>
                <a:lnTo>
                  <a:pt x="24" y="133"/>
                </a:lnTo>
                <a:lnTo>
                  <a:pt x="13" y="122"/>
                </a:lnTo>
                <a:lnTo>
                  <a:pt x="7" y="109"/>
                </a:lnTo>
                <a:lnTo>
                  <a:pt x="2" y="94"/>
                </a:lnTo>
                <a:lnTo>
                  <a:pt x="0" y="78"/>
                </a:lnTo>
                <a:lnTo>
                  <a:pt x="0" y="78"/>
                </a:lnTo>
                <a:lnTo>
                  <a:pt x="2" y="63"/>
                </a:lnTo>
                <a:lnTo>
                  <a:pt x="7" y="48"/>
                </a:lnTo>
                <a:lnTo>
                  <a:pt x="13" y="35"/>
                </a:lnTo>
                <a:lnTo>
                  <a:pt x="24" y="24"/>
                </a:lnTo>
                <a:lnTo>
                  <a:pt x="35" y="13"/>
                </a:lnTo>
                <a:lnTo>
                  <a:pt x="48" y="6"/>
                </a:lnTo>
                <a:lnTo>
                  <a:pt x="63" y="2"/>
                </a:lnTo>
                <a:lnTo>
                  <a:pt x="78" y="0"/>
                </a:lnTo>
                <a:lnTo>
                  <a:pt x="78" y="0"/>
                </a:lnTo>
                <a:lnTo>
                  <a:pt x="94" y="2"/>
                </a:lnTo>
                <a:lnTo>
                  <a:pt x="109" y="6"/>
                </a:lnTo>
                <a:lnTo>
                  <a:pt x="122" y="13"/>
                </a:lnTo>
                <a:lnTo>
                  <a:pt x="133" y="24"/>
                </a:lnTo>
                <a:lnTo>
                  <a:pt x="144" y="35"/>
                </a:lnTo>
                <a:lnTo>
                  <a:pt x="150" y="48"/>
                </a:lnTo>
                <a:lnTo>
                  <a:pt x="155" y="63"/>
                </a:lnTo>
                <a:lnTo>
                  <a:pt x="157" y="78"/>
                </a:lnTo>
                <a:lnTo>
                  <a:pt x="157" y="78"/>
                </a:lnTo>
                <a:close/>
              </a:path>
            </a:pathLst>
          </a:custGeom>
          <a:solidFill>
            <a:srgbClr val="787878"/>
          </a:solidFill>
          <a:ln w="28575" cmpd="sng">
            <a:solidFill>
              <a:schemeClr val="tx1"/>
            </a:solidFill>
            <a:prstDash val="solid"/>
            <a:round/>
            <a:headEnd/>
            <a:tailEnd/>
          </a:ln>
        </p:spPr>
        <p:txBody>
          <a:bodyPr/>
          <a:lstStyle/>
          <a:p>
            <a:endParaRPr lang="en-US">
              <a:solidFill>
                <a:srgbClr val="FFFFFF"/>
              </a:solidFill>
            </a:endParaRPr>
          </a:p>
        </p:txBody>
      </p:sp>
      <p:sp>
        <p:nvSpPr>
          <p:cNvPr id="1341497" name="Freeform 57"/>
          <p:cNvSpPr>
            <a:spLocks/>
          </p:cNvSpPr>
          <p:nvPr/>
        </p:nvSpPr>
        <p:spPr bwMode="auto">
          <a:xfrm>
            <a:off x="7642225" y="5432425"/>
            <a:ext cx="320675" cy="320675"/>
          </a:xfrm>
          <a:custGeom>
            <a:avLst/>
            <a:gdLst>
              <a:gd name="T0" fmla="*/ 157 w 157"/>
              <a:gd name="T1" fmla="*/ 78 h 157"/>
              <a:gd name="T2" fmla="*/ 157 w 157"/>
              <a:gd name="T3" fmla="*/ 78 h 157"/>
              <a:gd name="T4" fmla="*/ 155 w 157"/>
              <a:gd name="T5" fmla="*/ 94 h 157"/>
              <a:gd name="T6" fmla="*/ 150 w 157"/>
              <a:gd name="T7" fmla="*/ 109 h 157"/>
              <a:gd name="T8" fmla="*/ 144 w 157"/>
              <a:gd name="T9" fmla="*/ 122 h 157"/>
              <a:gd name="T10" fmla="*/ 133 w 157"/>
              <a:gd name="T11" fmla="*/ 133 h 157"/>
              <a:gd name="T12" fmla="*/ 122 w 157"/>
              <a:gd name="T13" fmla="*/ 144 h 157"/>
              <a:gd name="T14" fmla="*/ 109 w 157"/>
              <a:gd name="T15" fmla="*/ 150 h 157"/>
              <a:gd name="T16" fmla="*/ 94 w 157"/>
              <a:gd name="T17" fmla="*/ 155 h 157"/>
              <a:gd name="T18" fmla="*/ 79 w 157"/>
              <a:gd name="T19" fmla="*/ 157 h 157"/>
              <a:gd name="T20" fmla="*/ 79 w 157"/>
              <a:gd name="T21" fmla="*/ 157 h 157"/>
              <a:gd name="T22" fmla="*/ 63 w 157"/>
              <a:gd name="T23" fmla="*/ 155 h 157"/>
              <a:gd name="T24" fmla="*/ 48 w 157"/>
              <a:gd name="T25" fmla="*/ 150 h 157"/>
              <a:gd name="T26" fmla="*/ 35 w 157"/>
              <a:gd name="T27" fmla="*/ 144 h 157"/>
              <a:gd name="T28" fmla="*/ 24 w 157"/>
              <a:gd name="T29" fmla="*/ 133 h 157"/>
              <a:gd name="T30" fmla="*/ 13 w 157"/>
              <a:gd name="T31" fmla="*/ 122 h 157"/>
              <a:gd name="T32" fmla="*/ 7 w 157"/>
              <a:gd name="T33" fmla="*/ 109 h 157"/>
              <a:gd name="T34" fmla="*/ 3 w 157"/>
              <a:gd name="T35" fmla="*/ 94 h 157"/>
              <a:gd name="T36" fmla="*/ 0 w 157"/>
              <a:gd name="T37" fmla="*/ 78 h 157"/>
              <a:gd name="T38" fmla="*/ 0 w 157"/>
              <a:gd name="T39" fmla="*/ 78 h 157"/>
              <a:gd name="T40" fmla="*/ 3 w 157"/>
              <a:gd name="T41" fmla="*/ 63 h 157"/>
              <a:gd name="T42" fmla="*/ 7 w 157"/>
              <a:gd name="T43" fmla="*/ 48 h 157"/>
              <a:gd name="T44" fmla="*/ 13 w 157"/>
              <a:gd name="T45" fmla="*/ 35 h 157"/>
              <a:gd name="T46" fmla="*/ 24 w 157"/>
              <a:gd name="T47" fmla="*/ 24 h 157"/>
              <a:gd name="T48" fmla="*/ 35 w 157"/>
              <a:gd name="T49" fmla="*/ 13 h 157"/>
              <a:gd name="T50" fmla="*/ 48 w 157"/>
              <a:gd name="T51" fmla="*/ 6 h 157"/>
              <a:gd name="T52" fmla="*/ 63 w 157"/>
              <a:gd name="T53" fmla="*/ 2 h 157"/>
              <a:gd name="T54" fmla="*/ 79 w 157"/>
              <a:gd name="T55" fmla="*/ 0 h 157"/>
              <a:gd name="T56" fmla="*/ 79 w 157"/>
              <a:gd name="T57" fmla="*/ 0 h 157"/>
              <a:gd name="T58" fmla="*/ 94 w 157"/>
              <a:gd name="T59" fmla="*/ 2 h 157"/>
              <a:gd name="T60" fmla="*/ 109 w 157"/>
              <a:gd name="T61" fmla="*/ 6 h 157"/>
              <a:gd name="T62" fmla="*/ 122 w 157"/>
              <a:gd name="T63" fmla="*/ 13 h 157"/>
              <a:gd name="T64" fmla="*/ 133 w 157"/>
              <a:gd name="T65" fmla="*/ 24 h 157"/>
              <a:gd name="T66" fmla="*/ 144 w 157"/>
              <a:gd name="T67" fmla="*/ 35 h 157"/>
              <a:gd name="T68" fmla="*/ 150 w 157"/>
              <a:gd name="T69" fmla="*/ 48 h 157"/>
              <a:gd name="T70" fmla="*/ 155 w 157"/>
              <a:gd name="T71" fmla="*/ 63 h 157"/>
              <a:gd name="T72" fmla="*/ 157 w 157"/>
              <a:gd name="T73" fmla="*/ 78 h 157"/>
              <a:gd name="T74" fmla="*/ 157 w 157"/>
              <a:gd name="T75" fmla="*/ 78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7" h="157">
                <a:moveTo>
                  <a:pt x="157" y="78"/>
                </a:moveTo>
                <a:lnTo>
                  <a:pt x="157" y="78"/>
                </a:lnTo>
                <a:lnTo>
                  <a:pt x="155" y="94"/>
                </a:lnTo>
                <a:lnTo>
                  <a:pt x="150" y="109"/>
                </a:lnTo>
                <a:lnTo>
                  <a:pt x="144" y="122"/>
                </a:lnTo>
                <a:lnTo>
                  <a:pt x="133" y="133"/>
                </a:lnTo>
                <a:lnTo>
                  <a:pt x="122" y="144"/>
                </a:lnTo>
                <a:lnTo>
                  <a:pt x="109" y="150"/>
                </a:lnTo>
                <a:lnTo>
                  <a:pt x="94" y="155"/>
                </a:lnTo>
                <a:lnTo>
                  <a:pt x="79" y="157"/>
                </a:lnTo>
                <a:lnTo>
                  <a:pt x="79" y="157"/>
                </a:lnTo>
                <a:lnTo>
                  <a:pt x="63" y="155"/>
                </a:lnTo>
                <a:lnTo>
                  <a:pt x="48" y="150"/>
                </a:lnTo>
                <a:lnTo>
                  <a:pt x="35" y="144"/>
                </a:lnTo>
                <a:lnTo>
                  <a:pt x="24" y="133"/>
                </a:lnTo>
                <a:lnTo>
                  <a:pt x="13" y="122"/>
                </a:lnTo>
                <a:lnTo>
                  <a:pt x="7" y="109"/>
                </a:lnTo>
                <a:lnTo>
                  <a:pt x="3" y="94"/>
                </a:lnTo>
                <a:lnTo>
                  <a:pt x="0" y="78"/>
                </a:lnTo>
                <a:lnTo>
                  <a:pt x="0" y="78"/>
                </a:lnTo>
                <a:lnTo>
                  <a:pt x="3" y="63"/>
                </a:lnTo>
                <a:lnTo>
                  <a:pt x="7" y="48"/>
                </a:lnTo>
                <a:lnTo>
                  <a:pt x="13" y="35"/>
                </a:lnTo>
                <a:lnTo>
                  <a:pt x="24" y="24"/>
                </a:lnTo>
                <a:lnTo>
                  <a:pt x="35" y="13"/>
                </a:lnTo>
                <a:lnTo>
                  <a:pt x="48" y="6"/>
                </a:lnTo>
                <a:lnTo>
                  <a:pt x="63" y="2"/>
                </a:lnTo>
                <a:lnTo>
                  <a:pt x="79" y="0"/>
                </a:lnTo>
                <a:lnTo>
                  <a:pt x="79" y="0"/>
                </a:lnTo>
                <a:lnTo>
                  <a:pt x="94" y="2"/>
                </a:lnTo>
                <a:lnTo>
                  <a:pt x="109" y="6"/>
                </a:lnTo>
                <a:lnTo>
                  <a:pt x="122" y="13"/>
                </a:lnTo>
                <a:lnTo>
                  <a:pt x="133" y="24"/>
                </a:lnTo>
                <a:lnTo>
                  <a:pt x="144" y="35"/>
                </a:lnTo>
                <a:lnTo>
                  <a:pt x="150" y="48"/>
                </a:lnTo>
                <a:lnTo>
                  <a:pt x="155" y="63"/>
                </a:lnTo>
                <a:lnTo>
                  <a:pt x="157" y="78"/>
                </a:lnTo>
                <a:lnTo>
                  <a:pt x="157" y="78"/>
                </a:lnTo>
                <a:close/>
              </a:path>
            </a:pathLst>
          </a:custGeom>
          <a:solidFill>
            <a:srgbClr val="787878"/>
          </a:solidFill>
          <a:ln w="28575" cmpd="sng">
            <a:solidFill>
              <a:schemeClr val="tx1"/>
            </a:solidFill>
            <a:prstDash val="solid"/>
            <a:round/>
            <a:headEnd/>
            <a:tailEnd/>
          </a:ln>
        </p:spPr>
        <p:txBody>
          <a:bodyPr/>
          <a:lstStyle/>
          <a:p>
            <a:endParaRPr lang="en-US">
              <a:solidFill>
                <a:srgbClr val="FFFFFF"/>
              </a:solidFill>
            </a:endParaRPr>
          </a:p>
        </p:txBody>
      </p:sp>
      <p:sp>
        <p:nvSpPr>
          <p:cNvPr id="1341498" name="Freeform 58"/>
          <p:cNvSpPr>
            <a:spLocks/>
          </p:cNvSpPr>
          <p:nvPr/>
        </p:nvSpPr>
        <p:spPr bwMode="auto">
          <a:xfrm>
            <a:off x="8202613" y="5432425"/>
            <a:ext cx="319087" cy="320675"/>
          </a:xfrm>
          <a:custGeom>
            <a:avLst/>
            <a:gdLst>
              <a:gd name="T0" fmla="*/ 157 w 157"/>
              <a:gd name="T1" fmla="*/ 78 h 157"/>
              <a:gd name="T2" fmla="*/ 157 w 157"/>
              <a:gd name="T3" fmla="*/ 78 h 157"/>
              <a:gd name="T4" fmla="*/ 155 w 157"/>
              <a:gd name="T5" fmla="*/ 94 h 157"/>
              <a:gd name="T6" fmla="*/ 150 w 157"/>
              <a:gd name="T7" fmla="*/ 109 h 157"/>
              <a:gd name="T8" fmla="*/ 144 w 157"/>
              <a:gd name="T9" fmla="*/ 122 h 157"/>
              <a:gd name="T10" fmla="*/ 133 w 157"/>
              <a:gd name="T11" fmla="*/ 133 h 157"/>
              <a:gd name="T12" fmla="*/ 122 w 157"/>
              <a:gd name="T13" fmla="*/ 144 h 157"/>
              <a:gd name="T14" fmla="*/ 109 w 157"/>
              <a:gd name="T15" fmla="*/ 150 h 157"/>
              <a:gd name="T16" fmla="*/ 94 w 157"/>
              <a:gd name="T17" fmla="*/ 155 h 157"/>
              <a:gd name="T18" fmla="*/ 79 w 157"/>
              <a:gd name="T19" fmla="*/ 157 h 157"/>
              <a:gd name="T20" fmla="*/ 79 w 157"/>
              <a:gd name="T21" fmla="*/ 157 h 157"/>
              <a:gd name="T22" fmla="*/ 63 w 157"/>
              <a:gd name="T23" fmla="*/ 155 h 157"/>
              <a:gd name="T24" fmla="*/ 48 w 157"/>
              <a:gd name="T25" fmla="*/ 150 h 157"/>
              <a:gd name="T26" fmla="*/ 35 w 157"/>
              <a:gd name="T27" fmla="*/ 144 h 157"/>
              <a:gd name="T28" fmla="*/ 24 w 157"/>
              <a:gd name="T29" fmla="*/ 133 h 157"/>
              <a:gd name="T30" fmla="*/ 13 w 157"/>
              <a:gd name="T31" fmla="*/ 122 h 157"/>
              <a:gd name="T32" fmla="*/ 7 w 157"/>
              <a:gd name="T33" fmla="*/ 109 h 157"/>
              <a:gd name="T34" fmla="*/ 2 w 157"/>
              <a:gd name="T35" fmla="*/ 94 h 157"/>
              <a:gd name="T36" fmla="*/ 0 w 157"/>
              <a:gd name="T37" fmla="*/ 78 h 157"/>
              <a:gd name="T38" fmla="*/ 0 w 157"/>
              <a:gd name="T39" fmla="*/ 78 h 157"/>
              <a:gd name="T40" fmla="*/ 2 w 157"/>
              <a:gd name="T41" fmla="*/ 63 h 157"/>
              <a:gd name="T42" fmla="*/ 7 w 157"/>
              <a:gd name="T43" fmla="*/ 48 h 157"/>
              <a:gd name="T44" fmla="*/ 13 w 157"/>
              <a:gd name="T45" fmla="*/ 35 h 157"/>
              <a:gd name="T46" fmla="*/ 24 w 157"/>
              <a:gd name="T47" fmla="*/ 24 h 157"/>
              <a:gd name="T48" fmla="*/ 35 w 157"/>
              <a:gd name="T49" fmla="*/ 13 h 157"/>
              <a:gd name="T50" fmla="*/ 48 w 157"/>
              <a:gd name="T51" fmla="*/ 6 h 157"/>
              <a:gd name="T52" fmla="*/ 63 w 157"/>
              <a:gd name="T53" fmla="*/ 2 h 157"/>
              <a:gd name="T54" fmla="*/ 79 w 157"/>
              <a:gd name="T55" fmla="*/ 0 h 157"/>
              <a:gd name="T56" fmla="*/ 79 w 157"/>
              <a:gd name="T57" fmla="*/ 0 h 157"/>
              <a:gd name="T58" fmla="*/ 94 w 157"/>
              <a:gd name="T59" fmla="*/ 2 h 157"/>
              <a:gd name="T60" fmla="*/ 109 w 157"/>
              <a:gd name="T61" fmla="*/ 6 h 157"/>
              <a:gd name="T62" fmla="*/ 122 w 157"/>
              <a:gd name="T63" fmla="*/ 13 h 157"/>
              <a:gd name="T64" fmla="*/ 133 w 157"/>
              <a:gd name="T65" fmla="*/ 24 h 157"/>
              <a:gd name="T66" fmla="*/ 144 w 157"/>
              <a:gd name="T67" fmla="*/ 35 h 157"/>
              <a:gd name="T68" fmla="*/ 150 w 157"/>
              <a:gd name="T69" fmla="*/ 48 h 157"/>
              <a:gd name="T70" fmla="*/ 155 w 157"/>
              <a:gd name="T71" fmla="*/ 63 h 157"/>
              <a:gd name="T72" fmla="*/ 157 w 157"/>
              <a:gd name="T73" fmla="*/ 78 h 157"/>
              <a:gd name="T74" fmla="*/ 157 w 157"/>
              <a:gd name="T75" fmla="*/ 78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7" h="157">
                <a:moveTo>
                  <a:pt x="157" y="78"/>
                </a:moveTo>
                <a:lnTo>
                  <a:pt x="157" y="78"/>
                </a:lnTo>
                <a:lnTo>
                  <a:pt x="155" y="94"/>
                </a:lnTo>
                <a:lnTo>
                  <a:pt x="150" y="109"/>
                </a:lnTo>
                <a:lnTo>
                  <a:pt x="144" y="122"/>
                </a:lnTo>
                <a:lnTo>
                  <a:pt x="133" y="133"/>
                </a:lnTo>
                <a:lnTo>
                  <a:pt x="122" y="144"/>
                </a:lnTo>
                <a:lnTo>
                  <a:pt x="109" y="150"/>
                </a:lnTo>
                <a:lnTo>
                  <a:pt x="94" y="155"/>
                </a:lnTo>
                <a:lnTo>
                  <a:pt x="79" y="157"/>
                </a:lnTo>
                <a:lnTo>
                  <a:pt x="79" y="157"/>
                </a:lnTo>
                <a:lnTo>
                  <a:pt x="63" y="155"/>
                </a:lnTo>
                <a:lnTo>
                  <a:pt x="48" y="150"/>
                </a:lnTo>
                <a:lnTo>
                  <a:pt x="35" y="144"/>
                </a:lnTo>
                <a:lnTo>
                  <a:pt x="24" y="133"/>
                </a:lnTo>
                <a:lnTo>
                  <a:pt x="13" y="122"/>
                </a:lnTo>
                <a:lnTo>
                  <a:pt x="7" y="109"/>
                </a:lnTo>
                <a:lnTo>
                  <a:pt x="2" y="94"/>
                </a:lnTo>
                <a:lnTo>
                  <a:pt x="0" y="78"/>
                </a:lnTo>
                <a:lnTo>
                  <a:pt x="0" y="78"/>
                </a:lnTo>
                <a:lnTo>
                  <a:pt x="2" y="63"/>
                </a:lnTo>
                <a:lnTo>
                  <a:pt x="7" y="48"/>
                </a:lnTo>
                <a:lnTo>
                  <a:pt x="13" y="35"/>
                </a:lnTo>
                <a:lnTo>
                  <a:pt x="24" y="24"/>
                </a:lnTo>
                <a:lnTo>
                  <a:pt x="35" y="13"/>
                </a:lnTo>
                <a:lnTo>
                  <a:pt x="48" y="6"/>
                </a:lnTo>
                <a:lnTo>
                  <a:pt x="63" y="2"/>
                </a:lnTo>
                <a:lnTo>
                  <a:pt x="79" y="0"/>
                </a:lnTo>
                <a:lnTo>
                  <a:pt x="79" y="0"/>
                </a:lnTo>
                <a:lnTo>
                  <a:pt x="94" y="2"/>
                </a:lnTo>
                <a:lnTo>
                  <a:pt x="109" y="6"/>
                </a:lnTo>
                <a:lnTo>
                  <a:pt x="122" y="13"/>
                </a:lnTo>
                <a:lnTo>
                  <a:pt x="133" y="24"/>
                </a:lnTo>
                <a:lnTo>
                  <a:pt x="144" y="35"/>
                </a:lnTo>
                <a:lnTo>
                  <a:pt x="150" y="48"/>
                </a:lnTo>
                <a:lnTo>
                  <a:pt x="155" y="63"/>
                </a:lnTo>
                <a:lnTo>
                  <a:pt x="157" y="78"/>
                </a:lnTo>
                <a:lnTo>
                  <a:pt x="157" y="78"/>
                </a:lnTo>
                <a:close/>
              </a:path>
            </a:pathLst>
          </a:custGeom>
          <a:solidFill>
            <a:srgbClr val="787878"/>
          </a:solidFill>
          <a:ln w="28575" cmpd="sng">
            <a:solidFill>
              <a:schemeClr val="tx1"/>
            </a:solidFill>
            <a:prstDash val="solid"/>
            <a:round/>
            <a:headEnd/>
            <a:tailEnd/>
          </a:ln>
        </p:spPr>
        <p:txBody>
          <a:bodyPr/>
          <a:lstStyle/>
          <a:p>
            <a:endParaRPr lang="en-US">
              <a:solidFill>
                <a:srgbClr val="FFFFFF"/>
              </a:solidFill>
            </a:endParaRPr>
          </a:p>
        </p:txBody>
      </p:sp>
      <p:sp>
        <p:nvSpPr>
          <p:cNvPr id="1341499" name="Freeform 59"/>
          <p:cNvSpPr>
            <a:spLocks/>
          </p:cNvSpPr>
          <p:nvPr/>
        </p:nvSpPr>
        <p:spPr bwMode="auto">
          <a:xfrm>
            <a:off x="7883525" y="4792663"/>
            <a:ext cx="319088" cy="320675"/>
          </a:xfrm>
          <a:custGeom>
            <a:avLst/>
            <a:gdLst>
              <a:gd name="T0" fmla="*/ 156 w 156"/>
              <a:gd name="T1" fmla="*/ 78 h 157"/>
              <a:gd name="T2" fmla="*/ 156 w 156"/>
              <a:gd name="T3" fmla="*/ 78 h 157"/>
              <a:gd name="T4" fmla="*/ 154 w 156"/>
              <a:gd name="T5" fmla="*/ 93 h 157"/>
              <a:gd name="T6" fmla="*/ 150 w 156"/>
              <a:gd name="T7" fmla="*/ 109 h 157"/>
              <a:gd name="T8" fmla="*/ 143 w 156"/>
              <a:gd name="T9" fmla="*/ 122 h 157"/>
              <a:gd name="T10" fmla="*/ 132 w 156"/>
              <a:gd name="T11" fmla="*/ 133 h 157"/>
              <a:gd name="T12" fmla="*/ 122 w 156"/>
              <a:gd name="T13" fmla="*/ 144 h 157"/>
              <a:gd name="T14" fmla="*/ 108 w 156"/>
              <a:gd name="T15" fmla="*/ 150 h 157"/>
              <a:gd name="T16" fmla="*/ 93 w 156"/>
              <a:gd name="T17" fmla="*/ 155 h 157"/>
              <a:gd name="T18" fmla="*/ 78 w 156"/>
              <a:gd name="T19" fmla="*/ 157 h 157"/>
              <a:gd name="T20" fmla="*/ 78 w 156"/>
              <a:gd name="T21" fmla="*/ 157 h 157"/>
              <a:gd name="T22" fmla="*/ 63 w 156"/>
              <a:gd name="T23" fmla="*/ 155 h 157"/>
              <a:gd name="T24" fmla="*/ 48 w 156"/>
              <a:gd name="T25" fmla="*/ 150 h 157"/>
              <a:gd name="T26" fmla="*/ 35 w 156"/>
              <a:gd name="T27" fmla="*/ 144 h 157"/>
              <a:gd name="T28" fmla="*/ 24 w 156"/>
              <a:gd name="T29" fmla="*/ 133 h 157"/>
              <a:gd name="T30" fmla="*/ 13 w 156"/>
              <a:gd name="T31" fmla="*/ 122 h 157"/>
              <a:gd name="T32" fmla="*/ 6 w 156"/>
              <a:gd name="T33" fmla="*/ 109 h 157"/>
              <a:gd name="T34" fmla="*/ 2 w 156"/>
              <a:gd name="T35" fmla="*/ 93 h 157"/>
              <a:gd name="T36" fmla="*/ 0 w 156"/>
              <a:gd name="T37" fmla="*/ 78 h 157"/>
              <a:gd name="T38" fmla="*/ 0 w 156"/>
              <a:gd name="T39" fmla="*/ 78 h 157"/>
              <a:gd name="T40" fmla="*/ 2 w 156"/>
              <a:gd name="T41" fmla="*/ 63 h 157"/>
              <a:gd name="T42" fmla="*/ 6 w 156"/>
              <a:gd name="T43" fmla="*/ 48 h 157"/>
              <a:gd name="T44" fmla="*/ 13 w 156"/>
              <a:gd name="T45" fmla="*/ 35 h 157"/>
              <a:gd name="T46" fmla="*/ 24 w 156"/>
              <a:gd name="T47" fmla="*/ 24 h 157"/>
              <a:gd name="T48" fmla="*/ 35 w 156"/>
              <a:gd name="T49" fmla="*/ 13 h 157"/>
              <a:gd name="T50" fmla="*/ 48 w 156"/>
              <a:gd name="T51" fmla="*/ 6 h 157"/>
              <a:gd name="T52" fmla="*/ 63 w 156"/>
              <a:gd name="T53" fmla="*/ 2 h 157"/>
              <a:gd name="T54" fmla="*/ 78 w 156"/>
              <a:gd name="T55" fmla="*/ 0 h 157"/>
              <a:gd name="T56" fmla="*/ 78 w 156"/>
              <a:gd name="T57" fmla="*/ 0 h 157"/>
              <a:gd name="T58" fmla="*/ 93 w 156"/>
              <a:gd name="T59" fmla="*/ 2 h 157"/>
              <a:gd name="T60" fmla="*/ 108 w 156"/>
              <a:gd name="T61" fmla="*/ 6 h 157"/>
              <a:gd name="T62" fmla="*/ 122 w 156"/>
              <a:gd name="T63" fmla="*/ 13 h 157"/>
              <a:gd name="T64" fmla="*/ 132 w 156"/>
              <a:gd name="T65" fmla="*/ 24 h 157"/>
              <a:gd name="T66" fmla="*/ 143 w 156"/>
              <a:gd name="T67" fmla="*/ 35 h 157"/>
              <a:gd name="T68" fmla="*/ 150 w 156"/>
              <a:gd name="T69" fmla="*/ 48 h 157"/>
              <a:gd name="T70" fmla="*/ 154 w 156"/>
              <a:gd name="T71" fmla="*/ 63 h 157"/>
              <a:gd name="T72" fmla="*/ 156 w 156"/>
              <a:gd name="T73" fmla="*/ 78 h 157"/>
              <a:gd name="T74" fmla="*/ 156 w 156"/>
              <a:gd name="T75" fmla="*/ 78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6" h="157">
                <a:moveTo>
                  <a:pt x="156" y="78"/>
                </a:moveTo>
                <a:lnTo>
                  <a:pt x="156" y="78"/>
                </a:lnTo>
                <a:lnTo>
                  <a:pt x="154" y="93"/>
                </a:lnTo>
                <a:lnTo>
                  <a:pt x="150" y="109"/>
                </a:lnTo>
                <a:lnTo>
                  <a:pt x="143" y="122"/>
                </a:lnTo>
                <a:lnTo>
                  <a:pt x="132" y="133"/>
                </a:lnTo>
                <a:lnTo>
                  <a:pt x="122" y="144"/>
                </a:lnTo>
                <a:lnTo>
                  <a:pt x="108" y="150"/>
                </a:lnTo>
                <a:lnTo>
                  <a:pt x="93" y="155"/>
                </a:lnTo>
                <a:lnTo>
                  <a:pt x="78" y="157"/>
                </a:lnTo>
                <a:lnTo>
                  <a:pt x="78" y="157"/>
                </a:lnTo>
                <a:lnTo>
                  <a:pt x="63" y="155"/>
                </a:lnTo>
                <a:lnTo>
                  <a:pt x="48" y="150"/>
                </a:lnTo>
                <a:lnTo>
                  <a:pt x="35" y="144"/>
                </a:lnTo>
                <a:lnTo>
                  <a:pt x="24" y="133"/>
                </a:lnTo>
                <a:lnTo>
                  <a:pt x="13" y="122"/>
                </a:lnTo>
                <a:lnTo>
                  <a:pt x="6" y="109"/>
                </a:lnTo>
                <a:lnTo>
                  <a:pt x="2" y="93"/>
                </a:lnTo>
                <a:lnTo>
                  <a:pt x="0" y="78"/>
                </a:lnTo>
                <a:lnTo>
                  <a:pt x="0" y="78"/>
                </a:lnTo>
                <a:lnTo>
                  <a:pt x="2" y="63"/>
                </a:lnTo>
                <a:lnTo>
                  <a:pt x="6" y="48"/>
                </a:lnTo>
                <a:lnTo>
                  <a:pt x="13" y="35"/>
                </a:lnTo>
                <a:lnTo>
                  <a:pt x="24" y="24"/>
                </a:lnTo>
                <a:lnTo>
                  <a:pt x="35" y="13"/>
                </a:lnTo>
                <a:lnTo>
                  <a:pt x="48" y="6"/>
                </a:lnTo>
                <a:lnTo>
                  <a:pt x="63" y="2"/>
                </a:lnTo>
                <a:lnTo>
                  <a:pt x="78" y="0"/>
                </a:lnTo>
                <a:lnTo>
                  <a:pt x="78" y="0"/>
                </a:lnTo>
                <a:lnTo>
                  <a:pt x="93" y="2"/>
                </a:lnTo>
                <a:lnTo>
                  <a:pt x="108" y="6"/>
                </a:lnTo>
                <a:lnTo>
                  <a:pt x="122" y="13"/>
                </a:lnTo>
                <a:lnTo>
                  <a:pt x="132" y="24"/>
                </a:lnTo>
                <a:lnTo>
                  <a:pt x="143" y="35"/>
                </a:lnTo>
                <a:lnTo>
                  <a:pt x="150" y="48"/>
                </a:lnTo>
                <a:lnTo>
                  <a:pt x="154" y="63"/>
                </a:lnTo>
                <a:lnTo>
                  <a:pt x="156" y="78"/>
                </a:lnTo>
                <a:lnTo>
                  <a:pt x="156" y="78"/>
                </a:lnTo>
                <a:close/>
              </a:path>
            </a:pathLst>
          </a:custGeom>
          <a:solidFill>
            <a:srgbClr val="787878"/>
          </a:solidFill>
          <a:ln w="38100" cmpd="sng">
            <a:solidFill>
              <a:srgbClr val="CC0099"/>
            </a:solidFill>
            <a:prstDash val="solid"/>
            <a:round/>
            <a:headEnd/>
            <a:tailEnd/>
          </a:ln>
        </p:spPr>
        <p:txBody>
          <a:bodyPr/>
          <a:lstStyle/>
          <a:p>
            <a:endParaRPr lang="en-US">
              <a:solidFill>
                <a:srgbClr val="FFFFFF"/>
              </a:solidFill>
            </a:endParaRPr>
          </a:p>
        </p:txBody>
      </p:sp>
      <p:sp>
        <p:nvSpPr>
          <p:cNvPr id="1341500" name="Freeform 60"/>
          <p:cNvSpPr>
            <a:spLocks/>
          </p:cNvSpPr>
          <p:nvPr/>
        </p:nvSpPr>
        <p:spPr bwMode="auto">
          <a:xfrm>
            <a:off x="6765925" y="4792663"/>
            <a:ext cx="317500" cy="320675"/>
          </a:xfrm>
          <a:custGeom>
            <a:avLst/>
            <a:gdLst>
              <a:gd name="T0" fmla="*/ 156 w 156"/>
              <a:gd name="T1" fmla="*/ 78 h 157"/>
              <a:gd name="T2" fmla="*/ 156 w 156"/>
              <a:gd name="T3" fmla="*/ 78 h 157"/>
              <a:gd name="T4" fmla="*/ 154 w 156"/>
              <a:gd name="T5" fmla="*/ 93 h 157"/>
              <a:gd name="T6" fmla="*/ 150 w 156"/>
              <a:gd name="T7" fmla="*/ 109 h 157"/>
              <a:gd name="T8" fmla="*/ 143 w 156"/>
              <a:gd name="T9" fmla="*/ 122 h 157"/>
              <a:gd name="T10" fmla="*/ 132 w 156"/>
              <a:gd name="T11" fmla="*/ 133 h 157"/>
              <a:gd name="T12" fmla="*/ 122 w 156"/>
              <a:gd name="T13" fmla="*/ 144 h 157"/>
              <a:gd name="T14" fmla="*/ 109 w 156"/>
              <a:gd name="T15" fmla="*/ 150 h 157"/>
              <a:gd name="T16" fmla="*/ 93 w 156"/>
              <a:gd name="T17" fmla="*/ 155 h 157"/>
              <a:gd name="T18" fmla="*/ 78 w 156"/>
              <a:gd name="T19" fmla="*/ 157 h 157"/>
              <a:gd name="T20" fmla="*/ 78 w 156"/>
              <a:gd name="T21" fmla="*/ 157 h 157"/>
              <a:gd name="T22" fmla="*/ 63 w 156"/>
              <a:gd name="T23" fmla="*/ 155 h 157"/>
              <a:gd name="T24" fmla="*/ 48 w 156"/>
              <a:gd name="T25" fmla="*/ 150 h 157"/>
              <a:gd name="T26" fmla="*/ 35 w 156"/>
              <a:gd name="T27" fmla="*/ 144 h 157"/>
              <a:gd name="T28" fmla="*/ 24 w 156"/>
              <a:gd name="T29" fmla="*/ 133 h 157"/>
              <a:gd name="T30" fmla="*/ 13 w 156"/>
              <a:gd name="T31" fmla="*/ 122 h 157"/>
              <a:gd name="T32" fmla="*/ 6 w 156"/>
              <a:gd name="T33" fmla="*/ 109 h 157"/>
              <a:gd name="T34" fmla="*/ 2 w 156"/>
              <a:gd name="T35" fmla="*/ 93 h 157"/>
              <a:gd name="T36" fmla="*/ 0 w 156"/>
              <a:gd name="T37" fmla="*/ 78 h 157"/>
              <a:gd name="T38" fmla="*/ 0 w 156"/>
              <a:gd name="T39" fmla="*/ 78 h 157"/>
              <a:gd name="T40" fmla="*/ 2 w 156"/>
              <a:gd name="T41" fmla="*/ 63 h 157"/>
              <a:gd name="T42" fmla="*/ 6 w 156"/>
              <a:gd name="T43" fmla="*/ 48 h 157"/>
              <a:gd name="T44" fmla="*/ 13 w 156"/>
              <a:gd name="T45" fmla="*/ 35 h 157"/>
              <a:gd name="T46" fmla="*/ 24 w 156"/>
              <a:gd name="T47" fmla="*/ 24 h 157"/>
              <a:gd name="T48" fmla="*/ 35 w 156"/>
              <a:gd name="T49" fmla="*/ 13 h 157"/>
              <a:gd name="T50" fmla="*/ 48 w 156"/>
              <a:gd name="T51" fmla="*/ 6 h 157"/>
              <a:gd name="T52" fmla="*/ 63 w 156"/>
              <a:gd name="T53" fmla="*/ 2 h 157"/>
              <a:gd name="T54" fmla="*/ 78 w 156"/>
              <a:gd name="T55" fmla="*/ 0 h 157"/>
              <a:gd name="T56" fmla="*/ 78 w 156"/>
              <a:gd name="T57" fmla="*/ 0 h 157"/>
              <a:gd name="T58" fmla="*/ 93 w 156"/>
              <a:gd name="T59" fmla="*/ 2 h 157"/>
              <a:gd name="T60" fmla="*/ 109 w 156"/>
              <a:gd name="T61" fmla="*/ 6 h 157"/>
              <a:gd name="T62" fmla="*/ 122 w 156"/>
              <a:gd name="T63" fmla="*/ 13 h 157"/>
              <a:gd name="T64" fmla="*/ 132 w 156"/>
              <a:gd name="T65" fmla="*/ 24 h 157"/>
              <a:gd name="T66" fmla="*/ 143 w 156"/>
              <a:gd name="T67" fmla="*/ 35 h 157"/>
              <a:gd name="T68" fmla="*/ 150 w 156"/>
              <a:gd name="T69" fmla="*/ 48 h 157"/>
              <a:gd name="T70" fmla="*/ 154 w 156"/>
              <a:gd name="T71" fmla="*/ 63 h 157"/>
              <a:gd name="T72" fmla="*/ 156 w 156"/>
              <a:gd name="T73" fmla="*/ 78 h 157"/>
              <a:gd name="T74" fmla="*/ 156 w 156"/>
              <a:gd name="T75" fmla="*/ 78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6" h="157">
                <a:moveTo>
                  <a:pt x="156" y="78"/>
                </a:moveTo>
                <a:lnTo>
                  <a:pt x="156" y="78"/>
                </a:lnTo>
                <a:lnTo>
                  <a:pt x="154" y="93"/>
                </a:lnTo>
                <a:lnTo>
                  <a:pt x="150" y="109"/>
                </a:lnTo>
                <a:lnTo>
                  <a:pt x="143" y="122"/>
                </a:lnTo>
                <a:lnTo>
                  <a:pt x="132" y="133"/>
                </a:lnTo>
                <a:lnTo>
                  <a:pt x="122" y="144"/>
                </a:lnTo>
                <a:lnTo>
                  <a:pt x="109" y="150"/>
                </a:lnTo>
                <a:lnTo>
                  <a:pt x="93" y="155"/>
                </a:lnTo>
                <a:lnTo>
                  <a:pt x="78" y="157"/>
                </a:lnTo>
                <a:lnTo>
                  <a:pt x="78" y="157"/>
                </a:lnTo>
                <a:lnTo>
                  <a:pt x="63" y="155"/>
                </a:lnTo>
                <a:lnTo>
                  <a:pt x="48" y="150"/>
                </a:lnTo>
                <a:lnTo>
                  <a:pt x="35" y="144"/>
                </a:lnTo>
                <a:lnTo>
                  <a:pt x="24" y="133"/>
                </a:lnTo>
                <a:lnTo>
                  <a:pt x="13" y="122"/>
                </a:lnTo>
                <a:lnTo>
                  <a:pt x="6" y="109"/>
                </a:lnTo>
                <a:lnTo>
                  <a:pt x="2" y="93"/>
                </a:lnTo>
                <a:lnTo>
                  <a:pt x="0" y="78"/>
                </a:lnTo>
                <a:lnTo>
                  <a:pt x="0" y="78"/>
                </a:lnTo>
                <a:lnTo>
                  <a:pt x="2" y="63"/>
                </a:lnTo>
                <a:lnTo>
                  <a:pt x="6" y="48"/>
                </a:lnTo>
                <a:lnTo>
                  <a:pt x="13" y="35"/>
                </a:lnTo>
                <a:lnTo>
                  <a:pt x="24" y="24"/>
                </a:lnTo>
                <a:lnTo>
                  <a:pt x="35" y="13"/>
                </a:lnTo>
                <a:lnTo>
                  <a:pt x="48" y="6"/>
                </a:lnTo>
                <a:lnTo>
                  <a:pt x="63" y="2"/>
                </a:lnTo>
                <a:lnTo>
                  <a:pt x="78" y="0"/>
                </a:lnTo>
                <a:lnTo>
                  <a:pt x="78" y="0"/>
                </a:lnTo>
                <a:lnTo>
                  <a:pt x="93" y="2"/>
                </a:lnTo>
                <a:lnTo>
                  <a:pt x="109" y="6"/>
                </a:lnTo>
                <a:lnTo>
                  <a:pt x="122" y="13"/>
                </a:lnTo>
                <a:lnTo>
                  <a:pt x="132" y="24"/>
                </a:lnTo>
                <a:lnTo>
                  <a:pt x="143" y="35"/>
                </a:lnTo>
                <a:lnTo>
                  <a:pt x="150" y="48"/>
                </a:lnTo>
                <a:lnTo>
                  <a:pt x="154" y="63"/>
                </a:lnTo>
                <a:lnTo>
                  <a:pt x="156" y="78"/>
                </a:lnTo>
                <a:lnTo>
                  <a:pt x="156" y="78"/>
                </a:lnTo>
                <a:close/>
              </a:path>
            </a:pathLst>
          </a:custGeom>
          <a:solidFill>
            <a:srgbClr val="787878"/>
          </a:solidFill>
          <a:ln w="38100" cmpd="sng">
            <a:solidFill>
              <a:srgbClr val="CC0099"/>
            </a:solidFill>
            <a:prstDash val="solid"/>
            <a:round/>
            <a:headEnd/>
            <a:tailEnd/>
          </a:ln>
        </p:spPr>
        <p:txBody>
          <a:bodyPr/>
          <a:lstStyle/>
          <a:p>
            <a:endParaRPr lang="en-US">
              <a:solidFill>
                <a:srgbClr val="FFFFFF"/>
              </a:solidFill>
            </a:endParaRPr>
          </a:p>
        </p:txBody>
      </p:sp>
      <p:sp>
        <p:nvSpPr>
          <p:cNvPr id="1341501" name="Freeform 61"/>
          <p:cNvSpPr>
            <a:spLocks/>
          </p:cNvSpPr>
          <p:nvPr/>
        </p:nvSpPr>
        <p:spPr bwMode="auto">
          <a:xfrm>
            <a:off x="7324725" y="4232275"/>
            <a:ext cx="317500" cy="319088"/>
          </a:xfrm>
          <a:custGeom>
            <a:avLst/>
            <a:gdLst>
              <a:gd name="T0" fmla="*/ 156 w 156"/>
              <a:gd name="T1" fmla="*/ 78 h 157"/>
              <a:gd name="T2" fmla="*/ 156 w 156"/>
              <a:gd name="T3" fmla="*/ 78 h 157"/>
              <a:gd name="T4" fmla="*/ 154 w 156"/>
              <a:gd name="T5" fmla="*/ 94 h 157"/>
              <a:gd name="T6" fmla="*/ 150 w 156"/>
              <a:gd name="T7" fmla="*/ 109 h 157"/>
              <a:gd name="T8" fmla="*/ 143 w 156"/>
              <a:gd name="T9" fmla="*/ 122 h 157"/>
              <a:gd name="T10" fmla="*/ 132 w 156"/>
              <a:gd name="T11" fmla="*/ 133 h 157"/>
              <a:gd name="T12" fmla="*/ 122 w 156"/>
              <a:gd name="T13" fmla="*/ 144 h 157"/>
              <a:gd name="T14" fmla="*/ 108 w 156"/>
              <a:gd name="T15" fmla="*/ 150 h 157"/>
              <a:gd name="T16" fmla="*/ 93 w 156"/>
              <a:gd name="T17" fmla="*/ 155 h 157"/>
              <a:gd name="T18" fmla="*/ 78 w 156"/>
              <a:gd name="T19" fmla="*/ 157 h 157"/>
              <a:gd name="T20" fmla="*/ 78 w 156"/>
              <a:gd name="T21" fmla="*/ 157 h 157"/>
              <a:gd name="T22" fmla="*/ 63 w 156"/>
              <a:gd name="T23" fmla="*/ 155 h 157"/>
              <a:gd name="T24" fmla="*/ 48 w 156"/>
              <a:gd name="T25" fmla="*/ 150 h 157"/>
              <a:gd name="T26" fmla="*/ 35 w 156"/>
              <a:gd name="T27" fmla="*/ 144 h 157"/>
              <a:gd name="T28" fmla="*/ 24 w 156"/>
              <a:gd name="T29" fmla="*/ 133 h 157"/>
              <a:gd name="T30" fmla="*/ 13 w 156"/>
              <a:gd name="T31" fmla="*/ 122 h 157"/>
              <a:gd name="T32" fmla="*/ 6 w 156"/>
              <a:gd name="T33" fmla="*/ 109 h 157"/>
              <a:gd name="T34" fmla="*/ 2 w 156"/>
              <a:gd name="T35" fmla="*/ 94 h 157"/>
              <a:gd name="T36" fmla="*/ 0 w 156"/>
              <a:gd name="T37" fmla="*/ 78 h 157"/>
              <a:gd name="T38" fmla="*/ 0 w 156"/>
              <a:gd name="T39" fmla="*/ 78 h 157"/>
              <a:gd name="T40" fmla="*/ 2 w 156"/>
              <a:gd name="T41" fmla="*/ 63 h 157"/>
              <a:gd name="T42" fmla="*/ 6 w 156"/>
              <a:gd name="T43" fmla="*/ 48 h 157"/>
              <a:gd name="T44" fmla="*/ 13 w 156"/>
              <a:gd name="T45" fmla="*/ 35 h 157"/>
              <a:gd name="T46" fmla="*/ 24 w 156"/>
              <a:gd name="T47" fmla="*/ 24 h 157"/>
              <a:gd name="T48" fmla="*/ 35 w 156"/>
              <a:gd name="T49" fmla="*/ 13 h 157"/>
              <a:gd name="T50" fmla="*/ 48 w 156"/>
              <a:gd name="T51" fmla="*/ 6 h 157"/>
              <a:gd name="T52" fmla="*/ 63 w 156"/>
              <a:gd name="T53" fmla="*/ 2 h 157"/>
              <a:gd name="T54" fmla="*/ 78 w 156"/>
              <a:gd name="T55" fmla="*/ 0 h 157"/>
              <a:gd name="T56" fmla="*/ 78 w 156"/>
              <a:gd name="T57" fmla="*/ 0 h 157"/>
              <a:gd name="T58" fmla="*/ 93 w 156"/>
              <a:gd name="T59" fmla="*/ 2 h 157"/>
              <a:gd name="T60" fmla="*/ 108 w 156"/>
              <a:gd name="T61" fmla="*/ 6 h 157"/>
              <a:gd name="T62" fmla="*/ 122 w 156"/>
              <a:gd name="T63" fmla="*/ 13 h 157"/>
              <a:gd name="T64" fmla="*/ 132 w 156"/>
              <a:gd name="T65" fmla="*/ 24 h 157"/>
              <a:gd name="T66" fmla="*/ 143 w 156"/>
              <a:gd name="T67" fmla="*/ 35 h 157"/>
              <a:gd name="T68" fmla="*/ 150 w 156"/>
              <a:gd name="T69" fmla="*/ 48 h 157"/>
              <a:gd name="T70" fmla="*/ 154 w 156"/>
              <a:gd name="T71" fmla="*/ 63 h 157"/>
              <a:gd name="T72" fmla="*/ 156 w 156"/>
              <a:gd name="T73" fmla="*/ 78 h 157"/>
              <a:gd name="T74" fmla="*/ 156 w 156"/>
              <a:gd name="T75" fmla="*/ 78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6" h="157">
                <a:moveTo>
                  <a:pt x="156" y="78"/>
                </a:moveTo>
                <a:lnTo>
                  <a:pt x="156" y="78"/>
                </a:lnTo>
                <a:lnTo>
                  <a:pt x="154" y="94"/>
                </a:lnTo>
                <a:lnTo>
                  <a:pt x="150" y="109"/>
                </a:lnTo>
                <a:lnTo>
                  <a:pt x="143" y="122"/>
                </a:lnTo>
                <a:lnTo>
                  <a:pt x="132" y="133"/>
                </a:lnTo>
                <a:lnTo>
                  <a:pt x="122" y="144"/>
                </a:lnTo>
                <a:lnTo>
                  <a:pt x="108" y="150"/>
                </a:lnTo>
                <a:lnTo>
                  <a:pt x="93" y="155"/>
                </a:lnTo>
                <a:lnTo>
                  <a:pt x="78" y="157"/>
                </a:lnTo>
                <a:lnTo>
                  <a:pt x="78" y="157"/>
                </a:lnTo>
                <a:lnTo>
                  <a:pt x="63" y="155"/>
                </a:lnTo>
                <a:lnTo>
                  <a:pt x="48" y="150"/>
                </a:lnTo>
                <a:lnTo>
                  <a:pt x="35" y="144"/>
                </a:lnTo>
                <a:lnTo>
                  <a:pt x="24" y="133"/>
                </a:lnTo>
                <a:lnTo>
                  <a:pt x="13" y="122"/>
                </a:lnTo>
                <a:lnTo>
                  <a:pt x="6" y="109"/>
                </a:lnTo>
                <a:lnTo>
                  <a:pt x="2" y="94"/>
                </a:lnTo>
                <a:lnTo>
                  <a:pt x="0" y="78"/>
                </a:lnTo>
                <a:lnTo>
                  <a:pt x="0" y="78"/>
                </a:lnTo>
                <a:lnTo>
                  <a:pt x="2" y="63"/>
                </a:lnTo>
                <a:lnTo>
                  <a:pt x="6" y="48"/>
                </a:lnTo>
                <a:lnTo>
                  <a:pt x="13" y="35"/>
                </a:lnTo>
                <a:lnTo>
                  <a:pt x="24" y="24"/>
                </a:lnTo>
                <a:lnTo>
                  <a:pt x="35" y="13"/>
                </a:lnTo>
                <a:lnTo>
                  <a:pt x="48" y="6"/>
                </a:lnTo>
                <a:lnTo>
                  <a:pt x="63" y="2"/>
                </a:lnTo>
                <a:lnTo>
                  <a:pt x="78" y="0"/>
                </a:lnTo>
                <a:lnTo>
                  <a:pt x="78" y="0"/>
                </a:lnTo>
                <a:lnTo>
                  <a:pt x="93" y="2"/>
                </a:lnTo>
                <a:lnTo>
                  <a:pt x="108" y="6"/>
                </a:lnTo>
                <a:lnTo>
                  <a:pt x="122" y="13"/>
                </a:lnTo>
                <a:lnTo>
                  <a:pt x="132" y="24"/>
                </a:lnTo>
                <a:lnTo>
                  <a:pt x="143" y="35"/>
                </a:lnTo>
                <a:lnTo>
                  <a:pt x="150" y="48"/>
                </a:lnTo>
                <a:lnTo>
                  <a:pt x="154" y="63"/>
                </a:lnTo>
                <a:lnTo>
                  <a:pt x="156" y="78"/>
                </a:lnTo>
                <a:lnTo>
                  <a:pt x="156" y="78"/>
                </a:lnTo>
                <a:close/>
              </a:path>
            </a:pathLst>
          </a:custGeom>
          <a:solidFill>
            <a:srgbClr val="787878"/>
          </a:solidFill>
          <a:ln w="28575" cmpd="sng">
            <a:solidFill>
              <a:schemeClr val="tx1"/>
            </a:solidFill>
            <a:prstDash val="solid"/>
            <a:round/>
            <a:headEnd/>
            <a:tailEnd/>
          </a:ln>
        </p:spPr>
        <p:txBody>
          <a:bodyPr/>
          <a:lstStyle/>
          <a:p>
            <a:endParaRPr lang="en-US">
              <a:solidFill>
                <a:srgbClr val="FFFFFF"/>
              </a:solidFill>
            </a:endParaRPr>
          </a:p>
        </p:txBody>
      </p:sp>
      <p:sp>
        <p:nvSpPr>
          <p:cNvPr id="1341502" name="Rectangle 62"/>
          <p:cNvSpPr>
            <a:spLocks noChangeArrowheads="1"/>
          </p:cNvSpPr>
          <p:nvPr/>
        </p:nvSpPr>
        <p:spPr bwMode="auto">
          <a:xfrm>
            <a:off x="6551613" y="5486400"/>
            <a:ext cx="98425" cy="212725"/>
          </a:xfrm>
          <a:prstGeom prst="rect">
            <a:avLst/>
          </a:prstGeom>
          <a:solidFill>
            <a:srgbClr val="787878"/>
          </a:solidFill>
          <a:ln>
            <a:noFill/>
          </a:ln>
          <a:extLst>
            <a:ext uri="{91240B29-F687-4f45-9708-019B960494DF}">
              <a14:hiddenLine xmlns="" xmlns:a14="http://schemas.microsoft.com/office/drawing/2010/main" w="28575">
                <a:solidFill>
                  <a:schemeClr val="tx1"/>
                </a:solidFill>
                <a:miter lim="800000"/>
                <a:headEnd/>
                <a:tailEnd/>
              </a14:hiddenLine>
            </a:ext>
          </a:extLst>
        </p:spPr>
        <p:txBody>
          <a:bodyPr wrap="none" lIns="0" tIns="0" rIns="0" bIns="0">
            <a:spAutoFit/>
          </a:bodyPr>
          <a:lstStyle/>
          <a:p>
            <a:pPr algn="l" eaLnBrk="1" hangingPunct="1"/>
            <a:r>
              <a:rPr lang="en-US" sz="1400" b="1">
                <a:solidFill>
                  <a:srgbClr val="FFFFFF"/>
                </a:solidFill>
              </a:rPr>
              <a:t>1</a:t>
            </a:r>
          </a:p>
        </p:txBody>
      </p:sp>
      <p:sp>
        <p:nvSpPr>
          <p:cNvPr id="1341503" name="Rectangle 63"/>
          <p:cNvSpPr>
            <a:spLocks noChangeArrowheads="1"/>
          </p:cNvSpPr>
          <p:nvPr/>
        </p:nvSpPr>
        <p:spPr bwMode="auto">
          <a:xfrm>
            <a:off x="7110413" y="5486400"/>
            <a:ext cx="98425" cy="212725"/>
          </a:xfrm>
          <a:prstGeom prst="rect">
            <a:avLst/>
          </a:prstGeom>
          <a:solidFill>
            <a:srgbClr val="787878"/>
          </a:solidFill>
          <a:ln>
            <a:noFill/>
          </a:ln>
          <a:extLst>
            <a:ext uri="{91240B29-F687-4f45-9708-019B960494DF}">
              <a14:hiddenLine xmlns="" xmlns:a14="http://schemas.microsoft.com/office/drawing/2010/main" w="28575">
                <a:solidFill>
                  <a:schemeClr val="tx1"/>
                </a:solidFill>
                <a:miter lim="800000"/>
                <a:headEnd/>
                <a:tailEnd/>
              </a14:hiddenLine>
            </a:ext>
          </a:extLst>
        </p:spPr>
        <p:txBody>
          <a:bodyPr wrap="none" lIns="0" tIns="0" rIns="0" bIns="0">
            <a:spAutoFit/>
          </a:bodyPr>
          <a:lstStyle/>
          <a:p>
            <a:pPr algn="l" eaLnBrk="1" hangingPunct="1"/>
            <a:r>
              <a:rPr lang="en-US" sz="1400" b="1">
                <a:solidFill>
                  <a:srgbClr val="FFFFFF"/>
                </a:solidFill>
              </a:rPr>
              <a:t>2</a:t>
            </a:r>
          </a:p>
        </p:txBody>
      </p:sp>
      <p:sp>
        <p:nvSpPr>
          <p:cNvPr id="1341504" name="Rectangle 64"/>
          <p:cNvSpPr>
            <a:spLocks noChangeArrowheads="1"/>
          </p:cNvSpPr>
          <p:nvPr/>
        </p:nvSpPr>
        <p:spPr bwMode="auto">
          <a:xfrm>
            <a:off x="7751763" y="5486400"/>
            <a:ext cx="98425" cy="212725"/>
          </a:xfrm>
          <a:prstGeom prst="rect">
            <a:avLst/>
          </a:prstGeom>
          <a:solidFill>
            <a:srgbClr val="787878"/>
          </a:solidFill>
          <a:ln>
            <a:noFill/>
          </a:ln>
          <a:extLst>
            <a:ext uri="{91240B29-F687-4f45-9708-019B960494DF}">
              <a14:hiddenLine xmlns="" xmlns:a14="http://schemas.microsoft.com/office/drawing/2010/main" w="28575">
                <a:solidFill>
                  <a:schemeClr val="tx1"/>
                </a:solidFill>
                <a:miter lim="800000"/>
                <a:headEnd/>
                <a:tailEnd/>
              </a14:hiddenLine>
            </a:ext>
          </a:extLst>
        </p:spPr>
        <p:txBody>
          <a:bodyPr wrap="none" lIns="0" tIns="0" rIns="0" bIns="0">
            <a:spAutoFit/>
          </a:bodyPr>
          <a:lstStyle/>
          <a:p>
            <a:pPr algn="l" eaLnBrk="1" hangingPunct="1"/>
            <a:r>
              <a:rPr lang="en-US" sz="1400" b="1">
                <a:solidFill>
                  <a:srgbClr val="FFFFFF"/>
                </a:solidFill>
              </a:rPr>
              <a:t>3</a:t>
            </a:r>
          </a:p>
        </p:txBody>
      </p:sp>
      <p:sp>
        <p:nvSpPr>
          <p:cNvPr id="1341505" name="Rectangle 65"/>
          <p:cNvSpPr>
            <a:spLocks noChangeArrowheads="1"/>
          </p:cNvSpPr>
          <p:nvPr/>
        </p:nvSpPr>
        <p:spPr bwMode="auto">
          <a:xfrm>
            <a:off x="8310563" y="5486400"/>
            <a:ext cx="98425" cy="212725"/>
          </a:xfrm>
          <a:prstGeom prst="rect">
            <a:avLst/>
          </a:prstGeom>
          <a:solidFill>
            <a:srgbClr val="787878"/>
          </a:solidFill>
          <a:ln>
            <a:noFill/>
          </a:ln>
          <a:extLst>
            <a:ext uri="{91240B29-F687-4f45-9708-019B960494DF}">
              <a14:hiddenLine xmlns="" xmlns:a14="http://schemas.microsoft.com/office/drawing/2010/main" w="28575">
                <a:solidFill>
                  <a:schemeClr val="tx1"/>
                </a:solidFill>
                <a:miter lim="800000"/>
                <a:headEnd/>
                <a:tailEnd/>
              </a14:hiddenLine>
            </a:ext>
          </a:extLst>
        </p:spPr>
        <p:txBody>
          <a:bodyPr wrap="none" lIns="0" tIns="0" rIns="0" bIns="0">
            <a:spAutoFit/>
          </a:bodyPr>
          <a:lstStyle/>
          <a:p>
            <a:pPr algn="l" eaLnBrk="1" hangingPunct="1"/>
            <a:r>
              <a:rPr lang="en-US" sz="1400" b="1">
                <a:solidFill>
                  <a:srgbClr val="FFFFFF"/>
                </a:solidFill>
              </a:rPr>
              <a:t>4</a:t>
            </a:r>
          </a:p>
        </p:txBody>
      </p:sp>
      <p:sp>
        <p:nvSpPr>
          <p:cNvPr id="1341506" name="Rectangle 66"/>
          <p:cNvSpPr>
            <a:spLocks noChangeArrowheads="1"/>
          </p:cNvSpPr>
          <p:nvPr/>
        </p:nvSpPr>
        <p:spPr bwMode="auto">
          <a:xfrm>
            <a:off x="6872288" y="4845050"/>
            <a:ext cx="98425" cy="212725"/>
          </a:xfrm>
          <a:prstGeom prst="rect">
            <a:avLst/>
          </a:prstGeom>
          <a:solidFill>
            <a:srgbClr val="787878"/>
          </a:solidFill>
          <a:ln>
            <a:noFill/>
          </a:ln>
          <a:extLst>
            <a:ext uri="{91240B29-F687-4f45-9708-019B960494DF}">
              <a14:hiddenLine xmlns="" xmlns:a14="http://schemas.microsoft.com/office/drawing/2010/main" w="28575">
                <a:solidFill>
                  <a:schemeClr val="tx1"/>
                </a:solidFill>
                <a:miter lim="800000"/>
                <a:headEnd/>
                <a:tailEnd/>
              </a14:hiddenLine>
            </a:ext>
          </a:extLst>
        </p:spPr>
        <p:txBody>
          <a:bodyPr wrap="none" lIns="0" tIns="0" rIns="0" bIns="0">
            <a:spAutoFit/>
          </a:bodyPr>
          <a:lstStyle/>
          <a:p>
            <a:pPr algn="l" eaLnBrk="1" hangingPunct="1"/>
            <a:r>
              <a:rPr lang="en-US" sz="1400" b="1">
                <a:solidFill>
                  <a:srgbClr val="FFFF99"/>
                </a:solidFill>
              </a:rPr>
              <a:t>1</a:t>
            </a:r>
          </a:p>
        </p:txBody>
      </p:sp>
      <p:sp>
        <p:nvSpPr>
          <p:cNvPr id="1341507" name="Rectangle 67"/>
          <p:cNvSpPr>
            <a:spLocks noChangeArrowheads="1"/>
          </p:cNvSpPr>
          <p:nvPr/>
        </p:nvSpPr>
        <p:spPr bwMode="auto">
          <a:xfrm>
            <a:off x="7989888" y="4845050"/>
            <a:ext cx="98425" cy="212725"/>
          </a:xfrm>
          <a:prstGeom prst="rect">
            <a:avLst/>
          </a:prstGeom>
          <a:solidFill>
            <a:srgbClr val="787878"/>
          </a:solidFill>
          <a:ln>
            <a:noFill/>
          </a:ln>
          <a:extLst>
            <a:ext uri="{91240B29-F687-4f45-9708-019B960494DF}">
              <a14:hiddenLine xmlns="" xmlns:a14="http://schemas.microsoft.com/office/drawing/2010/main" w="28575">
                <a:solidFill>
                  <a:schemeClr val="tx1"/>
                </a:solidFill>
                <a:miter lim="800000"/>
                <a:headEnd/>
                <a:tailEnd/>
              </a14:hiddenLine>
            </a:ext>
          </a:extLst>
        </p:spPr>
        <p:txBody>
          <a:bodyPr wrap="none" lIns="0" tIns="0" rIns="0" bIns="0">
            <a:spAutoFit/>
          </a:bodyPr>
          <a:lstStyle/>
          <a:p>
            <a:pPr algn="l" eaLnBrk="1" hangingPunct="1"/>
            <a:r>
              <a:rPr lang="en-US" sz="1400" b="1">
                <a:solidFill>
                  <a:srgbClr val="FFFF99"/>
                </a:solidFill>
              </a:rPr>
              <a:t>4</a:t>
            </a:r>
          </a:p>
        </p:txBody>
      </p:sp>
      <p:sp>
        <p:nvSpPr>
          <p:cNvPr id="1341508" name="Rectangle 68"/>
          <p:cNvSpPr>
            <a:spLocks noChangeArrowheads="1"/>
          </p:cNvSpPr>
          <p:nvPr/>
        </p:nvSpPr>
        <p:spPr bwMode="auto">
          <a:xfrm>
            <a:off x="7431088" y="4284663"/>
            <a:ext cx="98425" cy="212725"/>
          </a:xfrm>
          <a:prstGeom prst="rect">
            <a:avLst/>
          </a:prstGeom>
          <a:solidFill>
            <a:srgbClr val="787878"/>
          </a:solidFill>
          <a:ln>
            <a:noFill/>
          </a:ln>
          <a:extLst>
            <a:ext uri="{91240B29-F687-4f45-9708-019B960494DF}">
              <a14:hiddenLine xmlns="" xmlns:a14="http://schemas.microsoft.com/office/drawing/2010/main" w="28575">
                <a:solidFill>
                  <a:schemeClr val="tx1"/>
                </a:solidFill>
                <a:miter lim="800000"/>
                <a:headEnd/>
                <a:tailEnd/>
              </a14:hiddenLine>
            </a:ext>
          </a:extLst>
        </p:spPr>
        <p:txBody>
          <a:bodyPr wrap="none" lIns="0" tIns="0" rIns="0" bIns="0">
            <a:spAutoFit/>
          </a:bodyPr>
          <a:lstStyle/>
          <a:p>
            <a:pPr algn="l" eaLnBrk="1" hangingPunct="1"/>
            <a:r>
              <a:rPr lang="en-US" sz="1400" b="1">
                <a:solidFill>
                  <a:srgbClr val="FFFF99"/>
                </a:solidFill>
              </a:rPr>
              <a:t>4</a:t>
            </a:r>
          </a:p>
        </p:txBody>
      </p:sp>
      <p:sp>
        <p:nvSpPr>
          <p:cNvPr id="1341509" name="Line 69"/>
          <p:cNvSpPr>
            <a:spLocks noChangeShapeType="1"/>
          </p:cNvSpPr>
          <p:nvPr/>
        </p:nvSpPr>
        <p:spPr bwMode="auto">
          <a:xfrm>
            <a:off x="457200" y="1987550"/>
            <a:ext cx="8304213" cy="3175"/>
          </a:xfrm>
          <a:prstGeom prst="line">
            <a:avLst/>
          </a:prstGeom>
          <a:noFill/>
          <a:ln w="14288">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solidFill>
                <a:srgbClr val="FFFFFF"/>
              </a:solidFill>
            </a:endParaRPr>
          </a:p>
        </p:txBody>
      </p:sp>
      <p:sp>
        <p:nvSpPr>
          <p:cNvPr id="1341510" name="Rectangle 70"/>
          <p:cNvSpPr>
            <a:spLocks noChangeArrowheads="1"/>
          </p:cNvSpPr>
          <p:nvPr/>
        </p:nvSpPr>
        <p:spPr bwMode="auto">
          <a:xfrm>
            <a:off x="3911600" y="1836738"/>
            <a:ext cx="1384300" cy="274637"/>
          </a:xfrm>
          <a:prstGeom prst="rect">
            <a:avLst/>
          </a:prstGeom>
          <a:solidFill>
            <a:schemeClr val="bg1"/>
          </a:solidFill>
          <a:ln>
            <a:noFill/>
          </a:ln>
          <a:extLst>
            <a:ext uri="{91240B29-F687-4f45-9708-019B960494DF}">
              <a14:hiddenLine xmlns="" xmlns:a14="http://schemas.microsoft.com/office/drawing/2010/main" w="9525">
                <a:solidFill>
                  <a:schemeClr val="tx1"/>
                </a:solidFill>
                <a:miter lim="800000"/>
                <a:headEnd/>
                <a:tailEnd/>
              </a14:hiddenLine>
            </a:ext>
          </a:extLst>
        </p:spPr>
        <p:txBody>
          <a:bodyPr wrap="none" lIns="0" tIns="0" rIns="0" bIns="0">
            <a:spAutoFit/>
          </a:bodyPr>
          <a:lstStyle/>
          <a:p>
            <a:pPr eaLnBrk="1" hangingPunct="1"/>
            <a:r>
              <a:rPr lang="en-US" sz="1800">
                <a:solidFill>
                  <a:srgbClr val="FFFFFF"/>
                </a:solidFill>
              </a:rPr>
              <a:t>  Three Cuts  </a:t>
            </a:r>
          </a:p>
        </p:txBody>
      </p:sp>
      <p:sp>
        <p:nvSpPr>
          <p:cNvPr id="1341511" name="Line 71"/>
          <p:cNvSpPr>
            <a:spLocks noChangeShapeType="1"/>
          </p:cNvSpPr>
          <p:nvPr/>
        </p:nvSpPr>
        <p:spPr bwMode="auto">
          <a:xfrm>
            <a:off x="457200" y="1987550"/>
            <a:ext cx="1588" cy="79375"/>
          </a:xfrm>
          <a:prstGeom prst="line">
            <a:avLst/>
          </a:prstGeom>
          <a:noFill/>
          <a:ln w="14288">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solidFill>
                <a:srgbClr val="FFFFFF"/>
              </a:solidFill>
            </a:endParaRPr>
          </a:p>
        </p:txBody>
      </p:sp>
      <p:sp>
        <p:nvSpPr>
          <p:cNvPr id="1341512" name="Line 72"/>
          <p:cNvSpPr>
            <a:spLocks noChangeShapeType="1"/>
          </p:cNvSpPr>
          <p:nvPr/>
        </p:nvSpPr>
        <p:spPr bwMode="auto">
          <a:xfrm>
            <a:off x="8761413" y="1987550"/>
            <a:ext cx="1587" cy="79375"/>
          </a:xfrm>
          <a:prstGeom prst="line">
            <a:avLst/>
          </a:prstGeom>
          <a:noFill/>
          <a:ln w="14288">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solidFill>
                <a:srgbClr val="FFFFFF"/>
              </a:solidFill>
            </a:endParaRPr>
          </a:p>
        </p:txBody>
      </p:sp>
      <p:sp>
        <p:nvSpPr>
          <p:cNvPr id="1341513" name="Rectangle 73"/>
          <p:cNvSpPr>
            <a:spLocks noChangeAspect="1" noChangeArrowheads="1"/>
          </p:cNvSpPr>
          <p:nvPr/>
        </p:nvSpPr>
        <p:spPr bwMode="auto">
          <a:xfrm>
            <a:off x="463550" y="2495550"/>
            <a:ext cx="254000" cy="274638"/>
          </a:xfrm>
          <a:prstGeom prst="rect">
            <a:avLst/>
          </a:prstGeom>
          <a:noFill/>
          <a:ln>
            <a:noFill/>
          </a:ln>
          <a:extLst>
            <a:ext uri="{909E8E84-426E-40dd-AFC4-6F175D3DCCD1}">
              <a14:hiddenFill xmlns="" xmlns:a14="http://schemas.microsoft.com/office/drawing/2010/main">
                <a:solidFill>
                  <a:srgbClr val="000000">
                    <a:alpha val="50000"/>
                  </a:srgbClr>
                </a:solidFill>
              </a14:hiddenFill>
            </a:ext>
            <a:ext uri="{91240B29-F687-4f45-9708-019B960494DF}">
              <a14:hiddenLine xmlns="" xmlns:a14="http://schemas.microsoft.com/office/drawing/2010/main" w="9525">
                <a:solidFill>
                  <a:schemeClr val="tx1"/>
                </a:solidFill>
                <a:miter lim="800000"/>
                <a:headEnd/>
                <a:tailEnd/>
              </a14:hiddenLine>
            </a:ext>
          </a:extLst>
        </p:spPr>
        <p:txBody>
          <a:bodyPr wrap="none" lIns="0" tIns="0" rIns="0" bIns="0">
            <a:spAutoFit/>
          </a:bodyPr>
          <a:lstStyle/>
          <a:p>
            <a:pPr algn="l" eaLnBrk="1" hangingPunct="1"/>
            <a:r>
              <a:rPr lang="en-US" sz="1800">
                <a:solidFill>
                  <a:srgbClr val="000000"/>
                </a:solidFill>
              </a:rPr>
              <a:t>#1</a:t>
            </a:r>
          </a:p>
        </p:txBody>
      </p:sp>
      <p:sp>
        <p:nvSpPr>
          <p:cNvPr id="1341514" name="Rectangle 74"/>
          <p:cNvSpPr>
            <a:spLocks noChangeAspect="1" noChangeArrowheads="1"/>
          </p:cNvSpPr>
          <p:nvPr/>
        </p:nvSpPr>
        <p:spPr bwMode="auto">
          <a:xfrm>
            <a:off x="876300" y="2524125"/>
            <a:ext cx="254000" cy="274638"/>
          </a:xfrm>
          <a:prstGeom prst="rect">
            <a:avLst/>
          </a:prstGeom>
          <a:noFill/>
          <a:ln>
            <a:noFill/>
          </a:ln>
          <a:extLst>
            <a:ext uri="{909E8E84-426E-40dd-AFC4-6F175D3DCCD1}">
              <a14:hiddenFill xmlns="" xmlns:a14="http://schemas.microsoft.com/office/drawing/2010/main">
                <a:solidFill>
                  <a:srgbClr val="000000">
                    <a:alpha val="50000"/>
                  </a:srgbClr>
                </a:solidFill>
              </a14:hiddenFill>
            </a:ext>
            <a:ext uri="{91240B29-F687-4f45-9708-019B960494DF}">
              <a14:hiddenLine xmlns="" xmlns:a14="http://schemas.microsoft.com/office/drawing/2010/main" w="9525">
                <a:solidFill>
                  <a:schemeClr val="tx1"/>
                </a:solidFill>
                <a:miter lim="800000"/>
                <a:headEnd/>
                <a:tailEnd/>
              </a14:hiddenLine>
            </a:ext>
          </a:extLst>
        </p:spPr>
        <p:txBody>
          <a:bodyPr wrap="none" lIns="0" tIns="0" rIns="0" bIns="0">
            <a:spAutoFit/>
          </a:bodyPr>
          <a:lstStyle/>
          <a:p>
            <a:pPr algn="l" eaLnBrk="1" hangingPunct="1"/>
            <a:r>
              <a:rPr lang="en-US" sz="1800">
                <a:solidFill>
                  <a:srgbClr val="000000"/>
                </a:solidFill>
              </a:rPr>
              <a:t>#2</a:t>
            </a:r>
          </a:p>
        </p:txBody>
      </p:sp>
      <p:sp>
        <p:nvSpPr>
          <p:cNvPr id="1341515" name="Rectangle 75"/>
          <p:cNvSpPr>
            <a:spLocks noChangeAspect="1" noChangeArrowheads="1"/>
          </p:cNvSpPr>
          <p:nvPr/>
        </p:nvSpPr>
        <p:spPr bwMode="auto">
          <a:xfrm>
            <a:off x="2682875" y="2520950"/>
            <a:ext cx="254000" cy="274638"/>
          </a:xfrm>
          <a:prstGeom prst="rect">
            <a:avLst/>
          </a:prstGeom>
          <a:noFill/>
          <a:ln>
            <a:noFill/>
          </a:ln>
          <a:extLst>
            <a:ext uri="{909E8E84-426E-40dd-AFC4-6F175D3DCCD1}">
              <a14:hiddenFill xmlns="" xmlns:a14="http://schemas.microsoft.com/office/drawing/2010/main">
                <a:solidFill>
                  <a:schemeClr val="bg1">
                    <a:alpha val="50000"/>
                  </a:schemeClr>
                </a:solidFill>
              </a14:hiddenFill>
            </a:ext>
            <a:ext uri="{91240B29-F687-4f45-9708-019B960494DF}">
              <a14:hiddenLine xmlns="" xmlns:a14="http://schemas.microsoft.com/office/drawing/2010/main" w="9525">
                <a:solidFill>
                  <a:schemeClr val="tx1"/>
                </a:solidFill>
                <a:miter lim="800000"/>
                <a:headEnd/>
                <a:tailEnd/>
              </a14:hiddenLine>
            </a:ext>
          </a:extLst>
        </p:spPr>
        <p:txBody>
          <a:bodyPr wrap="none" lIns="0" tIns="0" rIns="0" bIns="0">
            <a:spAutoFit/>
          </a:bodyPr>
          <a:lstStyle/>
          <a:p>
            <a:pPr algn="l" eaLnBrk="1" hangingPunct="1"/>
            <a:r>
              <a:rPr lang="en-US" sz="1800">
                <a:solidFill>
                  <a:srgbClr val="000000"/>
                </a:solidFill>
              </a:rPr>
              <a:t>#4</a:t>
            </a:r>
          </a:p>
        </p:txBody>
      </p:sp>
      <p:sp>
        <p:nvSpPr>
          <p:cNvPr id="1341516" name="AutoShape 76"/>
          <p:cNvSpPr>
            <a:spLocks noChangeAspect="1" noChangeArrowheads="1"/>
          </p:cNvSpPr>
          <p:nvPr/>
        </p:nvSpPr>
        <p:spPr bwMode="auto">
          <a:xfrm>
            <a:off x="361950" y="2159000"/>
            <a:ext cx="328613" cy="328613"/>
          </a:xfrm>
          <a:prstGeom prst="sun">
            <a:avLst>
              <a:gd name="adj" fmla="val 33014"/>
            </a:avLst>
          </a:prstGeom>
          <a:solidFill>
            <a:srgbClr val="FFD72D"/>
          </a:solidFill>
          <a:ln w="12700">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solidFill>
                <a:srgbClr val="FFFFFF"/>
              </a:solidFill>
            </a:endParaRPr>
          </a:p>
        </p:txBody>
      </p:sp>
      <p:sp>
        <p:nvSpPr>
          <p:cNvPr id="1341517" name="AutoShape 77"/>
          <p:cNvSpPr>
            <a:spLocks noChangeAspect="1" noChangeArrowheads="1"/>
          </p:cNvSpPr>
          <p:nvPr/>
        </p:nvSpPr>
        <p:spPr bwMode="auto">
          <a:xfrm>
            <a:off x="752475" y="2178050"/>
            <a:ext cx="328613" cy="328613"/>
          </a:xfrm>
          <a:prstGeom prst="sun">
            <a:avLst>
              <a:gd name="adj" fmla="val 33014"/>
            </a:avLst>
          </a:prstGeom>
          <a:solidFill>
            <a:srgbClr val="FFD72D"/>
          </a:solidFill>
          <a:ln w="12700">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solidFill>
                <a:srgbClr val="FFFFFF"/>
              </a:solidFill>
            </a:endParaRPr>
          </a:p>
        </p:txBody>
      </p:sp>
      <p:sp>
        <p:nvSpPr>
          <p:cNvPr id="1341518" name="Rectangle 78"/>
          <p:cNvSpPr>
            <a:spLocks noChangeAspect="1" noChangeArrowheads="1"/>
          </p:cNvSpPr>
          <p:nvPr/>
        </p:nvSpPr>
        <p:spPr bwMode="auto">
          <a:xfrm>
            <a:off x="3330575" y="2495550"/>
            <a:ext cx="254000" cy="274638"/>
          </a:xfrm>
          <a:prstGeom prst="rect">
            <a:avLst/>
          </a:prstGeom>
          <a:noFill/>
          <a:ln>
            <a:noFill/>
          </a:ln>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9525">
                <a:solidFill>
                  <a:schemeClr val="tx1"/>
                </a:solidFill>
                <a:miter lim="800000"/>
                <a:headEnd/>
                <a:tailEnd/>
              </a14:hiddenLine>
            </a:ext>
          </a:extLst>
        </p:spPr>
        <p:txBody>
          <a:bodyPr wrap="none" lIns="0" tIns="0" rIns="0" bIns="0">
            <a:spAutoFit/>
          </a:bodyPr>
          <a:lstStyle/>
          <a:p>
            <a:pPr algn="l" eaLnBrk="1" hangingPunct="1"/>
            <a:r>
              <a:rPr lang="en-US" sz="1800">
                <a:solidFill>
                  <a:srgbClr val="000000"/>
                </a:solidFill>
              </a:rPr>
              <a:t>#1</a:t>
            </a:r>
          </a:p>
        </p:txBody>
      </p:sp>
      <p:sp>
        <p:nvSpPr>
          <p:cNvPr id="1341519" name="Rectangle 79"/>
          <p:cNvSpPr>
            <a:spLocks noChangeAspect="1" noChangeArrowheads="1"/>
          </p:cNvSpPr>
          <p:nvPr/>
        </p:nvSpPr>
        <p:spPr bwMode="auto">
          <a:xfrm>
            <a:off x="5119688" y="2524125"/>
            <a:ext cx="254000" cy="274638"/>
          </a:xfrm>
          <a:prstGeom prst="rect">
            <a:avLst/>
          </a:prstGeom>
          <a:noFill/>
          <a:ln>
            <a:noFill/>
          </a:ln>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9525">
                <a:solidFill>
                  <a:schemeClr val="tx1"/>
                </a:solidFill>
                <a:miter lim="800000"/>
                <a:headEnd/>
                <a:tailEnd/>
              </a14:hiddenLine>
            </a:ext>
          </a:extLst>
        </p:spPr>
        <p:txBody>
          <a:bodyPr wrap="none" lIns="0" tIns="0" rIns="0" bIns="0">
            <a:spAutoFit/>
          </a:bodyPr>
          <a:lstStyle/>
          <a:p>
            <a:pPr algn="l" eaLnBrk="1" hangingPunct="1"/>
            <a:r>
              <a:rPr lang="en-US" sz="1800">
                <a:solidFill>
                  <a:srgbClr val="000000"/>
                </a:solidFill>
              </a:rPr>
              <a:t>#3</a:t>
            </a:r>
          </a:p>
        </p:txBody>
      </p:sp>
      <p:sp>
        <p:nvSpPr>
          <p:cNvPr id="1341520" name="Rectangle 80"/>
          <p:cNvSpPr>
            <a:spLocks noChangeAspect="1" noChangeArrowheads="1"/>
          </p:cNvSpPr>
          <p:nvPr/>
        </p:nvSpPr>
        <p:spPr bwMode="auto">
          <a:xfrm>
            <a:off x="5549900" y="2520950"/>
            <a:ext cx="254000" cy="274638"/>
          </a:xfrm>
          <a:prstGeom prst="rect">
            <a:avLst/>
          </a:prstGeom>
          <a:noFill/>
          <a:ln>
            <a:noFill/>
          </a:ln>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9525">
                <a:solidFill>
                  <a:schemeClr val="tx1"/>
                </a:solidFill>
                <a:miter lim="800000"/>
                <a:headEnd/>
                <a:tailEnd/>
              </a14:hiddenLine>
            </a:ext>
          </a:extLst>
        </p:spPr>
        <p:txBody>
          <a:bodyPr wrap="none" lIns="0" tIns="0" rIns="0" bIns="0">
            <a:spAutoFit/>
          </a:bodyPr>
          <a:lstStyle/>
          <a:p>
            <a:pPr algn="l" eaLnBrk="1" hangingPunct="1"/>
            <a:r>
              <a:rPr lang="en-US" sz="1800">
                <a:solidFill>
                  <a:srgbClr val="000000"/>
                </a:solidFill>
              </a:rPr>
              <a:t>#4</a:t>
            </a:r>
          </a:p>
        </p:txBody>
      </p:sp>
      <p:sp>
        <p:nvSpPr>
          <p:cNvPr id="1341521" name="AutoShape 81"/>
          <p:cNvSpPr>
            <a:spLocks noChangeAspect="1" noChangeArrowheads="1"/>
          </p:cNvSpPr>
          <p:nvPr/>
        </p:nvSpPr>
        <p:spPr bwMode="auto">
          <a:xfrm>
            <a:off x="5133975" y="2197100"/>
            <a:ext cx="328613" cy="328613"/>
          </a:xfrm>
          <a:prstGeom prst="sun">
            <a:avLst>
              <a:gd name="adj" fmla="val 33014"/>
            </a:avLst>
          </a:prstGeom>
          <a:solidFill>
            <a:srgbClr val="FFD72D"/>
          </a:solidFill>
          <a:ln w="12700">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solidFill>
                <a:srgbClr val="FFFFFF"/>
              </a:solidFill>
            </a:endParaRPr>
          </a:p>
        </p:txBody>
      </p:sp>
      <p:sp>
        <p:nvSpPr>
          <p:cNvPr id="1341522" name="AutoShape 82"/>
          <p:cNvSpPr>
            <a:spLocks noChangeAspect="1" noChangeArrowheads="1"/>
          </p:cNvSpPr>
          <p:nvPr/>
        </p:nvSpPr>
        <p:spPr bwMode="auto">
          <a:xfrm>
            <a:off x="5562600" y="2178050"/>
            <a:ext cx="328613" cy="328613"/>
          </a:xfrm>
          <a:prstGeom prst="sun">
            <a:avLst>
              <a:gd name="adj" fmla="val 33014"/>
            </a:avLst>
          </a:prstGeom>
          <a:solidFill>
            <a:srgbClr val="FFD72D"/>
          </a:solidFill>
          <a:ln w="12700">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solidFill>
                <a:srgbClr val="FFFFFF"/>
              </a:solidFill>
            </a:endParaRPr>
          </a:p>
        </p:txBody>
      </p:sp>
      <p:sp>
        <p:nvSpPr>
          <p:cNvPr id="1341523" name="Rectangle 83"/>
          <p:cNvSpPr>
            <a:spLocks noChangeAspect="1" noChangeArrowheads="1"/>
          </p:cNvSpPr>
          <p:nvPr/>
        </p:nvSpPr>
        <p:spPr bwMode="auto">
          <a:xfrm>
            <a:off x="6207125" y="2498725"/>
            <a:ext cx="254000" cy="274638"/>
          </a:xfrm>
          <a:prstGeom prst="rect">
            <a:avLst/>
          </a:prstGeom>
          <a:noFill/>
          <a:ln>
            <a:noFill/>
          </a:ln>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9525">
                <a:solidFill>
                  <a:schemeClr val="tx1"/>
                </a:solidFill>
                <a:miter lim="800000"/>
                <a:headEnd/>
                <a:tailEnd/>
              </a14:hiddenLine>
            </a:ext>
          </a:extLst>
        </p:spPr>
        <p:txBody>
          <a:bodyPr wrap="none" lIns="0" tIns="0" rIns="0" bIns="0">
            <a:spAutoFit/>
          </a:bodyPr>
          <a:lstStyle/>
          <a:p>
            <a:pPr algn="l" eaLnBrk="1" hangingPunct="1"/>
            <a:r>
              <a:rPr lang="en-US" sz="1800">
                <a:solidFill>
                  <a:srgbClr val="000000"/>
                </a:solidFill>
              </a:rPr>
              <a:t>#1</a:t>
            </a:r>
          </a:p>
        </p:txBody>
      </p:sp>
      <p:sp>
        <p:nvSpPr>
          <p:cNvPr id="1341524" name="Rectangle 84"/>
          <p:cNvSpPr>
            <a:spLocks noChangeAspect="1" noChangeArrowheads="1"/>
          </p:cNvSpPr>
          <p:nvPr/>
        </p:nvSpPr>
        <p:spPr bwMode="auto">
          <a:xfrm>
            <a:off x="8426450" y="2524125"/>
            <a:ext cx="254000" cy="274638"/>
          </a:xfrm>
          <a:prstGeom prst="rect">
            <a:avLst/>
          </a:prstGeom>
          <a:noFill/>
          <a:ln>
            <a:noFill/>
          </a:ln>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9525">
                <a:solidFill>
                  <a:schemeClr val="tx1"/>
                </a:solidFill>
                <a:miter lim="800000"/>
                <a:headEnd/>
                <a:tailEnd/>
              </a14:hiddenLine>
            </a:ext>
          </a:extLst>
        </p:spPr>
        <p:txBody>
          <a:bodyPr wrap="none" lIns="0" tIns="0" rIns="0" bIns="0">
            <a:spAutoFit/>
          </a:bodyPr>
          <a:lstStyle/>
          <a:p>
            <a:pPr algn="l" eaLnBrk="1" hangingPunct="1"/>
            <a:r>
              <a:rPr lang="en-US" sz="1800">
                <a:solidFill>
                  <a:srgbClr val="000000"/>
                </a:solidFill>
              </a:rPr>
              <a:t>#4</a:t>
            </a:r>
          </a:p>
        </p:txBody>
      </p:sp>
      <p:sp>
        <p:nvSpPr>
          <p:cNvPr id="1341525" name="Oval 85"/>
          <p:cNvSpPr>
            <a:spLocks noChangeArrowheads="1"/>
          </p:cNvSpPr>
          <p:nvPr/>
        </p:nvSpPr>
        <p:spPr bwMode="auto">
          <a:xfrm>
            <a:off x="1771650" y="3609975"/>
            <a:ext cx="128588" cy="109538"/>
          </a:xfrm>
          <a:prstGeom prst="ellipse">
            <a:avLst/>
          </a:prstGeom>
          <a:solidFill>
            <a:schemeClr val="hlink"/>
          </a:solidFill>
          <a:ln w="12700">
            <a:solidFill>
              <a:schemeClr val="bg1"/>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solidFill>
                <a:srgbClr val="FFFFFF"/>
              </a:solidFill>
            </a:endParaRPr>
          </a:p>
        </p:txBody>
      </p:sp>
      <p:sp>
        <p:nvSpPr>
          <p:cNvPr id="1341526" name="Oval 86"/>
          <p:cNvSpPr>
            <a:spLocks noChangeArrowheads="1"/>
          </p:cNvSpPr>
          <p:nvPr/>
        </p:nvSpPr>
        <p:spPr bwMode="auto">
          <a:xfrm>
            <a:off x="7515225" y="3609975"/>
            <a:ext cx="128588" cy="109538"/>
          </a:xfrm>
          <a:prstGeom prst="ellipse">
            <a:avLst/>
          </a:prstGeom>
          <a:solidFill>
            <a:schemeClr val="hlink"/>
          </a:solidFill>
          <a:ln w="12700">
            <a:solidFill>
              <a:schemeClr val="bg1"/>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solidFill>
                <a:srgbClr val="FFFFFF"/>
              </a:solidFill>
            </a:endParaRPr>
          </a:p>
        </p:txBody>
      </p:sp>
      <p:sp>
        <p:nvSpPr>
          <p:cNvPr id="1341527" name="Oval 87"/>
          <p:cNvSpPr>
            <a:spLocks noChangeArrowheads="1"/>
          </p:cNvSpPr>
          <p:nvPr/>
        </p:nvSpPr>
        <p:spPr bwMode="auto">
          <a:xfrm>
            <a:off x="4638675" y="3609975"/>
            <a:ext cx="128588" cy="109538"/>
          </a:xfrm>
          <a:prstGeom prst="ellipse">
            <a:avLst/>
          </a:prstGeom>
          <a:solidFill>
            <a:schemeClr val="hlink"/>
          </a:solidFill>
          <a:ln w="12700">
            <a:solidFill>
              <a:schemeClr val="bg1"/>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solidFill>
                <a:srgbClr val="FFFFFF"/>
              </a:solidFill>
            </a:endParaRPr>
          </a:p>
        </p:txBody>
      </p:sp>
      <p:sp>
        <p:nvSpPr>
          <p:cNvPr id="1341528" name="Text Box 88"/>
          <p:cNvSpPr txBox="1">
            <a:spLocks noChangeArrowheads="1"/>
          </p:cNvSpPr>
          <p:nvPr/>
        </p:nvSpPr>
        <p:spPr bwMode="auto">
          <a:xfrm>
            <a:off x="1222375" y="5949950"/>
            <a:ext cx="950913" cy="57943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r>
              <a:rPr lang="en-US" sz="3200" b="1">
                <a:solidFill>
                  <a:srgbClr val="FF0000"/>
                </a:solidFill>
              </a:rPr>
              <a:t>Bad</a:t>
            </a:r>
          </a:p>
        </p:txBody>
      </p:sp>
      <p:sp>
        <p:nvSpPr>
          <p:cNvPr id="1341529" name="Text Box 89"/>
          <p:cNvSpPr txBox="1">
            <a:spLocks noChangeArrowheads="1"/>
          </p:cNvSpPr>
          <p:nvPr/>
        </p:nvSpPr>
        <p:spPr bwMode="auto">
          <a:xfrm>
            <a:off x="4002088" y="5949950"/>
            <a:ext cx="1243012" cy="57943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r>
              <a:rPr lang="en-US" sz="3200" b="1">
                <a:solidFill>
                  <a:srgbClr val="62BD19"/>
                </a:solidFill>
              </a:rPr>
              <a:t>Good</a:t>
            </a:r>
          </a:p>
        </p:txBody>
      </p:sp>
      <p:sp>
        <p:nvSpPr>
          <p:cNvPr id="1341530" name="Text Box 90"/>
          <p:cNvSpPr txBox="1">
            <a:spLocks noChangeArrowheads="1"/>
          </p:cNvSpPr>
          <p:nvPr/>
        </p:nvSpPr>
        <p:spPr bwMode="auto">
          <a:xfrm>
            <a:off x="7032625" y="5949950"/>
            <a:ext cx="950913" cy="57943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r>
              <a:rPr lang="en-US" sz="3200" b="1">
                <a:solidFill>
                  <a:srgbClr val="FF0000"/>
                </a:solidFill>
              </a:rPr>
              <a:t>Bad</a:t>
            </a:r>
          </a:p>
        </p:txBody>
      </p:sp>
      <p:sp>
        <p:nvSpPr>
          <p:cNvPr id="1341531" name="AutoShape 91"/>
          <p:cNvSpPr>
            <a:spLocks noChangeAspect="1" noChangeArrowheads="1"/>
          </p:cNvSpPr>
          <p:nvPr/>
        </p:nvSpPr>
        <p:spPr bwMode="auto">
          <a:xfrm>
            <a:off x="2559050" y="2038350"/>
            <a:ext cx="603250" cy="603250"/>
          </a:xfrm>
          <a:prstGeom prst="sun">
            <a:avLst>
              <a:gd name="adj" fmla="val 33014"/>
            </a:avLst>
          </a:prstGeom>
          <a:solidFill>
            <a:srgbClr val="FFD72D"/>
          </a:solidFill>
          <a:ln w="12700">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solidFill>
                <a:srgbClr val="FFFFFF"/>
              </a:solidFill>
            </a:endParaRPr>
          </a:p>
        </p:txBody>
      </p:sp>
      <p:sp>
        <p:nvSpPr>
          <p:cNvPr id="1341532" name="AutoShape 92"/>
          <p:cNvSpPr>
            <a:spLocks noChangeAspect="1" noChangeArrowheads="1"/>
          </p:cNvSpPr>
          <p:nvPr/>
        </p:nvSpPr>
        <p:spPr bwMode="auto">
          <a:xfrm>
            <a:off x="3089275" y="2019300"/>
            <a:ext cx="603250" cy="603250"/>
          </a:xfrm>
          <a:prstGeom prst="sun">
            <a:avLst>
              <a:gd name="adj" fmla="val 33014"/>
            </a:avLst>
          </a:prstGeom>
          <a:solidFill>
            <a:srgbClr val="FFD72D"/>
          </a:solidFill>
          <a:ln w="12700">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solidFill>
                <a:srgbClr val="FFFFFF"/>
              </a:solidFill>
            </a:endParaRPr>
          </a:p>
        </p:txBody>
      </p:sp>
      <p:sp>
        <p:nvSpPr>
          <p:cNvPr id="1341533" name="AutoShape 93"/>
          <p:cNvSpPr>
            <a:spLocks noChangeAspect="1" noChangeArrowheads="1"/>
          </p:cNvSpPr>
          <p:nvPr/>
        </p:nvSpPr>
        <p:spPr bwMode="auto">
          <a:xfrm>
            <a:off x="5969000" y="2028825"/>
            <a:ext cx="603250" cy="603250"/>
          </a:xfrm>
          <a:prstGeom prst="sun">
            <a:avLst>
              <a:gd name="adj" fmla="val 33014"/>
            </a:avLst>
          </a:prstGeom>
          <a:solidFill>
            <a:srgbClr val="FFD72D"/>
          </a:solidFill>
          <a:ln w="12700">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solidFill>
                <a:srgbClr val="FFFFFF"/>
              </a:solidFill>
            </a:endParaRPr>
          </a:p>
        </p:txBody>
      </p:sp>
      <p:sp>
        <p:nvSpPr>
          <p:cNvPr id="1341534" name="AutoShape 94"/>
          <p:cNvSpPr>
            <a:spLocks noChangeAspect="1" noChangeArrowheads="1"/>
          </p:cNvSpPr>
          <p:nvPr/>
        </p:nvSpPr>
        <p:spPr bwMode="auto">
          <a:xfrm>
            <a:off x="8299450" y="2046288"/>
            <a:ext cx="603250" cy="603250"/>
          </a:xfrm>
          <a:prstGeom prst="sun">
            <a:avLst>
              <a:gd name="adj" fmla="val 33014"/>
            </a:avLst>
          </a:prstGeom>
          <a:solidFill>
            <a:srgbClr val="FFD72D"/>
          </a:solidFill>
          <a:ln w="12700">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solidFill>
                <a:srgbClr val="FFFFFF"/>
              </a:solidFill>
            </a:endParaRPr>
          </a:p>
        </p:txBody>
      </p:sp>
      <p:sp>
        <p:nvSpPr>
          <p:cNvPr id="1341535" name="Rectangle 95"/>
          <p:cNvSpPr>
            <a:spLocks noChangeArrowheads="1"/>
          </p:cNvSpPr>
          <p:nvPr/>
        </p:nvSpPr>
        <p:spPr bwMode="auto">
          <a:xfrm>
            <a:off x="3067050" y="2028825"/>
            <a:ext cx="190500" cy="822325"/>
          </a:xfrm>
          <a:prstGeom prst="rect">
            <a:avLst/>
          </a:prstGeom>
          <a:solidFill>
            <a:schemeClr val="bg1"/>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solidFill>
                <a:srgbClr val="FFFFFF"/>
              </a:solidFill>
            </a:endParaRPr>
          </a:p>
        </p:txBody>
      </p:sp>
      <p:sp>
        <p:nvSpPr>
          <p:cNvPr id="1341536" name="Rectangle 96"/>
          <p:cNvSpPr>
            <a:spLocks noChangeArrowheads="1"/>
          </p:cNvSpPr>
          <p:nvPr/>
        </p:nvSpPr>
        <p:spPr bwMode="auto">
          <a:xfrm>
            <a:off x="5943600" y="2028825"/>
            <a:ext cx="190500" cy="742950"/>
          </a:xfrm>
          <a:prstGeom prst="rect">
            <a:avLst/>
          </a:prstGeom>
          <a:solidFill>
            <a:schemeClr val="bg1"/>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solidFill>
                <a:srgbClr val="FFFFFF"/>
              </a:solidFill>
            </a:endParaRPr>
          </a:p>
        </p:txBody>
      </p:sp>
    </p:spTree>
    <p:extLst>
      <p:ext uri="{BB962C8B-B14F-4D97-AF65-F5344CB8AC3E}">
        <p14:creationId xmlns:p14="http://schemas.microsoft.com/office/powerpoint/2010/main" val="221807727"/>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3490" name="Rectangle 2"/>
          <p:cNvSpPr>
            <a:spLocks noGrp="1" noChangeArrowheads="1"/>
          </p:cNvSpPr>
          <p:nvPr>
            <p:ph type="title"/>
          </p:nvPr>
        </p:nvSpPr>
        <p:spPr/>
        <p:txBody>
          <a:bodyPr/>
          <a:lstStyle/>
          <a:p>
            <a:r>
              <a:rPr lang="en-US"/>
              <a:t>Three Example Cuts</a:t>
            </a:r>
          </a:p>
        </p:txBody>
      </p:sp>
      <p:sp>
        <p:nvSpPr>
          <p:cNvPr id="1343491" name="Line 3"/>
          <p:cNvSpPr>
            <a:spLocks noChangeShapeType="1"/>
          </p:cNvSpPr>
          <p:nvPr/>
        </p:nvSpPr>
        <p:spPr bwMode="auto">
          <a:xfrm>
            <a:off x="6524625" y="4951413"/>
            <a:ext cx="1917700" cy="1587"/>
          </a:xfrm>
          <a:prstGeom prst="line">
            <a:avLst/>
          </a:prstGeom>
          <a:noFill/>
          <a:ln w="55563">
            <a:solidFill>
              <a:srgbClr val="CC0099"/>
            </a:solidFill>
            <a:round/>
            <a:headEnd/>
            <a:tailEnd/>
          </a:ln>
          <a:extLst>
            <a:ext uri="{909E8E84-426E-40dd-AFC4-6F175D3DCCD1}">
              <a14:hiddenFill xmlns="" xmlns:a14="http://schemas.microsoft.com/office/drawing/2010/main">
                <a:noFill/>
              </a14:hiddenFill>
            </a:ext>
          </a:extLst>
        </p:spPr>
        <p:txBody>
          <a:bodyPr/>
          <a:lstStyle/>
          <a:p>
            <a:endParaRPr lang="en-US">
              <a:solidFill>
                <a:srgbClr val="FFFFFF"/>
              </a:solidFill>
            </a:endParaRPr>
          </a:p>
        </p:txBody>
      </p:sp>
      <p:sp>
        <p:nvSpPr>
          <p:cNvPr id="1343492" name="Freeform 4"/>
          <p:cNvSpPr>
            <a:spLocks/>
          </p:cNvSpPr>
          <p:nvPr/>
        </p:nvSpPr>
        <p:spPr bwMode="auto">
          <a:xfrm>
            <a:off x="3649663" y="4951413"/>
            <a:ext cx="2157412" cy="639762"/>
          </a:xfrm>
          <a:custGeom>
            <a:avLst/>
            <a:gdLst>
              <a:gd name="T0" fmla="*/ 0 w 1057"/>
              <a:gd name="T1" fmla="*/ 0 h 314"/>
              <a:gd name="T2" fmla="*/ 0 w 1057"/>
              <a:gd name="T3" fmla="*/ 0 h 314"/>
              <a:gd name="T4" fmla="*/ 353 w 1057"/>
              <a:gd name="T5" fmla="*/ 0 h 314"/>
              <a:gd name="T6" fmla="*/ 353 w 1057"/>
              <a:gd name="T7" fmla="*/ 0 h 314"/>
              <a:gd name="T8" fmla="*/ 359 w 1057"/>
              <a:gd name="T9" fmla="*/ 0 h 314"/>
              <a:gd name="T10" fmla="*/ 366 w 1057"/>
              <a:gd name="T11" fmla="*/ 5 h 314"/>
              <a:gd name="T12" fmla="*/ 372 w 1057"/>
              <a:gd name="T13" fmla="*/ 9 h 314"/>
              <a:gd name="T14" fmla="*/ 379 w 1057"/>
              <a:gd name="T15" fmla="*/ 13 h 314"/>
              <a:gd name="T16" fmla="*/ 390 w 1057"/>
              <a:gd name="T17" fmla="*/ 29 h 314"/>
              <a:gd name="T18" fmla="*/ 398 w 1057"/>
              <a:gd name="T19" fmla="*/ 48 h 314"/>
              <a:gd name="T20" fmla="*/ 407 w 1057"/>
              <a:gd name="T21" fmla="*/ 72 h 314"/>
              <a:gd name="T22" fmla="*/ 416 w 1057"/>
              <a:gd name="T23" fmla="*/ 101 h 314"/>
              <a:gd name="T24" fmla="*/ 431 w 1057"/>
              <a:gd name="T25" fmla="*/ 157 h 314"/>
              <a:gd name="T26" fmla="*/ 446 w 1057"/>
              <a:gd name="T27" fmla="*/ 214 h 314"/>
              <a:gd name="T28" fmla="*/ 455 w 1057"/>
              <a:gd name="T29" fmla="*/ 242 h 314"/>
              <a:gd name="T30" fmla="*/ 463 w 1057"/>
              <a:gd name="T31" fmla="*/ 264 h 314"/>
              <a:gd name="T32" fmla="*/ 472 w 1057"/>
              <a:gd name="T33" fmla="*/ 286 h 314"/>
              <a:gd name="T34" fmla="*/ 483 w 1057"/>
              <a:gd name="T35" fmla="*/ 301 h 314"/>
              <a:gd name="T36" fmla="*/ 490 w 1057"/>
              <a:gd name="T37" fmla="*/ 306 h 314"/>
              <a:gd name="T38" fmla="*/ 496 w 1057"/>
              <a:gd name="T39" fmla="*/ 310 h 314"/>
              <a:gd name="T40" fmla="*/ 503 w 1057"/>
              <a:gd name="T41" fmla="*/ 314 h 314"/>
              <a:gd name="T42" fmla="*/ 509 w 1057"/>
              <a:gd name="T43" fmla="*/ 314 h 314"/>
              <a:gd name="T44" fmla="*/ 509 w 1057"/>
              <a:gd name="T45" fmla="*/ 314 h 314"/>
              <a:gd name="T46" fmla="*/ 1057 w 1057"/>
              <a:gd name="T47" fmla="*/ 314 h 3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1057" h="314">
                <a:moveTo>
                  <a:pt x="0" y="0"/>
                </a:moveTo>
                <a:lnTo>
                  <a:pt x="0" y="0"/>
                </a:lnTo>
                <a:lnTo>
                  <a:pt x="353" y="0"/>
                </a:lnTo>
                <a:lnTo>
                  <a:pt x="353" y="0"/>
                </a:lnTo>
                <a:lnTo>
                  <a:pt x="359" y="0"/>
                </a:lnTo>
                <a:lnTo>
                  <a:pt x="366" y="5"/>
                </a:lnTo>
                <a:lnTo>
                  <a:pt x="372" y="9"/>
                </a:lnTo>
                <a:lnTo>
                  <a:pt x="379" y="13"/>
                </a:lnTo>
                <a:lnTo>
                  <a:pt x="390" y="29"/>
                </a:lnTo>
                <a:lnTo>
                  <a:pt x="398" y="48"/>
                </a:lnTo>
                <a:lnTo>
                  <a:pt x="407" y="72"/>
                </a:lnTo>
                <a:lnTo>
                  <a:pt x="416" y="101"/>
                </a:lnTo>
                <a:lnTo>
                  <a:pt x="431" y="157"/>
                </a:lnTo>
                <a:lnTo>
                  <a:pt x="446" y="214"/>
                </a:lnTo>
                <a:lnTo>
                  <a:pt x="455" y="242"/>
                </a:lnTo>
                <a:lnTo>
                  <a:pt x="463" y="264"/>
                </a:lnTo>
                <a:lnTo>
                  <a:pt x="472" y="286"/>
                </a:lnTo>
                <a:lnTo>
                  <a:pt x="483" y="301"/>
                </a:lnTo>
                <a:lnTo>
                  <a:pt x="490" y="306"/>
                </a:lnTo>
                <a:lnTo>
                  <a:pt x="496" y="310"/>
                </a:lnTo>
                <a:lnTo>
                  <a:pt x="503" y="314"/>
                </a:lnTo>
                <a:lnTo>
                  <a:pt x="509" y="314"/>
                </a:lnTo>
                <a:lnTo>
                  <a:pt x="509" y="314"/>
                </a:lnTo>
                <a:lnTo>
                  <a:pt x="1057" y="314"/>
                </a:lnTo>
              </a:path>
            </a:pathLst>
          </a:custGeom>
          <a:solidFill>
            <a:schemeClr val="bg1"/>
          </a:solidFill>
          <a:ln w="55563">
            <a:solidFill>
              <a:srgbClr val="57E0FB"/>
            </a:solidFill>
            <a:prstDash val="solid"/>
            <a:round/>
            <a:headEnd/>
            <a:tailEnd/>
          </a:ln>
        </p:spPr>
        <p:txBody>
          <a:bodyPr/>
          <a:lstStyle/>
          <a:p>
            <a:endParaRPr lang="en-US">
              <a:solidFill>
                <a:srgbClr val="FFFFFF"/>
              </a:solidFill>
            </a:endParaRPr>
          </a:p>
        </p:txBody>
      </p:sp>
      <p:pic>
        <p:nvPicPr>
          <p:cNvPr id="1343493"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 y="2149475"/>
            <a:ext cx="2554288" cy="1920875"/>
          </a:xfrm>
          <a:prstGeom prst="rect">
            <a:avLst/>
          </a:prstGeom>
          <a:noFill/>
          <a:ln w="9525">
            <a:solidFill>
              <a:schemeClr val="tx1"/>
            </a:solidFill>
            <a:miter lim="800000"/>
            <a:headEnd/>
            <a:tailEnd/>
          </a:ln>
          <a:extLst>
            <a:ext uri="{909E8E84-426E-40dd-AFC4-6F175D3DCCD1}">
              <a14:hiddenFill xmlns="" xmlns:a14="http://schemas.microsoft.com/office/drawing/2010/main">
                <a:solidFill>
                  <a:srgbClr val="FFFFFF"/>
                </a:solidFill>
              </a14:hiddenFill>
            </a:ext>
          </a:extLst>
        </p:spPr>
      </p:pic>
      <p:sp>
        <p:nvSpPr>
          <p:cNvPr id="1343494" name="Line 6"/>
          <p:cNvSpPr>
            <a:spLocks noChangeShapeType="1"/>
          </p:cNvSpPr>
          <p:nvPr/>
        </p:nvSpPr>
        <p:spPr bwMode="auto">
          <a:xfrm flipH="1">
            <a:off x="1174750" y="4391025"/>
            <a:ext cx="560388" cy="560388"/>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solidFill>
                <a:srgbClr val="FFFFFF"/>
              </a:solidFill>
            </a:endParaRPr>
          </a:p>
        </p:txBody>
      </p:sp>
      <p:sp>
        <p:nvSpPr>
          <p:cNvPr id="1343495" name="Line 7"/>
          <p:cNvSpPr>
            <a:spLocks noChangeShapeType="1"/>
          </p:cNvSpPr>
          <p:nvPr/>
        </p:nvSpPr>
        <p:spPr bwMode="auto">
          <a:xfrm flipH="1">
            <a:off x="855663" y="4951413"/>
            <a:ext cx="319087" cy="639762"/>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solidFill>
                <a:srgbClr val="FFFFFF"/>
              </a:solidFill>
            </a:endParaRPr>
          </a:p>
        </p:txBody>
      </p:sp>
      <p:sp>
        <p:nvSpPr>
          <p:cNvPr id="1343496" name="Line 8"/>
          <p:cNvSpPr>
            <a:spLocks noChangeShapeType="1"/>
          </p:cNvSpPr>
          <p:nvPr/>
        </p:nvSpPr>
        <p:spPr bwMode="auto">
          <a:xfrm>
            <a:off x="1174750" y="4951413"/>
            <a:ext cx="239713" cy="639762"/>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solidFill>
                <a:srgbClr val="FFFFFF"/>
              </a:solidFill>
            </a:endParaRPr>
          </a:p>
        </p:txBody>
      </p:sp>
      <p:sp>
        <p:nvSpPr>
          <p:cNvPr id="1343497" name="Line 9"/>
          <p:cNvSpPr>
            <a:spLocks noChangeShapeType="1"/>
          </p:cNvSpPr>
          <p:nvPr/>
        </p:nvSpPr>
        <p:spPr bwMode="auto">
          <a:xfrm>
            <a:off x="1735138" y="4391025"/>
            <a:ext cx="558800" cy="560388"/>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solidFill>
                <a:srgbClr val="FFFFFF"/>
              </a:solidFill>
            </a:endParaRPr>
          </a:p>
        </p:txBody>
      </p:sp>
      <p:sp>
        <p:nvSpPr>
          <p:cNvPr id="1343498" name="Line 10"/>
          <p:cNvSpPr>
            <a:spLocks noChangeShapeType="1"/>
          </p:cNvSpPr>
          <p:nvPr/>
        </p:nvSpPr>
        <p:spPr bwMode="auto">
          <a:xfrm flipH="1">
            <a:off x="2054225" y="4951413"/>
            <a:ext cx="239713" cy="639762"/>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solidFill>
                <a:srgbClr val="FFFFFF"/>
              </a:solidFill>
            </a:endParaRPr>
          </a:p>
        </p:txBody>
      </p:sp>
      <p:sp>
        <p:nvSpPr>
          <p:cNvPr id="1343499" name="Line 11"/>
          <p:cNvSpPr>
            <a:spLocks noChangeShapeType="1"/>
          </p:cNvSpPr>
          <p:nvPr/>
        </p:nvSpPr>
        <p:spPr bwMode="auto">
          <a:xfrm>
            <a:off x="2293938" y="4951413"/>
            <a:ext cx="317500" cy="639762"/>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solidFill>
                <a:srgbClr val="FFFFFF"/>
              </a:solidFill>
            </a:endParaRPr>
          </a:p>
        </p:txBody>
      </p:sp>
      <p:pic>
        <p:nvPicPr>
          <p:cNvPr id="1343500" name="Picture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32163" y="2149475"/>
            <a:ext cx="2554287" cy="1920875"/>
          </a:xfrm>
          <a:prstGeom prst="rect">
            <a:avLst/>
          </a:prstGeom>
          <a:noFill/>
          <a:ln w="9525">
            <a:solidFill>
              <a:schemeClr val="tx1"/>
            </a:solidFill>
            <a:miter lim="800000"/>
            <a:headEnd/>
            <a:tailEnd/>
          </a:ln>
          <a:extLst>
            <a:ext uri="{909E8E84-426E-40dd-AFC4-6F175D3DCCD1}">
              <a14:hiddenFill xmlns="" xmlns:a14="http://schemas.microsoft.com/office/drawing/2010/main">
                <a:solidFill>
                  <a:srgbClr val="FFFFFF"/>
                </a:solidFill>
              </a14:hiddenFill>
            </a:ext>
          </a:extLst>
        </p:spPr>
      </p:pic>
      <p:pic>
        <p:nvPicPr>
          <p:cNvPr id="1343501" name="Picture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07125" y="2159000"/>
            <a:ext cx="2554288" cy="1920875"/>
          </a:xfrm>
          <a:prstGeom prst="rect">
            <a:avLst/>
          </a:prstGeom>
          <a:noFill/>
          <a:ln w="9525">
            <a:solidFill>
              <a:schemeClr val="tx1"/>
            </a:solidFill>
            <a:miter lim="800000"/>
            <a:headEnd/>
            <a:tailEnd/>
          </a:ln>
          <a:extLst>
            <a:ext uri="{909E8E84-426E-40dd-AFC4-6F175D3DCCD1}">
              <a14:hiddenFill xmlns="" xmlns:a14="http://schemas.microsoft.com/office/drawing/2010/main">
                <a:solidFill>
                  <a:srgbClr val="FFFFFF"/>
                </a:solidFill>
              </a14:hiddenFill>
            </a:ext>
          </a:extLst>
        </p:spPr>
      </p:pic>
      <p:sp>
        <p:nvSpPr>
          <p:cNvPr id="1343502" name="Freeform 14"/>
          <p:cNvSpPr>
            <a:spLocks/>
          </p:cNvSpPr>
          <p:nvPr/>
        </p:nvSpPr>
        <p:spPr bwMode="auto">
          <a:xfrm>
            <a:off x="536575" y="4951413"/>
            <a:ext cx="2157413" cy="639762"/>
          </a:xfrm>
          <a:custGeom>
            <a:avLst/>
            <a:gdLst>
              <a:gd name="T0" fmla="*/ 0 w 1057"/>
              <a:gd name="T1" fmla="*/ 314 h 314"/>
              <a:gd name="T2" fmla="*/ 0 w 1057"/>
              <a:gd name="T3" fmla="*/ 314 h 314"/>
              <a:gd name="T4" fmla="*/ 548 w 1057"/>
              <a:gd name="T5" fmla="*/ 314 h 314"/>
              <a:gd name="T6" fmla="*/ 548 w 1057"/>
              <a:gd name="T7" fmla="*/ 314 h 314"/>
              <a:gd name="T8" fmla="*/ 554 w 1057"/>
              <a:gd name="T9" fmla="*/ 314 h 314"/>
              <a:gd name="T10" fmla="*/ 561 w 1057"/>
              <a:gd name="T11" fmla="*/ 310 h 314"/>
              <a:gd name="T12" fmla="*/ 567 w 1057"/>
              <a:gd name="T13" fmla="*/ 306 h 314"/>
              <a:gd name="T14" fmla="*/ 574 w 1057"/>
              <a:gd name="T15" fmla="*/ 301 h 314"/>
              <a:gd name="T16" fmla="*/ 585 w 1057"/>
              <a:gd name="T17" fmla="*/ 286 h 314"/>
              <a:gd name="T18" fmla="*/ 593 w 1057"/>
              <a:gd name="T19" fmla="*/ 264 h 314"/>
              <a:gd name="T20" fmla="*/ 602 w 1057"/>
              <a:gd name="T21" fmla="*/ 242 h 314"/>
              <a:gd name="T22" fmla="*/ 611 w 1057"/>
              <a:gd name="T23" fmla="*/ 214 h 314"/>
              <a:gd name="T24" fmla="*/ 626 w 1057"/>
              <a:gd name="T25" fmla="*/ 157 h 314"/>
              <a:gd name="T26" fmla="*/ 641 w 1057"/>
              <a:gd name="T27" fmla="*/ 101 h 314"/>
              <a:gd name="T28" fmla="*/ 650 w 1057"/>
              <a:gd name="T29" fmla="*/ 72 h 314"/>
              <a:gd name="T30" fmla="*/ 659 w 1057"/>
              <a:gd name="T31" fmla="*/ 48 h 314"/>
              <a:gd name="T32" fmla="*/ 667 w 1057"/>
              <a:gd name="T33" fmla="*/ 29 h 314"/>
              <a:gd name="T34" fmla="*/ 678 w 1057"/>
              <a:gd name="T35" fmla="*/ 13 h 314"/>
              <a:gd name="T36" fmla="*/ 685 w 1057"/>
              <a:gd name="T37" fmla="*/ 9 h 314"/>
              <a:gd name="T38" fmla="*/ 691 w 1057"/>
              <a:gd name="T39" fmla="*/ 5 h 314"/>
              <a:gd name="T40" fmla="*/ 698 w 1057"/>
              <a:gd name="T41" fmla="*/ 0 h 314"/>
              <a:gd name="T42" fmla="*/ 704 w 1057"/>
              <a:gd name="T43" fmla="*/ 0 h 314"/>
              <a:gd name="T44" fmla="*/ 704 w 1057"/>
              <a:gd name="T45" fmla="*/ 0 h 314"/>
              <a:gd name="T46" fmla="*/ 1057 w 1057"/>
              <a:gd name="T47" fmla="*/ 0 h 3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1057" h="314">
                <a:moveTo>
                  <a:pt x="0" y="314"/>
                </a:moveTo>
                <a:lnTo>
                  <a:pt x="0" y="314"/>
                </a:lnTo>
                <a:lnTo>
                  <a:pt x="548" y="314"/>
                </a:lnTo>
                <a:lnTo>
                  <a:pt x="548" y="314"/>
                </a:lnTo>
                <a:lnTo>
                  <a:pt x="554" y="314"/>
                </a:lnTo>
                <a:lnTo>
                  <a:pt x="561" y="310"/>
                </a:lnTo>
                <a:lnTo>
                  <a:pt x="567" y="306"/>
                </a:lnTo>
                <a:lnTo>
                  <a:pt x="574" y="301"/>
                </a:lnTo>
                <a:lnTo>
                  <a:pt x="585" y="286"/>
                </a:lnTo>
                <a:lnTo>
                  <a:pt x="593" y="264"/>
                </a:lnTo>
                <a:lnTo>
                  <a:pt x="602" y="242"/>
                </a:lnTo>
                <a:lnTo>
                  <a:pt x="611" y="214"/>
                </a:lnTo>
                <a:lnTo>
                  <a:pt x="626" y="157"/>
                </a:lnTo>
                <a:lnTo>
                  <a:pt x="641" y="101"/>
                </a:lnTo>
                <a:lnTo>
                  <a:pt x="650" y="72"/>
                </a:lnTo>
                <a:lnTo>
                  <a:pt x="659" y="48"/>
                </a:lnTo>
                <a:lnTo>
                  <a:pt x="667" y="29"/>
                </a:lnTo>
                <a:lnTo>
                  <a:pt x="678" y="13"/>
                </a:lnTo>
                <a:lnTo>
                  <a:pt x="685" y="9"/>
                </a:lnTo>
                <a:lnTo>
                  <a:pt x="691" y="5"/>
                </a:lnTo>
                <a:lnTo>
                  <a:pt x="698" y="0"/>
                </a:lnTo>
                <a:lnTo>
                  <a:pt x="704" y="0"/>
                </a:lnTo>
                <a:lnTo>
                  <a:pt x="704" y="0"/>
                </a:lnTo>
                <a:lnTo>
                  <a:pt x="1057" y="0"/>
                </a:lnTo>
              </a:path>
            </a:pathLst>
          </a:custGeom>
          <a:noFill/>
          <a:ln w="55563">
            <a:solidFill>
              <a:schemeClr val="accent1"/>
            </a:solidFill>
            <a:prstDash val="solid"/>
            <a:round/>
            <a:headEnd/>
            <a:tailEnd/>
          </a:ln>
          <a:extLst>
            <a:ext uri="{909E8E84-426E-40dd-AFC4-6F175D3DCCD1}">
              <a14:hiddenFill xmlns="" xmlns:a14="http://schemas.microsoft.com/office/drawing/2010/main">
                <a:solidFill>
                  <a:schemeClr val="bg1"/>
                </a:solidFill>
              </a14:hiddenFill>
            </a:ext>
          </a:extLst>
        </p:spPr>
        <p:txBody>
          <a:bodyPr/>
          <a:lstStyle/>
          <a:p>
            <a:endParaRPr lang="en-US">
              <a:solidFill>
                <a:srgbClr val="FFFFFF"/>
              </a:solidFill>
            </a:endParaRPr>
          </a:p>
        </p:txBody>
      </p:sp>
      <p:sp>
        <p:nvSpPr>
          <p:cNvPr id="1343503" name="Freeform 15"/>
          <p:cNvSpPr>
            <a:spLocks/>
          </p:cNvSpPr>
          <p:nvPr/>
        </p:nvSpPr>
        <p:spPr bwMode="auto">
          <a:xfrm>
            <a:off x="695325" y="5432425"/>
            <a:ext cx="320675" cy="320675"/>
          </a:xfrm>
          <a:custGeom>
            <a:avLst/>
            <a:gdLst>
              <a:gd name="T0" fmla="*/ 157 w 157"/>
              <a:gd name="T1" fmla="*/ 78 h 157"/>
              <a:gd name="T2" fmla="*/ 157 w 157"/>
              <a:gd name="T3" fmla="*/ 78 h 157"/>
              <a:gd name="T4" fmla="*/ 155 w 157"/>
              <a:gd name="T5" fmla="*/ 94 h 157"/>
              <a:gd name="T6" fmla="*/ 150 w 157"/>
              <a:gd name="T7" fmla="*/ 109 h 157"/>
              <a:gd name="T8" fmla="*/ 144 w 157"/>
              <a:gd name="T9" fmla="*/ 122 h 157"/>
              <a:gd name="T10" fmla="*/ 133 w 157"/>
              <a:gd name="T11" fmla="*/ 133 h 157"/>
              <a:gd name="T12" fmla="*/ 122 w 157"/>
              <a:gd name="T13" fmla="*/ 144 h 157"/>
              <a:gd name="T14" fmla="*/ 109 w 157"/>
              <a:gd name="T15" fmla="*/ 150 h 157"/>
              <a:gd name="T16" fmla="*/ 94 w 157"/>
              <a:gd name="T17" fmla="*/ 155 h 157"/>
              <a:gd name="T18" fmla="*/ 78 w 157"/>
              <a:gd name="T19" fmla="*/ 157 h 157"/>
              <a:gd name="T20" fmla="*/ 78 w 157"/>
              <a:gd name="T21" fmla="*/ 157 h 157"/>
              <a:gd name="T22" fmla="*/ 63 w 157"/>
              <a:gd name="T23" fmla="*/ 155 h 157"/>
              <a:gd name="T24" fmla="*/ 48 w 157"/>
              <a:gd name="T25" fmla="*/ 150 h 157"/>
              <a:gd name="T26" fmla="*/ 35 w 157"/>
              <a:gd name="T27" fmla="*/ 144 h 157"/>
              <a:gd name="T28" fmla="*/ 24 w 157"/>
              <a:gd name="T29" fmla="*/ 133 h 157"/>
              <a:gd name="T30" fmla="*/ 13 w 157"/>
              <a:gd name="T31" fmla="*/ 122 h 157"/>
              <a:gd name="T32" fmla="*/ 7 w 157"/>
              <a:gd name="T33" fmla="*/ 109 h 157"/>
              <a:gd name="T34" fmla="*/ 2 w 157"/>
              <a:gd name="T35" fmla="*/ 94 h 157"/>
              <a:gd name="T36" fmla="*/ 0 w 157"/>
              <a:gd name="T37" fmla="*/ 78 h 157"/>
              <a:gd name="T38" fmla="*/ 0 w 157"/>
              <a:gd name="T39" fmla="*/ 78 h 157"/>
              <a:gd name="T40" fmla="*/ 2 w 157"/>
              <a:gd name="T41" fmla="*/ 63 h 157"/>
              <a:gd name="T42" fmla="*/ 7 w 157"/>
              <a:gd name="T43" fmla="*/ 48 h 157"/>
              <a:gd name="T44" fmla="*/ 13 w 157"/>
              <a:gd name="T45" fmla="*/ 35 h 157"/>
              <a:gd name="T46" fmla="*/ 24 w 157"/>
              <a:gd name="T47" fmla="*/ 24 h 157"/>
              <a:gd name="T48" fmla="*/ 35 w 157"/>
              <a:gd name="T49" fmla="*/ 13 h 157"/>
              <a:gd name="T50" fmla="*/ 48 w 157"/>
              <a:gd name="T51" fmla="*/ 6 h 157"/>
              <a:gd name="T52" fmla="*/ 63 w 157"/>
              <a:gd name="T53" fmla="*/ 2 h 157"/>
              <a:gd name="T54" fmla="*/ 78 w 157"/>
              <a:gd name="T55" fmla="*/ 0 h 157"/>
              <a:gd name="T56" fmla="*/ 78 w 157"/>
              <a:gd name="T57" fmla="*/ 0 h 157"/>
              <a:gd name="T58" fmla="*/ 94 w 157"/>
              <a:gd name="T59" fmla="*/ 2 h 157"/>
              <a:gd name="T60" fmla="*/ 109 w 157"/>
              <a:gd name="T61" fmla="*/ 6 h 157"/>
              <a:gd name="T62" fmla="*/ 122 w 157"/>
              <a:gd name="T63" fmla="*/ 13 h 157"/>
              <a:gd name="T64" fmla="*/ 133 w 157"/>
              <a:gd name="T65" fmla="*/ 24 h 157"/>
              <a:gd name="T66" fmla="*/ 144 w 157"/>
              <a:gd name="T67" fmla="*/ 35 h 157"/>
              <a:gd name="T68" fmla="*/ 150 w 157"/>
              <a:gd name="T69" fmla="*/ 48 h 157"/>
              <a:gd name="T70" fmla="*/ 155 w 157"/>
              <a:gd name="T71" fmla="*/ 63 h 157"/>
              <a:gd name="T72" fmla="*/ 157 w 157"/>
              <a:gd name="T73" fmla="*/ 78 h 157"/>
              <a:gd name="T74" fmla="*/ 157 w 157"/>
              <a:gd name="T75" fmla="*/ 78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7" h="157">
                <a:moveTo>
                  <a:pt x="157" y="78"/>
                </a:moveTo>
                <a:lnTo>
                  <a:pt x="157" y="78"/>
                </a:lnTo>
                <a:lnTo>
                  <a:pt x="155" y="94"/>
                </a:lnTo>
                <a:lnTo>
                  <a:pt x="150" y="109"/>
                </a:lnTo>
                <a:lnTo>
                  <a:pt x="144" y="122"/>
                </a:lnTo>
                <a:lnTo>
                  <a:pt x="133" y="133"/>
                </a:lnTo>
                <a:lnTo>
                  <a:pt x="122" y="144"/>
                </a:lnTo>
                <a:lnTo>
                  <a:pt x="109" y="150"/>
                </a:lnTo>
                <a:lnTo>
                  <a:pt x="94" y="155"/>
                </a:lnTo>
                <a:lnTo>
                  <a:pt x="78" y="157"/>
                </a:lnTo>
                <a:lnTo>
                  <a:pt x="78" y="157"/>
                </a:lnTo>
                <a:lnTo>
                  <a:pt x="63" y="155"/>
                </a:lnTo>
                <a:lnTo>
                  <a:pt x="48" y="150"/>
                </a:lnTo>
                <a:lnTo>
                  <a:pt x="35" y="144"/>
                </a:lnTo>
                <a:lnTo>
                  <a:pt x="24" y="133"/>
                </a:lnTo>
                <a:lnTo>
                  <a:pt x="13" y="122"/>
                </a:lnTo>
                <a:lnTo>
                  <a:pt x="7" y="109"/>
                </a:lnTo>
                <a:lnTo>
                  <a:pt x="2" y="94"/>
                </a:lnTo>
                <a:lnTo>
                  <a:pt x="0" y="78"/>
                </a:lnTo>
                <a:lnTo>
                  <a:pt x="0" y="78"/>
                </a:lnTo>
                <a:lnTo>
                  <a:pt x="2" y="63"/>
                </a:lnTo>
                <a:lnTo>
                  <a:pt x="7" y="48"/>
                </a:lnTo>
                <a:lnTo>
                  <a:pt x="13" y="35"/>
                </a:lnTo>
                <a:lnTo>
                  <a:pt x="24" y="24"/>
                </a:lnTo>
                <a:lnTo>
                  <a:pt x="35" y="13"/>
                </a:lnTo>
                <a:lnTo>
                  <a:pt x="48" y="6"/>
                </a:lnTo>
                <a:lnTo>
                  <a:pt x="63" y="2"/>
                </a:lnTo>
                <a:lnTo>
                  <a:pt x="78" y="0"/>
                </a:lnTo>
                <a:lnTo>
                  <a:pt x="78" y="0"/>
                </a:lnTo>
                <a:lnTo>
                  <a:pt x="94" y="2"/>
                </a:lnTo>
                <a:lnTo>
                  <a:pt x="109" y="6"/>
                </a:lnTo>
                <a:lnTo>
                  <a:pt x="122" y="13"/>
                </a:lnTo>
                <a:lnTo>
                  <a:pt x="133" y="24"/>
                </a:lnTo>
                <a:lnTo>
                  <a:pt x="144" y="35"/>
                </a:lnTo>
                <a:lnTo>
                  <a:pt x="150" y="48"/>
                </a:lnTo>
                <a:lnTo>
                  <a:pt x="155" y="63"/>
                </a:lnTo>
                <a:lnTo>
                  <a:pt x="157" y="78"/>
                </a:lnTo>
                <a:lnTo>
                  <a:pt x="157" y="78"/>
                </a:lnTo>
                <a:close/>
              </a:path>
            </a:pathLst>
          </a:custGeom>
          <a:solidFill>
            <a:srgbClr val="787878"/>
          </a:solidFill>
          <a:ln w="38100" cmpd="sng">
            <a:solidFill>
              <a:schemeClr val="accent1"/>
            </a:solidFill>
            <a:prstDash val="solid"/>
            <a:round/>
            <a:headEnd/>
            <a:tailEnd/>
          </a:ln>
        </p:spPr>
        <p:txBody>
          <a:bodyPr/>
          <a:lstStyle/>
          <a:p>
            <a:endParaRPr lang="en-US">
              <a:solidFill>
                <a:srgbClr val="FFFFFF"/>
              </a:solidFill>
            </a:endParaRPr>
          </a:p>
        </p:txBody>
      </p:sp>
      <p:sp>
        <p:nvSpPr>
          <p:cNvPr id="1343504" name="Freeform 16"/>
          <p:cNvSpPr>
            <a:spLocks/>
          </p:cNvSpPr>
          <p:nvPr/>
        </p:nvSpPr>
        <p:spPr bwMode="auto">
          <a:xfrm>
            <a:off x="1255713" y="5432425"/>
            <a:ext cx="319087" cy="320675"/>
          </a:xfrm>
          <a:custGeom>
            <a:avLst/>
            <a:gdLst>
              <a:gd name="T0" fmla="*/ 157 w 157"/>
              <a:gd name="T1" fmla="*/ 78 h 157"/>
              <a:gd name="T2" fmla="*/ 157 w 157"/>
              <a:gd name="T3" fmla="*/ 78 h 157"/>
              <a:gd name="T4" fmla="*/ 154 w 157"/>
              <a:gd name="T5" fmla="*/ 94 h 157"/>
              <a:gd name="T6" fmla="*/ 150 w 157"/>
              <a:gd name="T7" fmla="*/ 109 h 157"/>
              <a:gd name="T8" fmla="*/ 144 w 157"/>
              <a:gd name="T9" fmla="*/ 122 h 157"/>
              <a:gd name="T10" fmla="*/ 133 w 157"/>
              <a:gd name="T11" fmla="*/ 133 h 157"/>
              <a:gd name="T12" fmla="*/ 122 w 157"/>
              <a:gd name="T13" fmla="*/ 144 h 157"/>
              <a:gd name="T14" fmla="*/ 109 w 157"/>
              <a:gd name="T15" fmla="*/ 150 h 157"/>
              <a:gd name="T16" fmla="*/ 94 w 157"/>
              <a:gd name="T17" fmla="*/ 155 h 157"/>
              <a:gd name="T18" fmla="*/ 78 w 157"/>
              <a:gd name="T19" fmla="*/ 157 h 157"/>
              <a:gd name="T20" fmla="*/ 78 w 157"/>
              <a:gd name="T21" fmla="*/ 157 h 157"/>
              <a:gd name="T22" fmla="*/ 63 w 157"/>
              <a:gd name="T23" fmla="*/ 155 h 157"/>
              <a:gd name="T24" fmla="*/ 48 w 157"/>
              <a:gd name="T25" fmla="*/ 150 h 157"/>
              <a:gd name="T26" fmla="*/ 35 w 157"/>
              <a:gd name="T27" fmla="*/ 144 h 157"/>
              <a:gd name="T28" fmla="*/ 24 w 157"/>
              <a:gd name="T29" fmla="*/ 133 h 157"/>
              <a:gd name="T30" fmla="*/ 13 w 157"/>
              <a:gd name="T31" fmla="*/ 122 h 157"/>
              <a:gd name="T32" fmla="*/ 7 w 157"/>
              <a:gd name="T33" fmla="*/ 109 h 157"/>
              <a:gd name="T34" fmla="*/ 2 w 157"/>
              <a:gd name="T35" fmla="*/ 94 h 157"/>
              <a:gd name="T36" fmla="*/ 0 w 157"/>
              <a:gd name="T37" fmla="*/ 78 h 157"/>
              <a:gd name="T38" fmla="*/ 0 w 157"/>
              <a:gd name="T39" fmla="*/ 78 h 157"/>
              <a:gd name="T40" fmla="*/ 2 w 157"/>
              <a:gd name="T41" fmla="*/ 63 h 157"/>
              <a:gd name="T42" fmla="*/ 7 w 157"/>
              <a:gd name="T43" fmla="*/ 48 h 157"/>
              <a:gd name="T44" fmla="*/ 13 w 157"/>
              <a:gd name="T45" fmla="*/ 35 h 157"/>
              <a:gd name="T46" fmla="*/ 24 w 157"/>
              <a:gd name="T47" fmla="*/ 24 h 157"/>
              <a:gd name="T48" fmla="*/ 35 w 157"/>
              <a:gd name="T49" fmla="*/ 13 h 157"/>
              <a:gd name="T50" fmla="*/ 48 w 157"/>
              <a:gd name="T51" fmla="*/ 6 h 157"/>
              <a:gd name="T52" fmla="*/ 63 w 157"/>
              <a:gd name="T53" fmla="*/ 2 h 157"/>
              <a:gd name="T54" fmla="*/ 78 w 157"/>
              <a:gd name="T55" fmla="*/ 0 h 157"/>
              <a:gd name="T56" fmla="*/ 78 w 157"/>
              <a:gd name="T57" fmla="*/ 0 h 157"/>
              <a:gd name="T58" fmla="*/ 94 w 157"/>
              <a:gd name="T59" fmla="*/ 2 h 157"/>
              <a:gd name="T60" fmla="*/ 109 w 157"/>
              <a:gd name="T61" fmla="*/ 6 h 157"/>
              <a:gd name="T62" fmla="*/ 122 w 157"/>
              <a:gd name="T63" fmla="*/ 13 h 157"/>
              <a:gd name="T64" fmla="*/ 133 w 157"/>
              <a:gd name="T65" fmla="*/ 24 h 157"/>
              <a:gd name="T66" fmla="*/ 144 w 157"/>
              <a:gd name="T67" fmla="*/ 35 h 157"/>
              <a:gd name="T68" fmla="*/ 150 w 157"/>
              <a:gd name="T69" fmla="*/ 48 h 157"/>
              <a:gd name="T70" fmla="*/ 154 w 157"/>
              <a:gd name="T71" fmla="*/ 63 h 157"/>
              <a:gd name="T72" fmla="*/ 157 w 157"/>
              <a:gd name="T73" fmla="*/ 78 h 157"/>
              <a:gd name="T74" fmla="*/ 157 w 157"/>
              <a:gd name="T75" fmla="*/ 78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7" h="157">
                <a:moveTo>
                  <a:pt x="157" y="78"/>
                </a:moveTo>
                <a:lnTo>
                  <a:pt x="157" y="78"/>
                </a:lnTo>
                <a:lnTo>
                  <a:pt x="154" y="94"/>
                </a:lnTo>
                <a:lnTo>
                  <a:pt x="150" y="109"/>
                </a:lnTo>
                <a:lnTo>
                  <a:pt x="144" y="122"/>
                </a:lnTo>
                <a:lnTo>
                  <a:pt x="133" y="133"/>
                </a:lnTo>
                <a:lnTo>
                  <a:pt x="122" y="144"/>
                </a:lnTo>
                <a:lnTo>
                  <a:pt x="109" y="150"/>
                </a:lnTo>
                <a:lnTo>
                  <a:pt x="94" y="155"/>
                </a:lnTo>
                <a:lnTo>
                  <a:pt x="78" y="157"/>
                </a:lnTo>
                <a:lnTo>
                  <a:pt x="78" y="157"/>
                </a:lnTo>
                <a:lnTo>
                  <a:pt x="63" y="155"/>
                </a:lnTo>
                <a:lnTo>
                  <a:pt x="48" y="150"/>
                </a:lnTo>
                <a:lnTo>
                  <a:pt x="35" y="144"/>
                </a:lnTo>
                <a:lnTo>
                  <a:pt x="24" y="133"/>
                </a:lnTo>
                <a:lnTo>
                  <a:pt x="13" y="122"/>
                </a:lnTo>
                <a:lnTo>
                  <a:pt x="7" y="109"/>
                </a:lnTo>
                <a:lnTo>
                  <a:pt x="2" y="94"/>
                </a:lnTo>
                <a:lnTo>
                  <a:pt x="0" y="78"/>
                </a:lnTo>
                <a:lnTo>
                  <a:pt x="0" y="78"/>
                </a:lnTo>
                <a:lnTo>
                  <a:pt x="2" y="63"/>
                </a:lnTo>
                <a:lnTo>
                  <a:pt x="7" y="48"/>
                </a:lnTo>
                <a:lnTo>
                  <a:pt x="13" y="35"/>
                </a:lnTo>
                <a:lnTo>
                  <a:pt x="24" y="24"/>
                </a:lnTo>
                <a:lnTo>
                  <a:pt x="35" y="13"/>
                </a:lnTo>
                <a:lnTo>
                  <a:pt x="48" y="6"/>
                </a:lnTo>
                <a:lnTo>
                  <a:pt x="63" y="2"/>
                </a:lnTo>
                <a:lnTo>
                  <a:pt x="78" y="0"/>
                </a:lnTo>
                <a:lnTo>
                  <a:pt x="78" y="0"/>
                </a:lnTo>
                <a:lnTo>
                  <a:pt x="94" y="2"/>
                </a:lnTo>
                <a:lnTo>
                  <a:pt x="109" y="6"/>
                </a:lnTo>
                <a:lnTo>
                  <a:pt x="122" y="13"/>
                </a:lnTo>
                <a:lnTo>
                  <a:pt x="133" y="24"/>
                </a:lnTo>
                <a:lnTo>
                  <a:pt x="144" y="35"/>
                </a:lnTo>
                <a:lnTo>
                  <a:pt x="150" y="48"/>
                </a:lnTo>
                <a:lnTo>
                  <a:pt x="154" y="63"/>
                </a:lnTo>
                <a:lnTo>
                  <a:pt x="157" y="78"/>
                </a:lnTo>
                <a:lnTo>
                  <a:pt x="157" y="78"/>
                </a:lnTo>
                <a:close/>
              </a:path>
            </a:pathLst>
          </a:custGeom>
          <a:solidFill>
            <a:srgbClr val="787878"/>
          </a:solidFill>
          <a:ln w="38100" cmpd="sng">
            <a:solidFill>
              <a:schemeClr val="accent1"/>
            </a:solidFill>
            <a:prstDash val="solid"/>
            <a:round/>
            <a:headEnd/>
            <a:tailEnd/>
          </a:ln>
        </p:spPr>
        <p:txBody>
          <a:bodyPr/>
          <a:lstStyle/>
          <a:p>
            <a:endParaRPr lang="en-US">
              <a:solidFill>
                <a:srgbClr val="FFFFFF"/>
              </a:solidFill>
            </a:endParaRPr>
          </a:p>
        </p:txBody>
      </p:sp>
      <p:sp>
        <p:nvSpPr>
          <p:cNvPr id="1343505" name="Freeform 17"/>
          <p:cNvSpPr>
            <a:spLocks/>
          </p:cNvSpPr>
          <p:nvPr/>
        </p:nvSpPr>
        <p:spPr bwMode="auto">
          <a:xfrm>
            <a:off x="1893888" y="5432425"/>
            <a:ext cx="320675" cy="320675"/>
          </a:xfrm>
          <a:custGeom>
            <a:avLst/>
            <a:gdLst>
              <a:gd name="T0" fmla="*/ 157 w 157"/>
              <a:gd name="T1" fmla="*/ 78 h 157"/>
              <a:gd name="T2" fmla="*/ 157 w 157"/>
              <a:gd name="T3" fmla="*/ 78 h 157"/>
              <a:gd name="T4" fmla="*/ 155 w 157"/>
              <a:gd name="T5" fmla="*/ 94 h 157"/>
              <a:gd name="T6" fmla="*/ 150 w 157"/>
              <a:gd name="T7" fmla="*/ 109 h 157"/>
              <a:gd name="T8" fmla="*/ 144 w 157"/>
              <a:gd name="T9" fmla="*/ 122 h 157"/>
              <a:gd name="T10" fmla="*/ 133 w 157"/>
              <a:gd name="T11" fmla="*/ 133 h 157"/>
              <a:gd name="T12" fmla="*/ 122 w 157"/>
              <a:gd name="T13" fmla="*/ 144 h 157"/>
              <a:gd name="T14" fmla="*/ 109 w 157"/>
              <a:gd name="T15" fmla="*/ 150 h 157"/>
              <a:gd name="T16" fmla="*/ 94 w 157"/>
              <a:gd name="T17" fmla="*/ 155 h 157"/>
              <a:gd name="T18" fmla="*/ 79 w 157"/>
              <a:gd name="T19" fmla="*/ 157 h 157"/>
              <a:gd name="T20" fmla="*/ 79 w 157"/>
              <a:gd name="T21" fmla="*/ 157 h 157"/>
              <a:gd name="T22" fmla="*/ 63 w 157"/>
              <a:gd name="T23" fmla="*/ 155 h 157"/>
              <a:gd name="T24" fmla="*/ 48 w 157"/>
              <a:gd name="T25" fmla="*/ 150 h 157"/>
              <a:gd name="T26" fmla="*/ 35 w 157"/>
              <a:gd name="T27" fmla="*/ 144 h 157"/>
              <a:gd name="T28" fmla="*/ 24 w 157"/>
              <a:gd name="T29" fmla="*/ 133 h 157"/>
              <a:gd name="T30" fmla="*/ 13 w 157"/>
              <a:gd name="T31" fmla="*/ 122 h 157"/>
              <a:gd name="T32" fmla="*/ 7 w 157"/>
              <a:gd name="T33" fmla="*/ 109 h 157"/>
              <a:gd name="T34" fmla="*/ 2 w 157"/>
              <a:gd name="T35" fmla="*/ 94 h 157"/>
              <a:gd name="T36" fmla="*/ 0 w 157"/>
              <a:gd name="T37" fmla="*/ 78 h 157"/>
              <a:gd name="T38" fmla="*/ 0 w 157"/>
              <a:gd name="T39" fmla="*/ 78 h 157"/>
              <a:gd name="T40" fmla="*/ 2 w 157"/>
              <a:gd name="T41" fmla="*/ 63 h 157"/>
              <a:gd name="T42" fmla="*/ 7 w 157"/>
              <a:gd name="T43" fmla="*/ 48 h 157"/>
              <a:gd name="T44" fmla="*/ 13 w 157"/>
              <a:gd name="T45" fmla="*/ 35 h 157"/>
              <a:gd name="T46" fmla="*/ 24 w 157"/>
              <a:gd name="T47" fmla="*/ 24 h 157"/>
              <a:gd name="T48" fmla="*/ 35 w 157"/>
              <a:gd name="T49" fmla="*/ 13 h 157"/>
              <a:gd name="T50" fmla="*/ 48 w 157"/>
              <a:gd name="T51" fmla="*/ 6 h 157"/>
              <a:gd name="T52" fmla="*/ 63 w 157"/>
              <a:gd name="T53" fmla="*/ 2 h 157"/>
              <a:gd name="T54" fmla="*/ 79 w 157"/>
              <a:gd name="T55" fmla="*/ 0 h 157"/>
              <a:gd name="T56" fmla="*/ 79 w 157"/>
              <a:gd name="T57" fmla="*/ 0 h 157"/>
              <a:gd name="T58" fmla="*/ 94 w 157"/>
              <a:gd name="T59" fmla="*/ 2 h 157"/>
              <a:gd name="T60" fmla="*/ 109 w 157"/>
              <a:gd name="T61" fmla="*/ 6 h 157"/>
              <a:gd name="T62" fmla="*/ 122 w 157"/>
              <a:gd name="T63" fmla="*/ 13 h 157"/>
              <a:gd name="T64" fmla="*/ 133 w 157"/>
              <a:gd name="T65" fmla="*/ 24 h 157"/>
              <a:gd name="T66" fmla="*/ 144 w 157"/>
              <a:gd name="T67" fmla="*/ 35 h 157"/>
              <a:gd name="T68" fmla="*/ 150 w 157"/>
              <a:gd name="T69" fmla="*/ 48 h 157"/>
              <a:gd name="T70" fmla="*/ 155 w 157"/>
              <a:gd name="T71" fmla="*/ 63 h 157"/>
              <a:gd name="T72" fmla="*/ 157 w 157"/>
              <a:gd name="T73" fmla="*/ 78 h 157"/>
              <a:gd name="T74" fmla="*/ 157 w 157"/>
              <a:gd name="T75" fmla="*/ 78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7" h="157">
                <a:moveTo>
                  <a:pt x="157" y="78"/>
                </a:moveTo>
                <a:lnTo>
                  <a:pt x="157" y="78"/>
                </a:lnTo>
                <a:lnTo>
                  <a:pt x="155" y="94"/>
                </a:lnTo>
                <a:lnTo>
                  <a:pt x="150" y="109"/>
                </a:lnTo>
                <a:lnTo>
                  <a:pt x="144" y="122"/>
                </a:lnTo>
                <a:lnTo>
                  <a:pt x="133" y="133"/>
                </a:lnTo>
                <a:lnTo>
                  <a:pt x="122" y="144"/>
                </a:lnTo>
                <a:lnTo>
                  <a:pt x="109" y="150"/>
                </a:lnTo>
                <a:lnTo>
                  <a:pt x="94" y="155"/>
                </a:lnTo>
                <a:lnTo>
                  <a:pt x="79" y="157"/>
                </a:lnTo>
                <a:lnTo>
                  <a:pt x="79" y="157"/>
                </a:lnTo>
                <a:lnTo>
                  <a:pt x="63" y="155"/>
                </a:lnTo>
                <a:lnTo>
                  <a:pt x="48" y="150"/>
                </a:lnTo>
                <a:lnTo>
                  <a:pt x="35" y="144"/>
                </a:lnTo>
                <a:lnTo>
                  <a:pt x="24" y="133"/>
                </a:lnTo>
                <a:lnTo>
                  <a:pt x="13" y="122"/>
                </a:lnTo>
                <a:lnTo>
                  <a:pt x="7" y="109"/>
                </a:lnTo>
                <a:lnTo>
                  <a:pt x="2" y="94"/>
                </a:lnTo>
                <a:lnTo>
                  <a:pt x="0" y="78"/>
                </a:lnTo>
                <a:lnTo>
                  <a:pt x="0" y="78"/>
                </a:lnTo>
                <a:lnTo>
                  <a:pt x="2" y="63"/>
                </a:lnTo>
                <a:lnTo>
                  <a:pt x="7" y="48"/>
                </a:lnTo>
                <a:lnTo>
                  <a:pt x="13" y="35"/>
                </a:lnTo>
                <a:lnTo>
                  <a:pt x="24" y="24"/>
                </a:lnTo>
                <a:lnTo>
                  <a:pt x="35" y="13"/>
                </a:lnTo>
                <a:lnTo>
                  <a:pt x="48" y="6"/>
                </a:lnTo>
                <a:lnTo>
                  <a:pt x="63" y="2"/>
                </a:lnTo>
                <a:lnTo>
                  <a:pt x="79" y="0"/>
                </a:lnTo>
                <a:lnTo>
                  <a:pt x="79" y="0"/>
                </a:lnTo>
                <a:lnTo>
                  <a:pt x="94" y="2"/>
                </a:lnTo>
                <a:lnTo>
                  <a:pt x="109" y="6"/>
                </a:lnTo>
                <a:lnTo>
                  <a:pt x="122" y="13"/>
                </a:lnTo>
                <a:lnTo>
                  <a:pt x="133" y="24"/>
                </a:lnTo>
                <a:lnTo>
                  <a:pt x="144" y="35"/>
                </a:lnTo>
                <a:lnTo>
                  <a:pt x="150" y="48"/>
                </a:lnTo>
                <a:lnTo>
                  <a:pt x="155" y="63"/>
                </a:lnTo>
                <a:lnTo>
                  <a:pt x="157" y="78"/>
                </a:lnTo>
                <a:lnTo>
                  <a:pt x="157" y="78"/>
                </a:lnTo>
                <a:close/>
              </a:path>
            </a:pathLst>
          </a:custGeom>
          <a:solidFill>
            <a:srgbClr val="787878"/>
          </a:solidFill>
          <a:ln w="28575" cmpd="sng">
            <a:solidFill>
              <a:schemeClr val="tx1"/>
            </a:solidFill>
            <a:prstDash val="solid"/>
            <a:round/>
            <a:headEnd/>
            <a:tailEnd/>
          </a:ln>
        </p:spPr>
        <p:txBody>
          <a:bodyPr/>
          <a:lstStyle/>
          <a:p>
            <a:endParaRPr lang="en-US">
              <a:solidFill>
                <a:srgbClr val="FFFFFF"/>
              </a:solidFill>
            </a:endParaRPr>
          </a:p>
        </p:txBody>
      </p:sp>
      <p:sp>
        <p:nvSpPr>
          <p:cNvPr id="1343506" name="Freeform 18"/>
          <p:cNvSpPr>
            <a:spLocks/>
          </p:cNvSpPr>
          <p:nvPr/>
        </p:nvSpPr>
        <p:spPr bwMode="auto">
          <a:xfrm>
            <a:off x="2452688" y="5432425"/>
            <a:ext cx="320675" cy="320675"/>
          </a:xfrm>
          <a:custGeom>
            <a:avLst/>
            <a:gdLst>
              <a:gd name="T0" fmla="*/ 157 w 157"/>
              <a:gd name="T1" fmla="*/ 78 h 157"/>
              <a:gd name="T2" fmla="*/ 157 w 157"/>
              <a:gd name="T3" fmla="*/ 78 h 157"/>
              <a:gd name="T4" fmla="*/ 155 w 157"/>
              <a:gd name="T5" fmla="*/ 94 h 157"/>
              <a:gd name="T6" fmla="*/ 150 w 157"/>
              <a:gd name="T7" fmla="*/ 109 h 157"/>
              <a:gd name="T8" fmla="*/ 144 w 157"/>
              <a:gd name="T9" fmla="*/ 122 h 157"/>
              <a:gd name="T10" fmla="*/ 133 w 157"/>
              <a:gd name="T11" fmla="*/ 133 h 157"/>
              <a:gd name="T12" fmla="*/ 122 w 157"/>
              <a:gd name="T13" fmla="*/ 144 h 157"/>
              <a:gd name="T14" fmla="*/ 109 w 157"/>
              <a:gd name="T15" fmla="*/ 150 h 157"/>
              <a:gd name="T16" fmla="*/ 94 w 157"/>
              <a:gd name="T17" fmla="*/ 155 h 157"/>
              <a:gd name="T18" fmla="*/ 78 w 157"/>
              <a:gd name="T19" fmla="*/ 157 h 157"/>
              <a:gd name="T20" fmla="*/ 78 w 157"/>
              <a:gd name="T21" fmla="*/ 157 h 157"/>
              <a:gd name="T22" fmla="*/ 63 w 157"/>
              <a:gd name="T23" fmla="*/ 155 h 157"/>
              <a:gd name="T24" fmla="*/ 48 w 157"/>
              <a:gd name="T25" fmla="*/ 150 h 157"/>
              <a:gd name="T26" fmla="*/ 35 w 157"/>
              <a:gd name="T27" fmla="*/ 144 h 157"/>
              <a:gd name="T28" fmla="*/ 24 w 157"/>
              <a:gd name="T29" fmla="*/ 133 h 157"/>
              <a:gd name="T30" fmla="*/ 13 w 157"/>
              <a:gd name="T31" fmla="*/ 122 h 157"/>
              <a:gd name="T32" fmla="*/ 7 w 157"/>
              <a:gd name="T33" fmla="*/ 109 h 157"/>
              <a:gd name="T34" fmla="*/ 2 w 157"/>
              <a:gd name="T35" fmla="*/ 94 h 157"/>
              <a:gd name="T36" fmla="*/ 0 w 157"/>
              <a:gd name="T37" fmla="*/ 78 h 157"/>
              <a:gd name="T38" fmla="*/ 0 w 157"/>
              <a:gd name="T39" fmla="*/ 78 h 157"/>
              <a:gd name="T40" fmla="*/ 2 w 157"/>
              <a:gd name="T41" fmla="*/ 63 h 157"/>
              <a:gd name="T42" fmla="*/ 7 w 157"/>
              <a:gd name="T43" fmla="*/ 48 h 157"/>
              <a:gd name="T44" fmla="*/ 13 w 157"/>
              <a:gd name="T45" fmla="*/ 35 h 157"/>
              <a:gd name="T46" fmla="*/ 24 w 157"/>
              <a:gd name="T47" fmla="*/ 24 h 157"/>
              <a:gd name="T48" fmla="*/ 35 w 157"/>
              <a:gd name="T49" fmla="*/ 13 h 157"/>
              <a:gd name="T50" fmla="*/ 48 w 157"/>
              <a:gd name="T51" fmla="*/ 6 h 157"/>
              <a:gd name="T52" fmla="*/ 63 w 157"/>
              <a:gd name="T53" fmla="*/ 2 h 157"/>
              <a:gd name="T54" fmla="*/ 78 w 157"/>
              <a:gd name="T55" fmla="*/ 0 h 157"/>
              <a:gd name="T56" fmla="*/ 78 w 157"/>
              <a:gd name="T57" fmla="*/ 0 h 157"/>
              <a:gd name="T58" fmla="*/ 94 w 157"/>
              <a:gd name="T59" fmla="*/ 2 h 157"/>
              <a:gd name="T60" fmla="*/ 109 w 157"/>
              <a:gd name="T61" fmla="*/ 6 h 157"/>
              <a:gd name="T62" fmla="*/ 122 w 157"/>
              <a:gd name="T63" fmla="*/ 13 h 157"/>
              <a:gd name="T64" fmla="*/ 133 w 157"/>
              <a:gd name="T65" fmla="*/ 24 h 157"/>
              <a:gd name="T66" fmla="*/ 144 w 157"/>
              <a:gd name="T67" fmla="*/ 35 h 157"/>
              <a:gd name="T68" fmla="*/ 150 w 157"/>
              <a:gd name="T69" fmla="*/ 48 h 157"/>
              <a:gd name="T70" fmla="*/ 155 w 157"/>
              <a:gd name="T71" fmla="*/ 63 h 157"/>
              <a:gd name="T72" fmla="*/ 157 w 157"/>
              <a:gd name="T73" fmla="*/ 78 h 157"/>
              <a:gd name="T74" fmla="*/ 157 w 157"/>
              <a:gd name="T75" fmla="*/ 78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7" h="157">
                <a:moveTo>
                  <a:pt x="157" y="78"/>
                </a:moveTo>
                <a:lnTo>
                  <a:pt x="157" y="78"/>
                </a:lnTo>
                <a:lnTo>
                  <a:pt x="155" y="94"/>
                </a:lnTo>
                <a:lnTo>
                  <a:pt x="150" y="109"/>
                </a:lnTo>
                <a:lnTo>
                  <a:pt x="144" y="122"/>
                </a:lnTo>
                <a:lnTo>
                  <a:pt x="133" y="133"/>
                </a:lnTo>
                <a:lnTo>
                  <a:pt x="122" y="144"/>
                </a:lnTo>
                <a:lnTo>
                  <a:pt x="109" y="150"/>
                </a:lnTo>
                <a:lnTo>
                  <a:pt x="94" y="155"/>
                </a:lnTo>
                <a:lnTo>
                  <a:pt x="78" y="157"/>
                </a:lnTo>
                <a:lnTo>
                  <a:pt x="78" y="157"/>
                </a:lnTo>
                <a:lnTo>
                  <a:pt x="63" y="155"/>
                </a:lnTo>
                <a:lnTo>
                  <a:pt x="48" y="150"/>
                </a:lnTo>
                <a:lnTo>
                  <a:pt x="35" y="144"/>
                </a:lnTo>
                <a:lnTo>
                  <a:pt x="24" y="133"/>
                </a:lnTo>
                <a:lnTo>
                  <a:pt x="13" y="122"/>
                </a:lnTo>
                <a:lnTo>
                  <a:pt x="7" y="109"/>
                </a:lnTo>
                <a:lnTo>
                  <a:pt x="2" y="94"/>
                </a:lnTo>
                <a:lnTo>
                  <a:pt x="0" y="78"/>
                </a:lnTo>
                <a:lnTo>
                  <a:pt x="0" y="78"/>
                </a:lnTo>
                <a:lnTo>
                  <a:pt x="2" y="63"/>
                </a:lnTo>
                <a:lnTo>
                  <a:pt x="7" y="48"/>
                </a:lnTo>
                <a:lnTo>
                  <a:pt x="13" y="35"/>
                </a:lnTo>
                <a:lnTo>
                  <a:pt x="24" y="24"/>
                </a:lnTo>
                <a:lnTo>
                  <a:pt x="35" y="13"/>
                </a:lnTo>
                <a:lnTo>
                  <a:pt x="48" y="6"/>
                </a:lnTo>
                <a:lnTo>
                  <a:pt x="63" y="2"/>
                </a:lnTo>
                <a:lnTo>
                  <a:pt x="78" y="0"/>
                </a:lnTo>
                <a:lnTo>
                  <a:pt x="78" y="0"/>
                </a:lnTo>
                <a:lnTo>
                  <a:pt x="94" y="2"/>
                </a:lnTo>
                <a:lnTo>
                  <a:pt x="109" y="6"/>
                </a:lnTo>
                <a:lnTo>
                  <a:pt x="122" y="13"/>
                </a:lnTo>
                <a:lnTo>
                  <a:pt x="133" y="24"/>
                </a:lnTo>
                <a:lnTo>
                  <a:pt x="144" y="35"/>
                </a:lnTo>
                <a:lnTo>
                  <a:pt x="150" y="48"/>
                </a:lnTo>
                <a:lnTo>
                  <a:pt x="155" y="63"/>
                </a:lnTo>
                <a:lnTo>
                  <a:pt x="157" y="78"/>
                </a:lnTo>
                <a:lnTo>
                  <a:pt x="157" y="78"/>
                </a:lnTo>
                <a:close/>
              </a:path>
            </a:pathLst>
          </a:custGeom>
          <a:solidFill>
            <a:srgbClr val="787878"/>
          </a:solidFill>
          <a:ln w="28575" cmpd="sng">
            <a:solidFill>
              <a:schemeClr val="tx1"/>
            </a:solidFill>
            <a:prstDash val="solid"/>
            <a:round/>
            <a:headEnd/>
            <a:tailEnd/>
          </a:ln>
        </p:spPr>
        <p:txBody>
          <a:bodyPr/>
          <a:lstStyle/>
          <a:p>
            <a:endParaRPr lang="en-US">
              <a:solidFill>
                <a:srgbClr val="FFFFFF"/>
              </a:solidFill>
            </a:endParaRPr>
          </a:p>
        </p:txBody>
      </p:sp>
      <p:sp>
        <p:nvSpPr>
          <p:cNvPr id="1343507" name="Freeform 19"/>
          <p:cNvSpPr>
            <a:spLocks/>
          </p:cNvSpPr>
          <p:nvPr/>
        </p:nvSpPr>
        <p:spPr bwMode="auto">
          <a:xfrm>
            <a:off x="2133600" y="4792663"/>
            <a:ext cx="319088" cy="320675"/>
          </a:xfrm>
          <a:custGeom>
            <a:avLst/>
            <a:gdLst>
              <a:gd name="T0" fmla="*/ 156 w 156"/>
              <a:gd name="T1" fmla="*/ 78 h 157"/>
              <a:gd name="T2" fmla="*/ 156 w 156"/>
              <a:gd name="T3" fmla="*/ 78 h 157"/>
              <a:gd name="T4" fmla="*/ 154 w 156"/>
              <a:gd name="T5" fmla="*/ 93 h 157"/>
              <a:gd name="T6" fmla="*/ 150 w 156"/>
              <a:gd name="T7" fmla="*/ 109 h 157"/>
              <a:gd name="T8" fmla="*/ 143 w 156"/>
              <a:gd name="T9" fmla="*/ 122 h 157"/>
              <a:gd name="T10" fmla="*/ 132 w 156"/>
              <a:gd name="T11" fmla="*/ 133 h 157"/>
              <a:gd name="T12" fmla="*/ 121 w 156"/>
              <a:gd name="T13" fmla="*/ 144 h 157"/>
              <a:gd name="T14" fmla="*/ 108 w 156"/>
              <a:gd name="T15" fmla="*/ 150 h 157"/>
              <a:gd name="T16" fmla="*/ 93 w 156"/>
              <a:gd name="T17" fmla="*/ 155 h 157"/>
              <a:gd name="T18" fmla="*/ 78 w 156"/>
              <a:gd name="T19" fmla="*/ 157 h 157"/>
              <a:gd name="T20" fmla="*/ 78 w 156"/>
              <a:gd name="T21" fmla="*/ 157 h 157"/>
              <a:gd name="T22" fmla="*/ 63 w 156"/>
              <a:gd name="T23" fmla="*/ 155 h 157"/>
              <a:gd name="T24" fmla="*/ 47 w 156"/>
              <a:gd name="T25" fmla="*/ 150 h 157"/>
              <a:gd name="T26" fmla="*/ 34 w 156"/>
              <a:gd name="T27" fmla="*/ 144 h 157"/>
              <a:gd name="T28" fmla="*/ 24 w 156"/>
              <a:gd name="T29" fmla="*/ 133 h 157"/>
              <a:gd name="T30" fmla="*/ 13 w 156"/>
              <a:gd name="T31" fmla="*/ 122 h 157"/>
              <a:gd name="T32" fmla="*/ 6 w 156"/>
              <a:gd name="T33" fmla="*/ 109 h 157"/>
              <a:gd name="T34" fmla="*/ 2 w 156"/>
              <a:gd name="T35" fmla="*/ 93 h 157"/>
              <a:gd name="T36" fmla="*/ 0 w 156"/>
              <a:gd name="T37" fmla="*/ 78 h 157"/>
              <a:gd name="T38" fmla="*/ 0 w 156"/>
              <a:gd name="T39" fmla="*/ 78 h 157"/>
              <a:gd name="T40" fmla="*/ 2 w 156"/>
              <a:gd name="T41" fmla="*/ 63 h 157"/>
              <a:gd name="T42" fmla="*/ 6 w 156"/>
              <a:gd name="T43" fmla="*/ 48 h 157"/>
              <a:gd name="T44" fmla="*/ 13 w 156"/>
              <a:gd name="T45" fmla="*/ 35 h 157"/>
              <a:gd name="T46" fmla="*/ 24 w 156"/>
              <a:gd name="T47" fmla="*/ 24 h 157"/>
              <a:gd name="T48" fmla="*/ 34 w 156"/>
              <a:gd name="T49" fmla="*/ 13 h 157"/>
              <a:gd name="T50" fmla="*/ 47 w 156"/>
              <a:gd name="T51" fmla="*/ 6 h 157"/>
              <a:gd name="T52" fmla="*/ 63 w 156"/>
              <a:gd name="T53" fmla="*/ 2 h 157"/>
              <a:gd name="T54" fmla="*/ 78 w 156"/>
              <a:gd name="T55" fmla="*/ 0 h 157"/>
              <a:gd name="T56" fmla="*/ 78 w 156"/>
              <a:gd name="T57" fmla="*/ 0 h 157"/>
              <a:gd name="T58" fmla="*/ 93 w 156"/>
              <a:gd name="T59" fmla="*/ 2 h 157"/>
              <a:gd name="T60" fmla="*/ 108 w 156"/>
              <a:gd name="T61" fmla="*/ 6 h 157"/>
              <a:gd name="T62" fmla="*/ 121 w 156"/>
              <a:gd name="T63" fmla="*/ 13 h 157"/>
              <a:gd name="T64" fmla="*/ 132 w 156"/>
              <a:gd name="T65" fmla="*/ 24 h 157"/>
              <a:gd name="T66" fmla="*/ 143 w 156"/>
              <a:gd name="T67" fmla="*/ 35 h 157"/>
              <a:gd name="T68" fmla="*/ 150 w 156"/>
              <a:gd name="T69" fmla="*/ 48 h 157"/>
              <a:gd name="T70" fmla="*/ 154 w 156"/>
              <a:gd name="T71" fmla="*/ 63 h 157"/>
              <a:gd name="T72" fmla="*/ 156 w 156"/>
              <a:gd name="T73" fmla="*/ 78 h 157"/>
              <a:gd name="T74" fmla="*/ 156 w 156"/>
              <a:gd name="T75" fmla="*/ 78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6" h="157">
                <a:moveTo>
                  <a:pt x="156" y="78"/>
                </a:moveTo>
                <a:lnTo>
                  <a:pt x="156" y="78"/>
                </a:lnTo>
                <a:lnTo>
                  <a:pt x="154" y="93"/>
                </a:lnTo>
                <a:lnTo>
                  <a:pt x="150" y="109"/>
                </a:lnTo>
                <a:lnTo>
                  <a:pt x="143" y="122"/>
                </a:lnTo>
                <a:lnTo>
                  <a:pt x="132" y="133"/>
                </a:lnTo>
                <a:lnTo>
                  <a:pt x="121" y="144"/>
                </a:lnTo>
                <a:lnTo>
                  <a:pt x="108" y="150"/>
                </a:lnTo>
                <a:lnTo>
                  <a:pt x="93" y="155"/>
                </a:lnTo>
                <a:lnTo>
                  <a:pt x="78" y="157"/>
                </a:lnTo>
                <a:lnTo>
                  <a:pt x="78" y="157"/>
                </a:lnTo>
                <a:lnTo>
                  <a:pt x="63" y="155"/>
                </a:lnTo>
                <a:lnTo>
                  <a:pt x="47" y="150"/>
                </a:lnTo>
                <a:lnTo>
                  <a:pt x="34" y="144"/>
                </a:lnTo>
                <a:lnTo>
                  <a:pt x="24" y="133"/>
                </a:lnTo>
                <a:lnTo>
                  <a:pt x="13" y="122"/>
                </a:lnTo>
                <a:lnTo>
                  <a:pt x="6" y="109"/>
                </a:lnTo>
                <a:lnTo>
                  <a:pt x="2" y="93"/>
                </a:lnTo>
                <a:lnTo>
                  <a:pt x="0" y="78"/>
                </a:lnTo>
                <a:lnTo>
                  <a:pt x="0" y="78"/>
                </a:lnTo>
                <a:lnTo>
                  <a:pt x="2" y="63"/>
                </a:lnTo>
                <a:lnTo>
                  <a:pt x="6" y="48"/>
                </a:lnTo>
                <a:lnTo>
                  <a:pt x="13" y="35"/>
                </a:lnTo>
                <a:lnTo>
                  <a:pt x="24" y="24"/>
                </a:lnTo>
                <a:lnTo>
                  <a:pt x="34" y="13"/>
                </a:lnTo>
                <a:lnTo>
                  <a:pt x="47" y="6"/>
                </a:lnTo>
                <a:lnTo>
                  <a:pt x="63" y="2"/>
                </a:lnTo>
                <a:lnTo>
                  <a:pt x="78" y="0"/>
                </a:lnTo>
                <a:lnTo>
                  <a:pt x="78" y="0"/>
                </a:lnTo>
                <a:lnTo>
                  <a:pt x="93" y="2"/>
                </a:lnTo>
                <a:lnTo>
                  <a:pt x="108" y="6"/>
                </a:lnTo>
                <a:lnTo>
                  <a:pt x="121" y="13"/>
                </a:lnTo>
                <a:lnTo>
                  <a:pt x="132" y="24"/>
                </a:lnTo>
                <a:lnTo>
                  <a:pt x="143" y="35"/>
                </a:lnTo>
                <a:lnTo>
                  <a:pt x="150" y="48"/>
                </a:lnTo>
                <a:lnTo>
                  <a:pt x="154" y="63"/>
                </a:lnTo>
                <a:lnTo>
                  <a:pt x="156" y="78"/>
                </a:lnTo>
                <a:lnTo>
                  <a:pt x="156" y="78"/>
                </a:lnTo>
                <a:close/>
              </a:path>
            </a:pathLst>
          </a:custGeom>
          <a:solidFill>
            <a:srgbClr val="787878"/>
          </a:solidFill>
          <a:ln w="38100" cmpd="sng">
            <a:solidFill>
              <a:schemeClr val="accent1"/>
            </a:solidFill>
            <a:prstDash val="solid"/>
            <a:round/>
            <a:headEnd/>
            <a:tailEnd/>
          </a:ln>
        </p:spPr>
        <p:txBody>
          <a:bodyPr/>
          <a:lstStyle/>
          <a:p>
            <a:endParaRPr lang="en-US">
              <a:solidFill>
                <a:srgbClr val="FFFFFF"/>
              </a:solidFill>
            </a:endParaRPr>
          </a:p>
        </p:txBody>
      </p:sp>
      <p:sp>
        <p:nvSpPr>
          <p:cNvPr id="1343508" name="Freeform 20"/>
          <p:cNvSpPr>
            <a:spLocks/>
          </p:cNvSpPr>
          <p:nvPr/>
        </p:nvSpPr>
        <p:spPr bwMode="auto">
          <a:xfrm>
            <a:off x="1016000" y="4792663"/>
            <a:ext cx="319088" cy="320675"/>
          </a:xfrm>
          <a:custGeom>
            <a:avLst/>
            <a:gdLst>
              <a:gd name="T0" fmla="*/ 156 w 156"/>
              <a:gd name="T1" fmla="*/ 78 h 157"/>
              <a:gd name="T2" fmla="*/ 156 w 156"/>
              <a:gd name="T3" fmla="*/ 78 h 157"/>
              <a:gd name="T4" fmla="*/ 154 w 156"/>
              <a:gd name="T5" fmla="*/ 93 h 157"/>
              <a:gd name="T6" fmla="*/ 150 w 156"/>
              <a:gd name="T7" fmla="*/ 109 h 157"/>
              <a:gd name="T8" fmla="*/ 143 w 156"/>
              <a:gd name="T9" fmla="*/ 122 h 157"/>
              <a:gd name="T10" fmla="*/ 132 w 156"/>
              <a:gd name="T11" fmla="*/ 133 h 157"/>
              <a:gd name="T12" fmla="*/ 121 w 156"/>
              <a:gd name="T13" fmla="*/ 144 h 157"/>
              <a:gd name="T14" fmla="*/ 108 w 156"/>
              <a:gd name="T15" fmla="*/ 150 h 157"/>
              <a:gd name="T16" fmla="*/ 93 w 156"/>
              <a:gd name="T17" fmla="*/ 155 h 157"/>
              <a:gd name="T18" fmla="*/ 78 w 156"/>
              <a:gd name="T19" fmla="*/ 157 h 157"/>
              <a:gd name="T20" fmla="*/ 78 w 156"/>
              <a:gd name="T21" fmla="*/ 157 h 157"/>
              <a:gd name="T22" fmla="*/ 63 w 156"/>
              <a:gd name="T23" fmla="*/ 155 h 157"/>
              <a:gd name="T24" fmla="*/ 48 w 156"/>
              <a:gd name="T25" fmla="*/ 150 h 157"/>
              <a:gd name="T26" fmla="*/ 34 w 156"/>
              <a:gd name="T27" fmla="*/ 144 h 157"/>
              <a:gd name="T28" fmla="*/ 24 w 156"/>
              <a:gd name="T29" fmla="*/ 133 h 157"/>
              <a:gd name="T30" fmla="*/ 13 w 156"/>
              <a:gd name="T31" fmla="*/ 122 h 157"/>
              <a:gd name="T32" fmla="*/ 6 w 156"/>
              <a:gd name="T33" fmla="*/ 109 h 157"/>
              <a:gd name="T34" fmla="*/ 2 w 156"/>
              <a:gd name="T35" fmla="*/ 93 h 157"/>
              <a:gd name="T36" fmla="*/ 0 w 156"/>
              <a:gd name="T37" fmla="*/ 78 h 157"/>
              <a:gd name="T38" fmla="*/ 0 w 156"/>
              <a:gd name="T39" fmla="*/ 78 h 157"/>
              <a:gd name="T40" fmla="*/ 2 w 156"/>
              <a:gd name="T41" fmla="*/ 63 h 157"/>
              <a:gd name="T42" fmla="*/ 6 w 156"/>
              <a:gd name="T43" fmla="*/ 48 h 157"/>
              <a:gd name="T44" fmla="*/ 13 w 156"/>
              <a:gd name="T45" fmla="*/ 35 h 157"/>
              <a:gd name="T46" fmla="*/ 24 w 156"/>
              <a:gd name="T47" fmla="*/ 24 h 157"/>
              <a:gd name="T48" fmla="*/ 34 w 156"/>
              <a:gd name="T49" fmla="*/ 13 h 157"/>
              <a:gd name="T50" fmla="*/ 48 w 156"/>
              <a:gd name="T51" fmla="*/ 6 h 157"/>
              <a:gd name="T52" fmla="*/ 63 w 156"/>
              <a:gd name="T53" fmla="*/ 2 h 157"/>
              <a:gd name="T54" fmla="*/ 78 w 156"/>
              <a:gd name="T55" fmla="*/ 0 h 157"/>
              <a:gd name="T56" fmla="*/ 78 w 156"/>
              <a:gd name="T57" fmla="*/ 0 h 157"/>
              <a:gd name="T58" fmla="*/ 93 w 156"/>
              <a:gd name="T59" fmla="*/ 2 h 157"/>
              <a:gd name="T60" fmla="*/ 108 w 156"/>
              <a:gd name="T61" fmla="*/ 6 h 157"/>
              <a:gd name="T62" fmla="*/ 121 w 156"/>
              <a:gd name="T63" fmla="*/ 13 h 157"/>
              <a:gd name="T64" fmla="*/ 132 w 156"/>
              <a:gd name="T65" fmla="*/ 24 h 157"/>
              <a:gd name="T66" fmla="*/ 143 w 156"/>
              <a:gd name="T67" fmla="*/ 35 h 157"/>
              <a:gd name="T68" fmla="*/ 150 w 156"/>
              <a:gd name="T69" fmla="*/ 48 h 157"/>
              <a:gd name="T70" fmla="*/ 154 w 156"/>
              <a:gd name="T71" fmla="*/ 63 h 157"/>
              <a:gd name="T72" fmla="*/ 156 w 156"/>
              <a:gd name="T73" fmla="*/ 78 h 157"/>
              <a:gd name="T74" fmla="*/ 156 w 156"/>
              <a:gd name="T75" fmla="*/ 78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6" h="157">
                <a:moveTo>
                  <a:pt x="156" y="78"/>
                </a:moveTo>
                <a:lnTo>
                  <a:pt x="156" y="78"/>
                </a:lnTo>
                <a:lnTo>
                  <a:pt x="154" y="93"/>
                </a:lnTo>
                <a:lnTo>
                  <a:pt x="150" y="109"/>
                </a:lnTo>
                <a:lnTo>
                  <a:pt x="143" y="122"/>
                </a:lnTo>
                <a:lnTo>
                  <a:pt x="132" y="133"/>
                </a:lnTo>
                <a:lnTo>
                  <a:pt x="121" y="144"/>
                </a:lnTo>
                <a:lnTo>
                  <a:pt x="108" y="150"/>
                </a:lnTo>
                <a:lnTo>
                  <a:pt x="93" y="155"/>
                </a:lnTo>
                <a:lnTo>
                  <a:pt x="78" y="157"/>
                </a:lnTo>
                <a:lnTo>
                  <a:pt x="78" y="157"/>
                </a:lnTo>
                <a:lnTo>
                  <a:pt x="63" y="155"/>
                </a:lnTo>
                <a:lnTo>
                  <a:pt x="48" y="150"/>
                </a:lnTo>
                <a:lnTo>
                  <a:pt x="34" y="144"/>
                </a:lnTo>
                <a:lnTo>
                  <a:pt x="24" y="133"/>
                </a:lnTo>
                <a:lnTo>
                  <a:pt x="13" y="122"/>
                </a:lnTo>
                <a:lnTo>
                  <a:pt x="6" y="109"/>
                </a:lnTo>
                <a:lnTo>
                  <a:pt x="2" y="93"/>
                </a:lnTo>
                <a:lnTo>
                  <a:pt x="0" y="78"/>
                </a:lnTo>
                <a:lnTo>
                  <a:pt x="0" y="78"/>
                </a:lnTo>
                <a:lnTo>
                  <a:pt x="2" y="63"/>
                </a:lnTo>
                <a:lnTo>
                  <a:pt x="6" y="48"/>
                </a:lnTo>
                <a:lnTo>
                  <a:pt x="13" y="35"/>
                </a:lnTo>
                <a:lnTo>
                  <a:pt x="24" y="24"/>
                </a:lnTo>
                <a:lnTo>
                  <a:pt x="34" y="13"/>
                </a:lnTo>
                <a:lnTo>
                  <a:pt x="48" y="6"/>
                </a:lnTo>
                <a:lnTo>
                  <a:pt x="63" y="2"/>
                </a:lnTo>
                <a:lnTo>
                  <a:pt x="78" y="0"/>
                </a:lnTo>
                <a:lnTo>
                  <a:pt x="78" y="0"/>
                </a:lnTo>
                <a:lnTo>
                  <a:pt x="93" y="2"/>
                </a:lnTo>
                <a:lnTo>
                  <a:pt x="108" y="6"/>
                </a:lnTo>
                <a:lnTo>
                  <a:pt x="121" y="13"/>
                </a:lnTo>
                <a:lnTo>
                  <a:pt x="132" y="24"/>
                </a:lnTo>
                <a:lnTo>
                  <a:pt x="143" y="35"/>
                </a:lnTo>
                <a:lnTo>
                  <a:pt x="150" y="48"/>
                </a:lnTo>
                <a:lnTo>
                  <a:pt x="154" y="63"/>
                </a:lnTo>
                <a:lnTo>
                  <a:pt x="156" y="78"/>
                </a:lnTo>
                <a:lnTo>
                  <a:pt x="156" y="78"/>
                </a:lnTo>
                <a:close/>
              </a:path>
            </a:pathLst>
          </a:custGeom>
          <a:solidFill>
            <a:srgbClr val="787878"/>
          </a:solidFill>
          <a:ln w="28575" cmpd="sng">
            <a:solidFill>
              <a:schemeClr val="tx1"/>
            </a:solidFill>
            <a:prstDash val="solid"/>
            <a:round/>
            <a:headEnd/>
            <a:tailEnd/>
          </a:ln>
        </p:spPr>
        <p:txBody>
          <a:bodyPr/>
          <a:lstStyle/>
          <a:p>
            <a:endParaRPr lang="en-US">
              <a:solidFill>
                <a:srgbClr val="FFFFFF"/>
              </a:solidFill>
            </a:endParaRPr>
          </a:p>
        </p:txBody>
      </p:sp>
      <p:sp>
        <p:nvSpPr>
          <p:cNvPr id="1343509" name="Freeform 21"/>
          <p:cNvSpPr>
            <a:spLocks/>
          </p:cNvSpPr>
          <p:nvPr/>
        </p:nvSpPr>
        <p:spPr bwMode="auto">
          <a:xfrm>
            <a:off x="1574800" y="4232275"/>
            <a:ext cx="319088" cy="319088"/>
          </a:xfrm>
          <a:custGeom>
            <a:avLst/>
            <a:gdLst>
              <a:gd name="T0" fmla="*/ 156 w 156"/>
              <a:gd name="T1" fmla="*/ 78 h 157"/>
              <a:gd name="T2" fmla="*/ 156 w 156"/>
              <a:gd name="T3" fmla="*/ 78 h 157"/>
              <a:gd name="T4" fmla="*/ 154 w 156"/>
              <a:gd name="T5" fmla="*/ 94 h 157"/>
              <a:gd name="T6" fmla="*/ 150 w 156"/>
              <a:gd name="T7" fmla="*/ 109 h 157"/>
              <a:gd name="T8" fmla="*/ 143 w 156"/>
              <a:gd name="T9" fmla="*/ 122 h 157"/>
              <a:gd name="T10" fmla="*/ 132 w 156"/>
              <a:gd name="T11" fmla="*/ 133 h 157"/>
              <a:gd name="T12" fmla="*/ 121 w 156"/>
              <a:gd name="T13" fmla="*/ 144 h 157"/>
              <a:gd name="T14" fmla="*/ 108 w 156"/>
              <a:gd name="T15" fmla="*/ 150 h 157"/>
              <a:gd name="T16" fmla="*/ 93 w 156"/>
              <a:gd name="T17" fmla="*/ 155 h 157"/>
              <a:gd name="T18" fmla="*/ 78 w 156"/>
              <a:gd name="T19" fmla="*/ 157 h 157"/>
              <a:gd name="T20" fmla="*/ 78 w 156"/>
              <a:gd name="T21" fmla="*/ 157 h 157"/>
              <a:gd name="T22" fmla="*/ 63 w 156"/>
              <a:gd name="T23" fmla="*/ 155 h 157"/>
              <a:gd name="T24" fmla="*/ 48 w 156"/>
              <a:gd name="T25" fmla="*/ 150 h 157"/>
              <a:gd name="T26" fmla="*/ 34 w 156"/>
              <a:gd name="T27" fmla="*/ 144 h 157"/>
              <a:gd name="T28" fmla="*/ 24 w 156"/>
              <a:gd name="T29" fmla="*/ 133 h 157"/>
              <a:gd name="T30" fmla="*/ 13 w 156"/>
              <a:gd name="T31" fmla="*/ 122 h 157"/>
              <a:gd name="T32" fmla="*/ 6 w 156"/>
              <a:gd name="T33" fmla="*/ 109 h 157"/>
              <a:gd name="T34" fmla="*/ 2 w 156"/>
              <a:gd name="T35" fmla="*/ 94 h 157"/>
              <a:gd name="T36" fmla="*/ 0 w 156"/>
              <a:gd name="T37" fmla="*/ 78 h 157"/>
              <a:gd name="T38" fmla="*/ 0 w 156"/>
              <a:gd name="T39" fmla="*/ 78 h 157"/>
              <a:gd name="T40" fmla="*/ 2 w 156"/>
              <a:gd name="T41" fmla="*/ 63 h 157"/>
              <a:gd name="T42" fmla="*/ 6 w 156"/>
              <a:gd name="T43" fmla="*/ 48 h 157"/>
              <a:gd name="T44" fmla="*/ 13 w 156"/>
              <a:gd name="T45" fmla="*/ 35 h 157"/>
              <a:gd name="T46" fmla="*/ 24 w 156"/>
              <a:gd name="T47" fmla="*/ 24 h 157"/>
              <a:gd name="T48" fmla="*/ 34 w 156"/>
              <a:gd name="T49" fmla="*/ 13 h 157"/>
              <a:gd name="T50" fmla="*/ 48 w 156"/>
              <a:gd name="T51" fmla="*/ 6 h 157"/>
              <a:gd name="T52" fmla="*/ 63 w 156"/>
              <a:gd name="T53" fmla="*/ 2 h 157"/>
              <a:gd name="T54" fmla="*/ 78 w 156"/>
              <a:gd name="T55" fmla="*/ 0 h 157"/>
              <a:gd name="T56" fmla="*/ 78 w 156"/>
              <a:gd name="T57" fmla="*/ 0 h 157"/>
              <a:gd name="T58" fmla="*/ 93 w 156"/>
              <a:gd name="T59" fmla="*/ 2 h 157"/>
              <a:gd name="T60" fmla="*/ 108 w 156"/>
              <a:gd name="T61" fmla="*/ 6 h 157"/>
              <a:gd name="T62" fmla="*/ 121 w 156"/>
              <a:gd name="T63" fmla="*/ 13 h 157"/>
              <a:gd name="T64" fmla="*/ 132 w 156"/>
              <a:gd name="T65" fmla="*/ 24 h 157"/>
              <a:gd name="T66" fmla="*/ 143 w 156"/>
              <a:gd name="T67" fmla="*/ 35 h 157"/>
              <a:gd name="T68" fmla="*/ 150 w 156"/>
              <a:gd name="T69" fmla="*/ 48 h 157"/>
              <a:gd name="T70" fmla="*/ 154 w 156"/>
              <a:gd name="T71" fmla="*/ 63 h 157"/>
              <a:gd name="T72" fmla="*/ 156 w 156"/>
              <a:gd name="T73" fmla="*/ 78 h 157"/>
              <a:gd name="T74" fmla="*/ 156 w 156"/>
              <a:gd name="T75" fmla="*/ 78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6" h="157">
                <a:moveTo>
                  <a:pt x="156" y="78"/>
                </a:moveTo>
                <a:lnTo>
                  <a:pt x="156" y="78"/>
                </a:lnTo>
                <a:lnTo>
                  <a:pt x="154" y="94"/>
                </a:lnTo>
                <a:lnTo>
                  <a:pt x="150" y="109"/>
                </a:lnTo>
                <a:lnTo>
                  <a:pt x="143" y="122"/>
                </a:lnTo>
                <a:lnTo>
                  <a:pt x="132" y="133"/>
                </a:lnTo>
                <a:lnTo>
                  <a:pt x="121" y="144"/>
                </a:lnTo>
                <a:lnTo>
                  <a:pt x="108" y="150"/>
                </a:lnTo>
                <a:lnTo>
                  <a:pt x="93" y="155"/>
                </a:lnTo>
                <a:lnTo>
                  <a:pt x="78" y="157"/>
                </a:lnTo>
                <a:lnTo>
                  <a:pt x="78" y="157"/>
                </a:lnTo>
                <a:lnTo>
                  <a:pt x="63" y="155"/>
                </a:lnTo>
                <a:lnTo>
                  <a:pt x="48" y="150"/>
                </a:lnTo>
                <a:lnTo>
                  <a:pt x="34" y="144"/>
                </a:lnTo>
                <a:lnTo>
                  <a:pt x="24" y="133"/>
                </a:lnTo>
                <a:lnTo>
                  <a:pt x="13" y="122"/>
                </a:lnTo>
                <a:lnTo>
                  <a:pt x="6" y="109"/>
                </a:lnTo>
                <a:lnTo>
                  <a:pt x="2" y="94"/>
                </a:lnTo>
                <a:lnTo>
                  <a:pt x="0" y="78"/>
                </a:lnTo>
                <a:lnTo>
                  <a:pt x="0" y="78"/>
                </a:lnTo>
                <a:lnTo>
                  <a:pt x="2" y="63"/>
                </a:lnTo>
                <a:lnTo>
                  <a:pt x="6" y="48"/>
                </a:lnTo>
                <a:lnTo>
                  <a:pt x="13" y="35"/>
                </a:lnTo>
                <a:lnTo>
                  <a:pt x="24" y="24"/>
                </a:lnTo>
                <a:lnTo>
                  <a:pt x="34" y="13"/>
                </a:lnTo>
                <a:lnTo>
                  <a:pt x="48" y="6"/>
                </a:lnTo>
                <a:lnTo>
                  <a:pt x="63" y="2"/>
                </a:lnTo>
                <a:lnTo>
                  <a:pt x="78" y="0"/>
                </a:lnTo>
                <a:lnTo>
                  <a:pt x="78" y="0"/>
                </a:lnTo>
                <a:lnTo>
                  <a:pt x="93" y="2"/>
                </a:lnTo>
                <a:lnTo>
                  <a:pt x="108" y="6"/>
                </a:lnTo>
                <a:lnTo>
                  <a:pt x="121" y="13"/>
                </a:lnTo>
                <a:lnTo>
                  <a:pt x="132" y="24"/>
                </a:lnTo>
                <a:lnTo>
                  <a:pt x="143" y="35"/>
                </a:lnTo>
                <a:lnTo>
                  <a:pt x="150" y="48"/>
                </a:lnTo>
                <a:lnTo>
                  <a:pt x="154" y="63"/>
                </a:lnTo>
                <a:lnTo>
                  <a:pt x="156" y="78"/>
                </a:lnTo>
                <a:lnTo>
                  <a:pt x="156" y="78"/>
                </a:lnTo>
                <a:close/>
              </a:path>
            </a:pathLst>
          </a:custGeom>
          <a:solidFill>
            <a:srgbClr val="787878"/>
          </a:solidFill>
          <a:ln w="28575" cmpd="sng">
            <a:solidFill>
              <a:schemeClr val="tx1"/>
            </a:solidFill>
            <a:prstDash val="solid"/>
            <a:round/>
            <a:headEnd/>
            <a:tailEnd/>
          </a:ln>
        </p:spPr>
        <p:txBody>
          <a:bodyPr/>
          <a:lstStyle/>
          <a:p>
            <a:endParaRPr lang="en-US">
              <a:solidFill>
                <a:srgbClr val="FFFFFF"/>
              </a:solidFill>
            </a:endParaRPr>
          </a:p>
        </p:txBody>
      </p:sp>
      <p:sp>
        <p:nvSpPr>
          <p:cNvPr id="1343510" name="Rectangle 22"/>
          <p:cNvSpPr>
            <a:spLocks noChangeArrowheads="1"/>
          </p:cNvSpPr>
          <p:nvPr/>
        </p:nvSpPr>
        <p:spPr bwMode="auto">
          <a:xfrm>
            <a:off x="801688" y="5486400"/>
            <a:ext cx="98425" cy="212725"/>
          </a:xfrm>
          <a:prstGeom prst="rect">
            <a:avLst/>
          </a:prstGeom>
          <a:solidFill>
            <a:srgbClr val="787878"/>
          </a:solidFill>
          <a:ln>
            <a:noFill/>
          </a:ln>
          <a:extLst>
            <a:ext uri="{91240B29-F687-4f45-9708-019B960494DF}">
              <a14:hiddenLine xmlns="" xmlns:a14="http://schemas.microsoft.com/office/drawing/2010/main" w="28575">
                <a:solidFill>
                  <a:schemeClr val="tx1"/>
                </a:solidFill>
                <a:miter lim="800000"/>
                <a:headEnd/>
                <a:tailEnd/>
              </a14:hiddenLine>
            </a:ext>
          </a:extLst>
        </p:spPr>
        <p:txBody>
          <a:bodyPr wrap="none" lIns="0" tIns="0" rIns="0" bIns="0">
            <a:spAutoFit/>
          </a:bodyPr>
          <a:lstStyle/>
          <a:p>
            <a:pPr algn="l" eaLnBrk="1" hangingPunct="1"/>
            <a:r>
              <a:rPr lang="en-US" sz="1400" b="1">
                <a:solidFill>
                  <a:srgbClr val="FFFFFF"/>
                </a:solidFill>
              </a:rPr>
              <a:t>1</a:t>
            </a:r>
          </a:p>
        </p:txBody>
      </p:sp>
      <p:sp>
        <p:nvSpPr>
          <p:cNvPr id="1343511" name="Rectangle 23"/>
          <p:cNvSpPr>
            <a:spLocks noChangeArrowheads="1"/>
          </p:cNvSpPr>
          <p:nvPr/>
        </p:nvSpPr>
        <p:spPr bwMode="auto">
          <a:xfrm>
            <a:off x="1360488" y="5486400"/>
            <a:ext cx="98425" cy="212725"/>
          </a:xfrm>
          <a:prstGeom prst="rect">
            <a:avLst/>
          </a:prstGeom>
          <a:solidFill>
            <a:srgbClr val="787878"/>
          </a:solidFill>
          <a:ln>
            <a:noFill/>
          </a:ln>
          <a:extLst>
            <a:ext uri="{91240B29-F687-4f45-9708-019B960494DF}">
              <a14:hiddenLine xmlns="" xmlns:a14="http://schemas.microsoft.com/office/drawing/2010/main" w="28575">
                <a:solidFill>
                  <a:schemeClr val="tx1"/>
                </a:solidFill>
                <a:miter lim="800000"/>
                <a:headEnd/>
                <a:tailEnd/>
              </a14:hiddenLine>
            </a:ext>
          </a:extLst>
        </p:spPr>
        <p:txBody>
          <a:bodyPr wrap="none" lIns="0" tIns="0" rIns="0" bIns="0">
            <a:spAutoFit/>
          </a:bodyPr>
          <a:lstStyle/>
          <a:p>
            <a:pPr algn="l" eaLnBrk="1" hangingPunct="1"/>
            <a:r>
              <a:rPr lang="en-US" sz="1400" b="1">
                <a:solidFill>
                  <a:srgbClr val="FFFFFF"/>
                </a:solidFill>
              </a:rPr>
              <a:t>2</a:t>
            </a:r>
          </a:p>
        </p:txBody>
      </p:sp>
      <p:sp>
        <p:nvSpPr>
          <p:cNvPr id="1343512" name="Rectangle 24"/>
          <p:cNvSpPr>
            <a:spLocks noChangeArrowheads="1"/>
          </p:cNvSpPr>
          <p:nvPr/>
        </p:nvSpPr>
        <p:spPr bwMode="auto">
          <a:xfrm>
            <a:off x="2000250" y="5486400"/>
            <a:ext cx="98425" cy="212725"/>
          </a:xfrm>
          <a:prstGeom prst="rect">
            <a:avLst/>
          </a:prstGeom>
          <a:solidFill>
            <a:srgbClr val="787878"/>
          </a:solidFill>
          <a:ln>
            <a:noFill/>
          </a:ln>
          <a:extLst>
            <a:ext uri="{91240B29-F687-4f45-9708-019B960494DF}">
              <a14:hiddenLine xmlns="" xmlns:a14="http://schemas.microsoft.com/office/drawing/2010/main" w="28575">
                <a:solidFill>
                  <a:schemeClr val="tx1"/>
                </a:solidFill>
                <a:miter lim="800000"/>
                <a:headEnd/>
                <a:tailEnd/>
              </a14:hiddenLine>
            </a:ext>
          </a:extLst>
        </p:spPr>
        <p:txBody>
          <a:bodyPr wrap="none" lIns="0" tIns="0" rIns="0" bIns="0">
            <a:spAutoFit/>
          </a:bodyPr>
          <a:lstStyle/>
          <a:p>
            <a:pPr algn="l" eaLnBrk="1" hangingPunct="1"/>
            <a:r>
              <a:rPr lang="en-US" sz="1400" b="1">
                <a:solidFill>
                  <a:srgbClr val="FFFFFF"/>
                </a:solidFill>
              </a:rPr>
              <a:t>3</a:t>
            </a:r>
          </a:p>
        </p:txBody>
      </p:sp>
      <p:sp>
        <p:nvSpPr>
          <p:cNvPr id="1343513" name="Rectangle 25"/>
          <p:cNvSpPr>
            <a:spLocks noChangeArrowheads="1"/>
          </p:cNvSpPr>
          <p:nvPr/>
        </p:nvSpPr>
        <p:spPr bwMode="auto">
          <a:xfrm>
            <a:off x="2559050" y="5486400"/>
            <a:ext cx="98425" cy="212725"/>
          </a:xfrm>
          <a:prstGeom prst="rect">
            <a:avLst/>
          </a:prstGeom>
          <a:solidFill>
            <a:srgbClr val="787878"/>
          </a:solidFill>
          <a:ln>
            <a:noFill/>
          </a:ln>
          <a:extLst>
            <a:ext uri="{91240B29-F687-4f45-9708-019B960494DF}">
              <a14:hiddenLine xmlns="" xmlns:a14="http://schemas.microsoft.com/office/drawing/2010/main" w="28575">
                <a:solidFill>
                  <a:schemeClr val="tx1"/>
                </a:solidFill>
                <a:miter lim="800000"/>
                <a:headEnd/>
                <a:tailEnd/>
              </a14:hiddenLine>
            </a:ext>
          </a:extLst>
        </p:spPr>
        <p:txBody>
          <a:bodyPr wrap="none" lIns="0" tIns="0" rIns="0" bIns="0">
            <a:spAutoFit/>
          </a:bodyPr>
          <a:lstStyle/>
          <a:p>
            <a:pPr algn="l" eaLnBrk="1" hangingPunct="1"/>
            <a:r>
              <a:rPr lang="en-US" sz="1400" b="1">
                <a:solidFill>
                  <a:srgbClr val="FFFFFF"/>
                </a:solidFill>
              </a:rPr>
              <a:t>4</a:t>
            </a:r>
          </a:p>
        </p:txBody>
      </p:sp>
      <p:sp>
        <p:nvSpPr>
          <p:cNvPr id="1343514" name="Rectangle 26"/>
          <p:cNvSpPr>
            <a:spLocks noChangeArrowheads="1"/>
          </p:cNvSpPr>
          <p:nvPr/>
        </p:nvSpPr>
        <p:spPr bwMode="auto">
          <a:xfrm>
            <a:off x="1122363" y="4845050"/>
            <a:ext cx="98425" cy="212725"/>
          </a:xfrm>
          <a:prstGeom prst="rect">
            <a:avLst/>
          </a:prstGeom>
          <a:solidFill>
            <a:srgbClr val="787878"/>
          </a:solidFill>
          <a:ln>
            <a:noFill/>
          </a:ln>
          <a:extLst>
            <a:ext uri="{91240B29-F687-4f45-9708-019B960494DF}">
              <a14:hiddenLine xmlns="" xmlns:a14="http://schemas.microsoft.com/office/drawing/2010/main" w="28575">
                <a:solidFill>
                  <a:schemeClr val="tx1"/>
                </a:solidFill>
                <a:miter lim="800000"/>
                <a:headEnd/>
                <a:tailEnd/>
              </a14:hiddenLine>
            </a:ext>
          </a:extLst>
        </p:spPr>
        <p:txBody>
          <a:bodyPr wrap="none" lIns="0" tIns="0" rIns="0" bIns="0">
            <a:spAutoFit/>
          </a:bodyPr>
          <a:lstStyle/>
          <a:p>
            <a:pPr algn="l" eaLnBrk="1" hangingPunct="1"/>
            <a:r>
              <a:rPr lang="en-US" sz="1400" b="1">
                <a:solidFill>
                  <a:srgbClr val="FFFF99"/>
                </a:solidFill>
              </a:rPr>
              <a:t>1</a:t>
            </a:r>
          </a:p>
        </p:txBody>
      </p:sp>
      <p:sp>
        <p:nvSpPr>
          <p:cNvPr id="1343515" name="Rectangle 27"/>
          <p:cNvSpPr>
            <a:spLocks noChangeArrowheads="1"/>
          </p:cNvSpPr>
          <p:nvPr/>
        </p:nvSpPr>
        <p:spPr bwMode="auto">
          <a:xfrm>
            <a:off x="2239963" y="4845050"/>
            <a:ext cx="98425" cy="212725"/>
          </a:xfrm>
          <a:prstGeom prst="rect">
            <a:avLst/>
          </a:prstGeom>
          <a:solidFill>
            <a:srgbClr val="787878"/>
          </a:solidFill>
          <a:ln>
            <a:noFill/>
          </a:ln>
          <a:extLst>
            <a:ext uri="{91240B29-F687-4f45-9708-019B960494DF}">
              <a14:hiddenLine xmlns="" xmlns:a14="http://schemas.microsoft.com/office/drawing/2010/main" w="28575">
                <a:solidFill>
                  <a:schemeClr val="tx1"/>
                </a:solidFill>
                <a:miter lim="800000"/>
                <a:headEnd/>
                <a:tailEnd/>
              </a14:hiddenLine>
            </a:ext>
          </a:extLst>
        </p:spPr>
        <p:txBody>
          <a:bodyPr wrap="none" lIns="0" tIns="0" rIns="0" bIns="0">
            <a:spAutoFit/>
          </a:bodyPr>
          <a:lstStyle/>
          <a:p>
            <a:pPr algn="l" eaLnBrk="1" hangingPunct="1"/>
            <a:r>
              <a:rPr lang="en-US" sz="1400" b="1">
                <a:solidFill>
                  <a:srgbClr val="FFFF99"/>
                </a:solidFill>
              </a:rPr>
              <a:t>4</a:t>
            </a:r>
          </a:p>
        </p:txBody>
      </p:sp>
      <p:sp>
        <p:nvSpPr>
          <p:cNvPr id="1343516" name="Rectangle 28"/>
          <p:cNvSpPr>
            <a:spLocks noChangeArrowheads="1"/>
          </p:cNvSpPr>
          <p:nvPr/>
        </p:nvSpPr>
        <p:spPr bwMode="auto">
          <a:xfrm>
            <a:off x="1681163" y="4284663"/>
            <a:ext cx="98425" cy="212725"/>
          </a:xfrm>
          <a:prstGeom prst="rect">
            <a:avLst/>
          </a:prstGeom>
          <a:solidFill>
            <a:srgbClr val="787878"/>
          </a:solidFill>
          <a:ln>
            <a:noFill/>
          </a:ln>
          <a:extLst>
            <a:ext uri="{91240B29-F687-4f45-9708-019B960494DF}">
              <a14:hiddenLine xmlns="" xmlns:a14="http://schemas.microsoft.com/office/drawing/2010/main" w="28575">
                <a:solidFill>
                  <a:schemeClr val="tx1"/>
                </a:solidFill>
                <a:miter lim="800000"/>
                <a:headEnd/>
                <a:tailEnd/>
              </a14:hiddenLine>
            </a:ext>
          </a:extLst>
        </p:spPr>
        <p:txBody>
          <a:bodyPr wrap="none" lIns="0" tIns="0" rIns="0" bIns="0">
            <a:spAutoFit/>
          </a:bodyPr>
          <a:lstStyle/>
          <a:p>
            <a:pPr algn="l" eaLnBrk="1" hangingPunct="1"/>
            <a:r>
              <a:rPr lang="en-US" sz="1400" b="1">
                <a:solidFill>
                  <a:srgbClr val="FFFF99"/>
                </a:solidFill>
              </a:rPr>
              <a:t>4</a:t>
            </a:r>
          </a:p>
        </p:txBody>
      </p:sp>
      <p:sp>
        <p:nvSpPr>
          <p:cNvPr id="1343517" name="Line 29"/>
          <p:cNvSpPr>
            <a:spLocks noChangeShapeType="1"/>
          </p:cNvSpPr>
          <p:nvPr/>
        </p:nvSpPr>
        <p:spPr bwMode="auto">
          <a:xfrm flipH="1">
            <a:off x="4049713" y="4391025"/>
            <a:ext cx="558800" cy="560388"/>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solidFill>
                <a:srgbClr val="FFFFFF"/>
              </a:solidFill>
            </a:endParaRPr>
          </a:p>
        </p:txBody>
      </p:sp>
      <p:sp>
        <p:nvSpPr>
          <p:cNvPr id="1343518" name="Line 30"/>
          <p:cNvSpPr>
            <a:spLocks noChangeShapeType="1"/>
          </p:cNvSpPr>
          <p:nvPr/>
        </p:nvSpPr>
        <p:spPr bwMode="auto">
          <a:xfrm flipH="1">
            <a:off x="3729038" y="4951413"/>
            <a:ext cx="320675" cy="639762"/>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solidFill>
                <a:srgbClr val="FFFFFF"/>
              </a:solidFill>
            </a:endParaRPr>
          </a:p>
        </p:txBody>
      </p:sp>
      <p:sp>
        <p:nvSpPr>
          <p:cNvPr id="1343519" name="Line 31"/>
          <p:cNvSpPr>
            <a:spLocks noChangeShapeType="1"/>
          </p:cNvSpPr>
          <p:nvPr/>
        </p:nvSpPr>
        <p:spPr bwMode="auto">
          <a:xfrm>
            <a:off x="4049713" y="4951413"/>
            <a:ext cx="239712" cy="639762"/>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solidFill>
                <a:srgbClr val="FFFFFF"/>
              </a:solidFill>
            </a:endParaRPr>
          </a:p>
        </p:txBody>
      </p:sp>
      <p:sp>
        <p:nvSpPr>
          <p:cNvPr id="1343520" name="Line 32"/>
          <p:cNvSpPr>
            <a:spLocks noChangeShapeType="1"/>
          </p:cNvSpPr>
          <p:nvPr/>
        </p:nvSpPr>
        <p:spPr bwMode="auto">
          <a:xfrm>
            <a:off x="4608513" y="4391025"/>
            <a:ext cx="558800" cy="560388"/>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solidFill>
                <a:srgbClr val="FFFFFF"/>
              </a:solidFill>
            </a:endParaRPr>
          </a:p>
        </p:txBody>
      </p:sp>
      <p:sp>
        <p:nvSpPr>
          <p:cNvPr id="1343521" name="Line 33"/>
          <p:cNvSpPr>
            <a:spLocks noChangeShapeType="1"/>
          </p:cNvSpPr>
          <p:nvPr/>
        </p:nvSpPr>
        <p:spPr bwMode="auto">
          <a:xfrm flipH="1">
            <a:off x="4929188" y="4951413"/>
            <a:ext cx="238125" cy="639762"/>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solidFill>
                <a:srgbClr val="FFFFFF"/>
              </a:solidFill>
            </a:endParaRPr>
          </a:p>
        </p:txBody>
      </p:sp>
      <p:sp>
        <p:nvSpPr>
          <p:cNvPr id="1343522" name="Line 34"/>
          <p:cNvSpPr>
            <a:spLocks noChangeShapeType="1"/>
          </p:cNvSpPr>
          <p:nvPr/>
        </p:nvSpPr>
        <p:spPr bwMode="auto">
          <a:xfrm>
            <a:off x="5167313" y="4951413"/>
            <a:ext cx="320675" cy="639762"/>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solidFill>
                <a:srgbClr val="FFFFFF"/>
              </a:solidFill>
            </a:endParaRPr>
          </a:p>
        </p:txBody>
      </p:sp>
      <p:sp>
        <p:nvSpPr>
          <p:cNvPr id="1343523" name="Freeform 35"/>
          <p:cNvSpPr>
            <a:spLocks/>
          </p:cNvSpPr>
          <p:nvPr/>
        </p:nvSpPr>
        <p:spPr bwMode="auto">
          <a:xfrm>
            <a:off x="3570288" y="5432425"/>
            <a:ext cx="320675" cy="320675"/>
          </a:xfrm>
          <a:custGeom>
            <a:avLst/>
            <a:gdLst>
              <a:gd name="T0" fmla="*/ 157 w 157"/>
              <a:gd name="T1" fmla="*/ 78 h 157"/>
              <a:gd name="T2" fmla="*/ 157 w 157"/>
              <a:gd name="T3" fmla="*/ 78 h 157"/>
              <a:gd name="T4" fmla="*/ 155 w 157"/>
              <a:gd name="T5" fmla="*/ 94 h 157"/>
              <a:gd name="T6" fmla="*/ 150 w 157"/>
              <a:gd name="T7" fmla="*/ 109 h 157"/>
              <a:gd name="T8" fmla="*/ 144 w 157"/>
              <a:gd name="T9" fmla="*/ 122 h 157"/>
              <a:gd name="T10" fmla="*/ 133 w 157"/>
              <a:gd name="T11" fmla="*/ 133 h 157"/>
              <a:gd name="T12" fmla="*/ 122 w 157"/>
              <a:gd name="T13" fmla="*/ 144 h 157"/>
              <a:gd name="T14" fmla="*/ 109 w 157"/>
              <a:gd name="T15" fmla="*/ 150 h 157"/>
              <a:gd name="T16" fmla="*/ 94 w 157"/>
              <a:gd name="T17" fmla="*/ 155 h 157"/>
              <a:gd name="T18" fmla="*/ 78 w 157"/>
              <a:gd name="T19" fmla="*/ 157 h 157"/>
              <a:gd name="T20" fmla="*/ 78 w 157"/>
              <a:gd name="T21" fmla="*/ 157 h 157"/>
              <a:gd name="T22" fmla="*/ 63 w 157"/>
              <a:gd name="T23" fmla="*/ 155 h 157"/>
              <a:gd name="T24" fmla="*/ 48 w 157"/>
              <a:gd name="T25" fmla="*/ 150 h 157"/>
              <a:gd name="T26" fmla="*/ 35 w 157"/>
              <a:gd name="T27" fmla="*/ 144 h 157"/>
              <a:gd name="T28" fmla="*/ 24 w 157"/>
              <a:gd name="T29" fmla="*/ 133 h 157"/>
              <a:gd name="T30" fmla="*/ 13 w 157"/>
              <a:gd name="T31" fmla="*/ 122 h 157"/>
              <a:gd name="T32" fmla="*/ 7 w 157"/>
              <a:gd name="T33" fmla="*/ 109 h 157"/>
              <a:gd name="T34" fmla="*/ 2 w 157"/>
              <a:gd name="T35" fmla="*/ 94 h 157"/>
              <a:gd name="T36" fmla="*/ 0 w 157"/>
              <a:gd name="T37" fmla="*/ 78 h 157"/>
              <a:gd name="T38" fmla="*/ 0 w 157"/>
              <a:gd name="T39" fmla="*/ 78 h 157"/>
              <a:gd name="T40" fmla="*/ 2 w 157"/>
              <a:gd name="T41" fmla="*/ 63 h 157"/>
              <a:gd name="T42" fmla="*/ 7 w 157"/>
              <a:gd name="T43" fmla="*/ 48 h 157"/>
              <a:gd name="T44" fmla="*/ 13 w 157"/>
              <a:gd name="T45" fmla="*/ 35 h 157"/>
              <a:gd name="T46" fmla="*/ 24 w 157"/>
              <a:gd name="T47" fmla="*/ 24 h 157"/>
              <a:gd name="T48" fmla="*/ 35 w 157"/>
              <a:gd name="T49" fmla="*/ 13 h 157"/>
              <a:gd name="T50" fmla="*/ 48 w 157"/>
              <a:gd name="T51" fmla="*/ 6 h 157"/>
              <a:gd name="T52" fmla="*/ 63 w 157"/>
              <a:gd name="T53" fmla="*/ 2 h 157"/>
              <a:gd name="T54" fmla="*/ 78 w 157"/>
              <a:gd name="T55" fmla="*/ 0 h 157"/>
              <a:gd name="T56" fmla="*/ 78 w 157"/>
              <a:gd name="T57" fmla="*/ 0 h 157"/>
              <a:gd name="T58" fmla="*/ 94 w 157"/>
              <a:gd name="T59" fmla="*/ 2 h 157"/>
              <a:gd name="T60" fmla="*/ 109 w 157"/>
              <a:gd name="T61" fmla="*/ 6 h 157"/>
              <a:gd name="T62" fmla="*/ 122 w 157"/>
              <a:gd name="T63" fmla="*/ 13 h 157"/>
              <a:gd name="T64" fmla="*/ 133 w 157"/>
              <a:gd name="T65" fmla="*/ 24 h 157"/>
              <a:gd name="T66" fmla="*/ 144 w 157"/>
              <a:gd name="T67" fmla="*/ 35 h 157"/>
              <a:gd name="T68" fmla="*/ 150 w 157"/>
              <a:gd name="T69" fmla="*/ 48 h 157"/>
              <a:gd name="T70" fmla="*/ 155 w 157"/>
              <a:gd name="T71" fmla="*/ 63 h 157"/>
              <a:gd name="T72" fmla="*/ 157 w 157"/>
              <a:gd name="T73" fmla="*/ 78 h 157"/>
              <a:gd name="T74" fmla="*/ 157 w 157"/>
              <a:gd name="T75" fmla="*/ 78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7" h="157">
                <a:moveTo>
                  <a:pt x="157" y="78"/>
                </a:moveTo>
                <a:lnTo>
                  <a:pt x="157" y="78"/>
                </a:lnTo>
                <a:lnTo>
                  <a:pt x="155" y="94"/>
                </a:lnTo>
                <a:lnTo>
                  <a:pt x="150" y="109"/>
                </a:lnTo>
                <a:lnTo>
                  <a:pt x="144" y="122"/>
                </a:lnTo>
                <a:lnTo>
                  <a:pt x="133" y="133"/>
                </a:lnTo>
                <a:lnTo>
                  <a:pt x="122" y="144"/>
                </a:lnTo>
                <a:lnTo>
                  <a:pt x="109" y="150"/>
                </a:lnTo>
                <a:lnTo>
                  <a:pt x="94" y="155"/>
                </a:lnTo>
                <a:lnTo>
                  <a:pt x="78" y="157"/>
                </a:lnTo>
                <a:lnTo>
                  <a:pt x="78" y="157"/>
                </a:lnTo>
                <a:lnTo>
                  <a:pt x="63" y="155"/>
                </a:lnTo>
                <a:lnTo>
                  <a:pt x="48" y="150"/>
                </a:lnTo>
                <a:lnTo>
                  <a:pt x="35" y="144"/>
                </a:lnTo>
                <a:lnTo>
                  <a:pt x="24" y="133"/>
                </a:lnTo>
                <a:lnTo>
                  <a:pt x="13" y="122"/>
                </a:lnTo>
                <a:lnTo>
                  <a:pt x="7" y="109"/>
                </a:lnTo>
                <a:lnTo>
                  <a:pt x="2" y="94"/>
                </a:lnTo>
                <a:lnTo>
                  <a:pt x="0" y="78"/>
                </a:lnTo>
                <a:lnTo>
                  <a:pt x="0" y="78"/>
                </a:lnTo>
                <a:lnTo>
                  <a:pt x="2" y="63"/>
                </a:lnTo>
                <a:lnTo>
                  <a:pt x="7" y="48"/>
                </a:lnTo>
                <a:lnTo>
                  <a:pt x="13" y="35"/>
                </a:lnTo>
                <a:lnTo>
                  <a:pt x="24" y="24"/>
                </a:lnTo>
                <a:lnTo>
                  <a:pt x="35" y="13"/>
                </a:lnTo>
                <a:lnTo>
                  <a:pt x="48" y="6"/>
                </a:lnTo>
                <a:lnTo>
                  <a:pt x="63" y="2"/>
                </a:lnTo>
                <a:lnTo>
                  <a:pt x="78" y="0"/>
                </a:lnTo>
                <a:lnTo>
                  <a:pt x="78" y="0"/>
                </a:lnTo>
                <a:lnTo>
                  <a:pt x="94" y="2"/>
                </a:lnTo>
                <a:lnTo>
                  <a:pt x="109" y="6"/>
                </a:lnTo>
                <a:lnTo>
                  <a:pt x="122" y="13"/>
                </a:lnTo>
                <a:lnTo>
                  <a:pt x="133" y="24"/>
                </a:lnTo>
                <a:lnTo>
                  <a:pt x="144" y="35"/>
                </a:lnTo>
                <a:lnTo>
                  <a:pt x="150" y="48"/>
                </a:lnTo>
                <a:lnTo>
                  <a:pt x="155" y="63"/>
                </a:lnTo>
                <a:lnTo>
                  <a:pt x="157" y="78"/>
                </a:lnTo>
                <a:lnTo>
                  <a:pt x="157" y="78"/>
                </a:lnTo>
                <a:close/>
              </a:path>
            </a:pathLst>
          </a:custGeom>
          <a:solidFill>
            <a:srgbClr val="787878"/>
          </a:solidFill>
          <a:ln w="28575" cmpd="sng">
            <a:solidFill>
              <a:schemeClr val="tx1"/>
            </a:solidFill>
            <a:prstDash val="solid"/>
            <a:round/>
            <a:headEnd/>
            <a:tailEnd/>
          </a:ln>
        </p:spPr>
        <p:txBody>
          <a:bodyPr/>
          <a:lstStyle/>
          <a:p>
            <a:endParaRPr lang="en-US">
              <a:solidFill>
                <a:srgbClr val="FFFFFF"/>
              </a:solidFill>
            </a:endParaRPr>
          </a:p>
        </p:txBody>
      </p:sp>
      <p:sp>
        <p:nvSpPr>
          <p:cNvPr id="1343524" name="Freeform 36"/>
          <p:cNvSpPr>
            <a:spLocks/>
          </p:cNvSpPr>
          <p:nvPr/>
        </p:nvSpPr>
        <p:spPr bwMode="auto">
          <a:xfrm>
            <a:off x="4129088" y="5432425"/>
            <a:ext cx="320675" cy="320675"/>
          </a:xfrm>
          <a:custGeom>
            <a:avLst/>
            <a:gdLst>
              <a:gd name="T0" fmla="*/ 157 w 157"/>
              <a:gd name="T1" fmla="*/ 78 h 157"/>
              <a:gd name="T2" fmla="*/ 157 w 157"/>
              <a:gd name="T3" fmla="*/ 78 h 157"/>
              <a:gd name="T4" fmla="*/ 155 w 157"/>
              <a:gd name="T5" fmla="*/ 94 h 157"/>
              <a:gd name="T6" fmla="*/ 150 w 157"/>
              <a:gd name="T7" fmla="*/ 109 h 157"/>
              <a:gd name="T8" fmla="*/ 144 w 157"/>
              <a:gd name="T9" fmla="*/ 122 h 157"/>
              <a:gd name="T10" fmla="*/ 133 w 157"/>
              <a:gd name="T11" fmla="*/ 133 h 157"/>
              <a:gd name="T12" fmla="*/ 122 w 157"/>
              <a:gd name="T13" fmla="*/ 144 h 157"/>
              <a:gd name="T14" fmla="*/ 109 w 157"/>
              <a:gd name="T15" fmla="*/ 150 h 157"/>
              <a:gd name="T16" fmla="*/ 94 w 157"/>
              <a:gd name="T17" fmla="*/ 155 h 157"/>
              <a:gd name="T18" fmla="*/ 78 w 157"/>
              <a:gd name="T19" fmla="*/ 157 h 157"/>
              <a:gd name="T20" fmla="*/ 78 w 157"/>
              <a:gd name="T21" fmla="*/ 157 h 157"/>
              <a:gd name="T22" fmla="*/ 63 w 157"/>
              <a:gd name="T23" fmla="*/ 155 h 157"/>
              <a:gd name="T24" fmla="*/ 48 w 157"/>
              <a:gd name="T25" fmla="*/ 150 h 157"/>
              <a:gd name="T26" fmla="*/ 35 w 157"/>
              <a:gd name="T27" fmla="*/ 144 h 157"/>
              <a:gd name="T28" fmla="*/ 24 w 157"/>
              <a:gd name="T29" fmla="*/ 133 h 157"/>
              <a:gd name="T30" fmla="*/ 13 w 157"/>
              <a:gd name="T31" fmla="*/ 122 h 157"/>
              <a:gd name="T32" fmla="*/ 7 w 157"/>
              <a:gd name="T33" fmla="*/ 109 h 157"/>
              <a:gd name="T34" fmla="*/ 2 w 157"/>
              <a:gd name="T35" fmla="*/ 94 h 157"/>
              <a:gd name="T36" fmla="*/ 0 w 157"/>
              <a:gd name="T37" fmla="*/ 78 h 157"/>
              <a:gd name="T38" fmla="*/ 0 w 157"/>
              <a:gd name="T39" fmla="*/ 78 h 157"/>
              <a:gd name="T40" fmla="*/ 2 w 157"/>
              <a:gd name="T41" fmla="*/ 63 h 157"/>
              <a:gd name="T42" fmla="*/ 7 w 157"/>
              <a:gd name="T43" fmla="*/ 48 h 157"/>
              <a:gd name="T44" fmla="*/ 13 w 157"/>
              <a:gd name="T45" fmla="*/ 35 h 157"/>
              <a:gd name="T46" fmla="*/ 24 w 157"/>
              <a:gd name="T47" fmla="*/ 24 h 157"/>
              <a:gd name="T48" fmla="*/ 35 w 157"/>
              <a:gd name="T49" fmla="*/ 13 h 157"/>
              <a:gd name="T50" fmla="*/ 48 w 157"/>
              <a:gd name="T51" fmla="*/ 6 h 157"/>
              <a:gd name="T52" fmla="*/ 63 w 157"/>
              <a:gd name="T53" fmla="*/ 2 h 157"/>
              <a:gd name="T54" fmla="*/ 78 w 157"/>
              <a:gd name="T55" fmla="*/ 0 h 157"/>
              <a:gd name="T56" fmla="*/ 78 w 157"/>
              <a:gd name="T57" fmla="*/ 0 h 157"/>
              <a:gd name="T58" fmla="*/ 94 w 157"/>
              <a:gd name="T59" fmla="*/ 2 h 157"/>
              <a:gd name="T60" fmla="*/ 109 w 157"/>
              <a:gd name="T61" fmla="*/ 6 h 157"/>
              <a:gd name="T62" fmla="*/ 122 w 157"/>
              <a:gd name="T63" fmla="*/ 13 h 157"/>
              <a:gd name="T64" fmla="*/ 133 w 157"/>
              <a:gd name="T65" fmla="*/ 24 h 157"/>
              <a:gd name="T66" fmla="*/ 144 w 157"/>
              <a:gd name="T67" fmla="*/ 35 h 157"/>
              <a:gd name="T68" fmla="*/ 150 w 157"/>
              <a:gd name="T69" fmla="*/ 48 h 157"/>
              <a:gd name="T70" fmla="*/ 155 w 157"/>
              <a:gd name="T71" fmla="*/ 63 h 157"/>
              <a:gd name="T72" fmla="*/ 157 w 157"/>
              <a:gd name="T73" fmla="*/ 78 h 157"/>
              <a:gd name="T74" fmla="*/ 157 w 157"/>
              <a:gd name="T75" fmla="*/ 78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7" h="157">
                <a:moveTo>
                  <a:pt x="157" y="78"/>
                </a:moveTo>
                <a:lnTo>
                  <a:pt x="157" y="78"/>
                </a:lnTo>
                <a:lnTo>
                  <a:pt x="155" y="94"/>
                </a:lnTo>
                <a:lnTo>
                  <a:pt x="150" y="109"/>
                </a:lnTo>
                <a:lnTo>
                  <a:pt x="144" y="122"/>
                </a:lnTo>
                <a:lnTo>
                  <a:pt x="133" y="133"/>
                </a:lnTo>
                <a:lnTo>
                  <a:pt x="122" y="144"/>
                </a:lnTo>
                <a:lnTo>
                  <a:pt x="109" y="150"/>
                </a:lnTo>
                <a:lnTo>
                  <a:pt x="94" y="155"/>
                </a:lnTo>
                <a:lnTo>
                  <a:pt x="78" y="157"/>
                </a:lnTo>
                <a:lnTo>
                  <a:pt x="78" y="157"/>
                </a:lnTo>
                <a:lnTo>
                  <a:pt x="63" y="155"/>
                </a:lnTo>
                <a:lnTo>
                  <a:pt x="48" y="150"/>
                </a:lnTo>
                <a:lnTo>
                  <a:pt x="35" y="144"/>
                </a:lnTo>
                <a:lnTo>
                  <a:pt x="24" y="133"/>
                </a:lnTo>
                <a:lnTo>
                  <a:pt x="13" y="122"/>
                </a:lnTo>
                <a:lnTo>
                  <a:pt x="7" y="109"/>
                </a:lnTo>
                <a:lnTo>
                  <a:pt x="2" y="94"/>
                </a:lnTo>
                <a:lnTo>
                  <a:pt x="0" y="78"/>
                </a:lnTo>
                <a:lnTo>
                  <a:pt x="0" y="78"/>
                </a:lnTo>
                <a:lnTo>
                  <a:pt x="2" y="63"/>
                </a:lnTo>
                <a:lnTo>
                  <a:pt x="7" y="48"/>
                </a:lnTo>
                <a:lnTo>
                  <a:pt x="13" y="35"/>
                </a:lnTo>
                <a:lnTo>
                  <a:pt x="24" y="24"/>
                </a:lnTo>
                <a:lnTo>
                  <a:pt x="35" y="13"/>
                </a:lnTo>
                <a:lnTo>
                  <a:pt x="48" y="6"/>
                </a:lnTo>
                <a:lnTo>
                  <a:pt x="63" y="2"/>
                </a:lnTo>
                <a:lnTo>
                  <a:pt x="78" y="0"/>
                </a:lnTo>
                <a:lnTo>
                  <a:pt x="78" y="0"/>
                </a:lnTo>
                <a:lnTo>
                  <a:pt x="94" y="2"/>
                </a:lnTo>
                <a:lnTo>
                  <a:pt x="109" y="6"/>
                </a:lnTo>
                <a:lnTo>
                  <a:pt x="122" y="13"/>
                </a:lnTo>
                <a:lnTo>
                  <a:pt x="133" y="24"/>
                </a:lnTo>
                <a:lnTo>
                  <a:pt x="144" y="35"/>
                </a:lnTo>
                <a:lnTo>
                  <a:pt x="150" y="48"/>
                </a:lnTo>
                <a:lnTo>
                  <a:pt x="155" y="63"/>
                </a:lnTo>
                <a:lnTo>
                  <a:pt x="157" y="78"/>
                </a:lnTo>
                <a:lnTo>
                  <a:pt x="157" y="78"/>
                </a:lnTo>
                <a:close/>
              </a:path>
            </a:pathLst>
          </a:custGeom>
          <a:solidFill>
            <a:srgbClr val="787878"/>
          </a:solidFill>
          <a:ln w="28575" cmpd="sng">
            <a:solidFill>
              <a:schemeClr val="tx1"/>
            </a:solidFill>
            <a:prstDash val="solid"/>
            <a:round/>
            <a:headEnd/>
            <a:tailEnd/>
          </a:ln>
        </p:spPr>
        <p:txBody>
          <a:bodyPr/>
          <a:lstStyle/>
          <a:p>
            <a:endParaRPr lang="en-US">
              <a:solidFill>
                <a:srgbClr val="FFFFFF"/>
              </a:solidFill>
            </a:endParaRPr>
          </a:p>
        </p:txBody>
      </p:sp>
      <p:sp>
        <p:nvSpPr>
          <p:cNvPr id="1343525" name="Freeform 37"/>
          <p:cNvSpPr>
            <a:spLocks/>
          </p:cNvSpPr>
          <p:nvPr/>
        </p:nvSpPr>
        <p:spPr bwMode="auto">
          <a:xfrm>
            <a:off x="4768850" y="5432425"/>
            <a:ext cx="319088" cy="320675"/>
          </a:xfrm>
          <a:custGeom>
            <a:avLst/>
            <a:gdLst>
              <a:gd name="T0" fmla="*/ 157 w 157"/>
              <a:gd name="T1" fmla="*/ 78 h 157"/>
              <a:gd name="T2" fmla="*/ 157 w 157"/>
              <a:gd name="T3" fmla="*/ 78 h 157"/>
              <a:gd name="T4" fmla="*/ 155 w 157"/>
              <a:gd name="T5" fmla="*/ 94 h 157"/>
              <a:gd name="T6" fmla="*/ 150 w 157"/>
              <a:gd name="T7" fmla="*/ 109 h 157"/>
              <a:gd name="T8" fmla="*/ 144 w 157"/>
              <a:gd name="T9" fmla="*/ 122 h 157"/>
              <a:gd name="T10" fmla="*/ 133 w 157"/>
              <a:gd name="T11" fmla="*/ 133 h 157"/>
              <a:gd name="T12" fmla="*/ 122 w 157"/>
              <a:gd name="T13" fmla="*/ 144 h 157"/>
              <a:gd name="T14" fmla="*/ 109 w 157"/>
              <a:gd name="T15" fmla="*/ 150 h 157"/>
              <a:gd name="T16" fmla="*/ 94 w 157"/>
              <a:gd name="T17" fmla="*/ 155 h 157"/>
              <a:gd name="T18" fmla="*/ 79 w 157"/>
              <a:gd name="T19" fmla="*/ 157 h 157"/>
              <a:gd name="T20" fmla="*/ 79 w 157"/>
              <a:gd name="T21" fmla="*/ 157 h 157"/>
              <a:gd name="T22" fmla="*/ 63 w 157"/>
              <a:gd name="T23" fmla="*/ 155 h 157"/>
              <a:gd name="T24" fmla="*/ 48 w 157"/>
              <a:gd name="T25" fmla="*/ 150 h 157"/>
              <a:gd name="T26" fmla="*/ 35 w 157"/>
              <a:gd name="T27" fmla="*/ 144 h 157"/>
              <a:gd name="T28" fmla="*/ 24 w 157"/>
              <a:gd name="T29" fmla="*/ 133 h 157"/>
              <a:gd name="T30" fmla="*/ 13 w 157"/>
              <a:gd name="T31" fmla="*/ 122 h 157"/>
              <a:gd name="T32" fmla="*/ 7 w 157"/>
              <a:gd name="T33" fmla="*/ 109 h 157"/>
              <a:gd name="T34" fmla="*/ 2 w 157"/>
              <a:gd name="T35" fmla="*/ 94 h 157"/>
              <a:gd name="T36" fmla="*/ 0 w 157"/>
              <a:gd name="T37" fmla="*/ 78 h 157"/>
              <a:gd name="T38" fmla="*/ 0 w 157"/>
              <a:gd name="T39" fmla="*/ 78 h 157"/>
              <a:gd name="T40" fmla="*/ 2 w 157"/>
              <a:gd name="T41" fmla="*/ 63 h 157"/>
              <a:gd name="T42" fmla="*/ 7 w 157"/>
              <a:gd name="T43" fmla="*/ 48 h 157"/>
              <a:gd name="T44" fmla="*/ 13 w 157"/>
              <a:gd name="T45" fmla="*/ 35 h 157"/>
              <a:gd name="T46" fmla="*/ 24 w 157"/>
              <a:gd name="T47" fmla="*/ 24 h 157"/>
              <a:gd name="T48" fmla="*/ 35 w 157"/>
              <a:gd name="T49" fmla="*/ 13 h 157"/>
              <a:gd name="T50" fmla="*/ 48 w 157"/>
              <a:gd name="T51" fmla="*/ 6 h 157"/>
              <a:gd name="T52" fmla="*/ 63 w 157"/>
              <a:gd name="T53" fmla="*/ 2 h 157"/>
              <a:gd name="T54" fmla="*/ 79 w 157"/>
              <a:gd name="T55" fmla="*/ 0 h 157"/>
              <a:gd name="T56" fmla="*/ 79 w 157"/>
              <a:gd name="T57" fmla="*/ 0 h 157"/>
              <a:gd name="T58" fmla="*/ 94 w 157"/>
              <a:gd name="T59" fmla="*/ 2 h 157"/>
              <a:gd name="T60" fmla="*/ 109 w 157"/>
              <a:gd name="T61" fmla="*/ 6 h 157"/>
              <a:gd name="T62" fmla="*/ 122 w 157"/>
              <a:gd name="T63" fmla="*/ 13 h 157"/>
              <a:gd name="T64" fmla="*/ 133 w 157"/>
              <a:gd name="T65" fmla="*/ 24 h 157"/>
              <a:gd name="T66" fmla="*/ 144 w 157"/>
              <a:gd name="T67" fmla="*/ 35 h 157"/>
              <a:gd name="T68" fmla="*/ 150 w 157"/>
              <a:gd name="T69" fmla="*/ 48 h 157"/>
              <a:gd name="T70" fmla="*/ 155 w 157"/>
              <a:gd name="T71" fmla="*/ 63 h 157"/>
              <a:gd name="T72" fmla="*/ 157 w 157"/>
              <a:gd name="T73" fmla="*/ 78 h 157"/>
              <a:gd name="T74" fmla="*/ 157 w 157"/>
              <a:gd name="T75" fmla="*/ 78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7" h="157">
                <a:moveTo>
                  <a:pt x="157" y="78"/>
                </a:moveTo>
                <a:lnTo>
                  <a:pt x="157" y="78"/>
                </a:lnTo>
                <a:lnTo>
                  <a:pt x="155" y="94"/>
                </a:lnTo>
                <a:lnTo>
                  <a:pt x="150" y="109"/>
                </a:lnTo>
                <a:lnTo>
                  <a:pt x="144" y="122"/>
                </a:lnTo>
                <a:lnTo>
                  <a:pt x="133" y="133"/>
                </a:lnTo>
                <a:lnTo>
                  <a:pt x="122" y="144"/>
                </a:lnTo>
                <a:lnTo>
                  <a:pt x="109" y="150"/>
                </a:lnTo>
                <a:lnTo>
                  <a:pt x="94" y="155"/>
                </a:lnTo>
                <a:lnTo>
                  <a:pt x="79" y="157"/>
                </a:lnTo>
                <a:lnTo>
                  <a:pt x="79" y="157"/>
                </a:lnTo>
                <a:lnTo>
                  <a:pt x="63" y="155"/>
                </a:lnTo>
                <a:lnTo>
                  <a:pt x="48" y="150"/>
                </a:lnTo>
                <a:lnTo>
                  <a:pt x="35" y="144"/>
                </a:lnTo>
                <a:lnTo>
                  <a:pt x="24" y="133"/>
                </a:lnTo>
                <a:lnTo>
                  <a:pt x="13" y="122"/>
                </a:lnTo>
                <a:lnTo>
                  <a:pt x="7" y="109"/>
                </a:lnTo>
                <a:lnTo>
                  <a:pt x="2" y="94"/>
                </a:lnTo>
                <a:lnTo>
                  <a:pt x="0" y="78"/>
                </a:lnTo>
                <a:lnTo>
                  <a:pt x="0" y="78"/>
                </a:lnTo>
                <a:lnTo>
                  <a:pt x="2" y="63"/>
                </a:lnTo>
                <a:lnTo>
                  <a:pt x="7" y="48"/>
                </a:lnTo>
                <a:lnTo>
                  <a:pt x="13" y="35"/>
                </a:lnTo>
                <a:lnTo>
                  <a:pt x="24" y="24"/>
                </a:lnTo>
                <a:lnTo>
                  <a:pt x="35" y="13"/>
                </a:lnTo>
                <a:lnTo>
                  <a:pt x="48" y="6"/>
                </a:lnTo>
                <a:lnTo>
                  <a:pt x="63" y="2"/>
                </a:lnTo>
                <a:lnTo>
                  <a:pt x="79" y="0"/>
                </a:lnTo>
                <a:lnTo>
                  <a:pt x="79" y="0"/>
                </a:lnTo>
                <a:lnTo>
                  <a:pt x="94" y="2"/>
                </a:lnTo>
                <a:lnTo>
                  <a:pt x="109" y="6"/>
                </a:lnTo>
                <a:lnTo>
                  <a:pt x="122" y="13"/>
                </a:lnTo>
                <a:lnTo>
                  <a:pt x="133" y="24"/>
                </a:lnTo>
                <a:lnTo>
                  <a:pt x="144" y="35"/>
                </a:lnTo>
                <a:lnTo>
                  <a:pt x="150" y="48"/>
                </a:lnTo>
                <a:lnTo>
                  <a:pt x="155" y="63"/>
                </a:lnTo>
                <a:lnTo>
                  <a:pt x="157" y="78"/>
                </a:lnTo>
                <a:lnTo>
                  <a:pt x="157" y="78"/>
                </a:lnTo>
                <a:close/>
              </a:path>
            </a:pathLst>
          </a:custGeom>
          <a:solidFill>
            <a:srgbClr val="787878"/>
          </a:solidFill>
          <a:ln w="38100" cmpd="sng">
            <a:solidFill>
              <a:srgbClr val="57E0FB"/>
            </a:solidFill>
            <a:prstDash val="solid"/>
            <a:round/>
            <a:headEnd/>
            <a:tailEnd/>
          </a:ln>
        </p:spPr>
        <p:txBody>
          <a:bodyPr/>
          <a:lstStyle/>
          <a:p>
            <a:endParaRPr lang="en-US">
              <a:solidFill>
                <a:srgbClr val="FFFFFF"/>
              </a:solidFill>
            </a:endParaRPr>
          </a:p>
        </p:txBody>
      </p:sp>
      <p:sp>
        <p:nvSpPr>
          <p:cNvPr id="1343526" name="Freeform 38"/>
          <p:cNvSpPr>
            <a:spLocks/>
          </p:cNvSpPr>
          <p:nvPr/>
        </p:nvSpPr>
        <p:spPr bwMode="auto">
          <a:xfrm>
            <a:off x="5327650" y="5432425"/>
            <a:ext cx="320675" cy="320675"/>
          </a:xfrm>
          <a:custGeom>
            <a:avLst/>
            <a:gdLst>
              <a:gd name="T0" fmla="*/ 157 w 157"/>
              <a:gd name="T1" fmla="*/ 78 h 157"/>
              <a:gd name="T2" fmla="*/ 157 w 157"/>
              <a:gd name="T3" fmla="*/ 78 h 157"/>
              <a:gd name="T4" fmla="*/ 155 w 157"/>
              <a:gd name="T5" fmla="*/ 94 h 157"/>
              <a:gd name="T6" fmla="*/ 150 w 157"/>
              <a:gd name="T7" fmla="*/ 109 h 157"/>
              <a:gd name="T8" fmla="*/ 144 w 157"/>
              <a:gd name="T9" fmla="*/ 122 h 157"/>
              <a:gd name="T10" fmla="*/ 133 w 157"/>
              <a:gd name="T11" fmla="*/ 133 h 157"/>
              <a:gd name="T12" fmla="*/ 122 w 157"/>
              <a:gd name="T13" fmla="*/ 144 h 157"/>
              <a:gd name="T14" fmla="*/ 109 w 157"/>
              <a:gd name="T15" fmla="*/ 150 h 157"/>
              <a:gd name="T16" fmla="*/ 94 w 157"/>
              <a:gd name="T17" fmla="*/ 155 h 157"/>
              <a:gd name="T18" fmla="*/ 79 w 157"/>
              <a:gd name="T19" fmla="*/ 157 h 157"/>
              <a:gd name="T20" fmla="*/ 79 w 157"/>
              <a:gd name="T21" fmla="*/ 157 h 157"/>
              <a:gd name="T22" fmla="*/ 63 w 157"/>
              <a:gd name="T23" fmla="*/ 155 h 157"/>
              <a:gd name="T24" fmla="*/ 48 w 157"/>
              <a:gd name="T25" fmla="*/ 150 h 157"/>
              <a:gd name="T26" fmla="*/ 35 w 157"/>
              <a:gd name="T27" fmla="*/ 144 h 157"/>
              <a:gd name="T28" fmla="*/ 24 w 157"/>
              <a:gd name="T29" fmla="*/ 133 h 157"/>
              <a:gd name="T30" fmla="*/ 13 w 157"/>
              <a:gd name="T31" fmla="*/ 122 h 157"/>
              <a:gd name="T32" fmla="*/ 7 w 157"/>
              <a:gd name="T33" fmla="*/ 109 h 157"/>
              <a:gd name="T34" fmla="*/ 2 w 157"/>
              <a:gd name="T35" fmla="*/ 94 h 157"/>
              <a:gd name="T36" fmla="*/ 0 w 157"/>
              <a:gd name="T37" fmla="*/ 78 h 157"/>
              <a:gd name="T38" fmla="*/ 0 w 157"/>
              <a:gd name="T39" fmla="*/ 78 h 157"/>
              <a:gd name="T40" fmla="*/ 2 w 157"/>
              <a:gd name="T41" fmla="*/ 63 h 157"/>
              <a:gd name="T42" fmla="*/ 7 w 157"/>
              <a:gd name="T43" fmla="*/ 48 h 157"/>
              <a:gd name="T44" fmla="*/ 13 w 157"/>
              <a:gd name="T45" fmla="*/ 35 h 157"/>
              <a:gd name="T46" fmla="*/ 24 w 157"/>
              <a:gd name="T47" fmla="*/ 24 h 157"/>
              <a:gd name="T48" fmla="*/ 35 w 157"/>
              <a:gd name="T49" fmla="*/ 13 h 157"/>
              <a:gd name="T50" fmla="*/ 48 w 157"/>
              <a:gd name="T51" fmla="*/ 6 h 157"/>
              <a:gd name="T52" fmla="*/ 63 w 157"/>
              <a:gd name="T53" fmla="*/ 2 h 157"/>
              <a:gd name="T54" fmla="*/ 79 w 157"/>
              <a:gd name="T55" fmla="*/ 0 h 157"/>
              <a:gd name="T56" fmla="*/ 79 w 157"/>
              <a:gd name="T57" fmla="*/ 0 h 157"/>
              <a:gd name="T58" fmla="*/ 94 w 157"/>
              <a:gd name="T59" fmla="*/ 2 h 157"/>
              <a:gd name="T60" fmla="*/ 109 w 157"/>
              <a:gd name="T61" fmla="*/ 6 h 157"/>
              <a:gd name="T62" fmla="*/ 122 w 157"/>
              <a:gd name="T63" fmla="*/ 13 h 157"/>
              <a:gd name="T64" fmla="*/ 133 w 157"/>
              <a:gd name="T65" fmla="*/ 24 h 157"/>
              <a:gd name="T66" fmla="*/ 144 w 157"/>
              <a:gd name="T67" fmla="*/ 35 h 157"/>
              <a:gd name="T68" fmla="*/ 150 w 157"/>
              <a:gd name="T69" fmla="*/ 48 h 157"/>
              <a:gd name="T70" fmla="*/ 155 w 157"/>
              <a:gd name="T71" fmla="*/ 63 h 157"/>
              <a:gd name="T72" fmla="*/ 157 w 157"/>
              <a:gd name="T73" fmla="*/ 78 h 157"/>
              <a:gd name="T74" fmla="*/ 157 w 157"/>
              <a:gd name="T75" fmla="*/ 78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7" h="157">
                <a:moveTo>
                  <a:pt x="157" y="78"/>
                </a:moveTo>
                <a:lnTo>
                  <a:pt x="157" y="78"/>
                </a:lnTo>
                <a:lnTo>
                  <a:pt x="155" y="94"/>
                </a:lnTo>
                <a:lnTo>
                  <a:pt x="150" y="109"/>
                </a:lnTo>
                <a:lnTo>
                  <a:pt x="144" y="122"/>
                </a:lnTo>
                <a:lnTo>
                  <a:pt x="133" y="133"/>
                </a:lnTo>
                <a:lnTo>
                  <a:pt x="122" y="144"/>
                </a:lnTo>
                <a:lnTo>
                  <a:pt x="109" y="150"/>
                </a:lnTo>
                <a:lnTo>
                  <a:pt x="94" y="155"/>
                </a:lnTo>
                <a:lnTo>
                  <a:pt x="79" y="157"/>
                </a:lnTo>
                <a:lnTo>
                  <a:pt x="79" y="157"/>
                </a:lnTo>
                <a:lnTo>
                  <a:pt x="63" y="155"/>
                </a:lnTo>
                <a:lnTo>
                  <a:pt x="48" y="150"/>
                </a:lnTo>
                <a:lnTo>
                  <a:pt x="35" y="144"/>
                </a:lnTo>
                <a:lnTo>
                  <a:pt x="24" y="133"/>
                </a:lnTo>
                <a:lnTo>
                  <a:pt x="13" y="122"/>
                </a:lnTo>
                <a:lnTo>
                  <a:pt x="7" y="109"/>
                </a:lnTo>
                <a:lnTo>
                  <a:pt x="2" y="94"/>
                </a:lnTo>
                <a:lnTo>
                  <a:pt x="0" y="78"/>
                </a:lnTo>
                <a:lnTo>
                  <a:pt x="0" y="78"/>
                </a:lnTo>
                <a:lnTo>
                  <a:pt x="2" y="63"/>
                </a:lnTo>
                <a:lnTo>
                  <a:pt x="7" y="48"/>
                </a:lnTo>
                <a:lnTo>
                  <a:pt x="13" y="35"/>
                </a:lnTo>
                <a:lnTo>
                  <a:pt x="24" y="24"/>
                </a:lnTo>
                <a:lnTo>
                  <a:pt x="35" y="13"/>
                </a:lnTo>
                <a:lnTo>
                  <a:pt x="48" y="6"/>
                </a:lnTo>
                <a:lnTo>
                  <a:pt x="63" y="2"/>
                </a:lnTo>
                <a:lnTo>
                  <a:pt x="79" y="0"/>
                </a:lnTo>
                <a:lnTo>
                  <a:pt x="79" y="0"/>
                </a:lnTo>
                <a:lnTo>
                  <a:pt x="94" y="2"/>
                </a:lnTo>
                <a:lnTo>
                  <a:pt x="109" y="6"/>
                </a:lnTo>
                <a:lnTo>
                  <a:pt x="122" y="13"/>
                </a:lnTo>
                <a:lnTo>
                  <a:pt x="133" y="24"/>
                </a:lnTo>
                <a:lnTo>
                  <a:pt x="144" y="35"/>
                </a:lnTo>
                <a:lnTo>
                  <a:pt x="150" y="48"/>
                </a:lnTo>
                <a:lnTo>
                  <a:pt x="155" y="63"/>
                </a:lnTo>
                <a:lnTo>
                  <a:pt x="157" y="78"/>
                </a:lnTo>
                <a:lnTo>
                  <a:pt x="157" y="78"/>
                </a:lnTo>
                <a:close/>
              </a:path>
            </a:pathLst>
          </a:custGeom>
          <a:solidFill>
            <a:srgbClr val="787878"/>
          </a:solidFill>
          <a:ln w="38100" cmpd="sng">
            <a:solidFill>
              <a:srgbClr val="57E0FB"/>
            </a:solidFill>
            <a:prstDash val="solid"/>
            <a:round/>
            <a:headEnd/>
            <a:tailEnd/>
          </a:ln>
        </p:spPr>
        <p:txBody>
          <a:bodyPr/>
          <a:lstStyle/>
          <a:p>
            <a:endParaRPr lang="en-US">
              <a:solidFill>
                <a:srgbClr val="FFFFFF"/>
              </a:solidFill>
            </a:endParaRPr>
          </a:p>
        </p:txBody>
      </p:sp>
      <p:sp>
        <p:nvSpPr>
          <p:cNvPr id="1343527" name="Freeform 39"/>
          <p:cNvSpPr>
            <a:spLocks/>
          </p:cNvSpPr>
          <p:nvPr/>
        </p:nvSpPr>
        <p:spPr bwMode="auto">
          <a:xfrm>
            <a:off x="5008563" y="4792663"/>
            <a:ext cx="319087" cy="320675"/>
          </a:xfrm>
          <a:custGeom>
            <a:avLst/>
            <a:gdLst>
              <a:gd name="T0" fmla="*/ 156 w 156"/>
              <a:gd name="T1" fmla="*/ 78 h 157"/>
              <a:gd name="T2" fmla="*/ 156 w 156"/>
              <a:gd name="T3" fmla="*/ 78 h 157"/>
              <a:gd name="T4" fmla="*/ 154 w 156"/>
              <a:gd name="T5" fmla="*/ 93 h 157"/>
              <a:gd name="T6" fmla="*/ 150 w 156"/>
              <a:gd name="T7" fmla="*/ 109 h 157"/>
              <a:gd name="T8" fmla="*/ 143 w 156"/>
              <a:gd name="T9" fmla="*/ 122 h 157"/>
              <a:gd name="T10" fmla="*/ 132 w 156"/>
              <a:gd name="T11" fmla="*/ 133 h 157"/>
              <a:gd name="T12" fmla="*/ 121 w 156"/>
              <a:gd name="T13" fmla="*/ 144 h 157"/>
              <a:gd name="T14" fmla="*/ 108 w 156"/>
              <a:gd name="T15" fmla="*/ 150 h 157"/>
              <a:gd name="T16" fmla="*/ 93 w 156"/>
              <a:gd name="T17" fmla="*/ 155 h 157"/>
              <a:gd name="T18" fmla="*/ 78 w 156"/>
              <a:gd name="T19" fmla="*/ 157 h 157"/>
              <a:gd name="T20" fmla="*/ 78 w 156"/>
              <a:gd name="T21" fmla="*/ 157 h 157"/>
              <a:gd name="T22" fmla="*/ 63 w 156"/>
              <a:gd name="T23" fmla="*/ 155 h 157"/>
              <a:gd name="T24" fmla="*/ 48 w 156"/>
              <a:gd name="T25" fmla="*/ 150 h 157"/>
              <a:gd name="T26" fmla="*/ 34 w 156"/>
              <a:gd name="T27" fmla="*/ 144 h 157"/>
              <a:gd name="T28" fmla="*/ 24 w 156"/>
              <a:gd name="T29" fmla="*/ 133 h 157"/>
              <a:gd name="T30" fmla="*/ 13 w 156"/>
              <a:gd name="T31" fmla="*/ 122 h 157"/>
              <a:gd name="T32" fmla="*/ 6 w 156"/>
              <a:gd name="T33" fmla="*/ 109 h 157"/>
              <a:gd name="T34" fmla="*/ 2 w 156"/>
              <a:gd name="T35" fmla="*/ 93 h 157"/>
              <a:gd name="T36" fmla="*/ 0 w 156"/>
              <a:gd name="T37" fmla="*/ 78 h 157"/>
              <a:gd name="T38" fmla="*/ 0 w 156"/>
              <a:gd name="T39" fmla="*/ 78 h 157"/>
              <a:gd name="T40" fmla="*/ 2 w 156"/>
              <a:gd name="T41" fmla="*/ 63 h 157"/>
              <a:gd name="T42" fmla="*/ 6 w 156"/>
              <a:gd name="T43" fmla="*/ 48 h 157"/>
              <a:gd name="T44" fmla="*/ 13 w 156"/>
              <a:gd name="T45" fmla="*/ 35 h 157"/>
              <a:gd name="T46" fmla="*/ 24 w 156"/>
              <a:gd name="T47" fmla="*/ 24 h 157"/>
              <a:gd name="T48" fmla="*/ 34 w 156"/>
              <a:gd name="T49" fmla="*/ 13 h 157"/>
              <a:gd name="T50" fmla="*/ 48 w 156"/>
              <a:gd name="T51" fmla="*/ 6 h 157"/>
              <a:gd name="T52" fmla="*/ 63 w 156"/>
              <a:gd name="T53" fmla="*/ 2 h 157"/>
              <a:gd name="T54" fmla="*/ 78 w 156"/>
              <a:gd name="T55" fmla="*/ 0 h 157"/>
              <a:gd name="T56" fmla="*/ 78 w 156"/>
              <a:gd name="T57" fmla="*/ 0 h 157"/>
              <a:gd name="T58" fmla="*/ 93 w 156"/>
              <a:gd name="T59" fmla="*/ 2 h 157"/>
              <a:gd name="T60" fmla="*/ 108 w 156"/>
              <a:gd name="T61" fmla="*/ 6 h 157"/>
              <a:gd name="T62" fmla="*/ 121 w 156"/>
              <a:gd name="T63" fmla="*/ 13 h 157"/>
              <a:gd name="T64" fmla="*/ 132 w 156"/>
              <a:gd name="T65" fmla="*/ 24 h 157"/>
              <a:gd name="T66" fmla="*/ 143 w 156"/>
              <a:gd name="T67" fmla="*/ 35 h 157"/>
              <a:gd name="T68" fmla="*/ 150 w 156"/>
              <a:gd name="T69" fmla="*/ 48 h 157"/>
              <a:gd name="T70" fmla="*/ 154 w 156"/>
              <a:gd name="T71" fmla="*/ 63 h 157"/>
              <a:gd name="T72" fmla="*/ 156 w 156"/>
              <a:gd name="T73" fmla="*/ 78 h 157"/>
              <a:gd name="T74" fmla="*/ 156 w 156"/>
              <a:gd name="T75" fmla="*/ 78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6" h="157">
                <a:moveTo>
                  <a:pt x="156" y="78"/>
                </a:moveTo>
                <a:lnTo>
                  <a:pt x="156" y="78"/>
                </a:lnTo>
                <a:lnTo>
                  <a:pt x="154" y="93"/>
                </a:lnTo>
                <a:lnTo>
                  <a:pt x="150" y="109"/>
                </a:lnTo>
                <a:lnTo>
                  <a:pt x="143" y="122"/>
                </a:lnTo>
                <a:lnTo>
                  <a:pt x="132" y="133"/>
                </a:lnTo>
                <a:lnTo>
                  <a:pt x="121" y="144"/>
                </a:lnTo>
                <a:lnTo>
                  <a:pt x="108" y="150"/>
                </a:lnTo>
                <a:lnTo>
                  <a:pt x="93" y="155"/>
                </a:lnTo>
                <a:lnTo>
                  <a:pt x="78" y="157"/>
                </a:lnTo>
                <a:lnTo>
                  <a:pt x="78" y="157"/>
                </a:lnTo>
                <a:lnTo>
                  <a:pt x="63" y="155"/>
                </a:lnTo>
                <a:lnTo>
                  <a:pt x="48" y="150"/>
                </a:lnTo>
                <a:lnTo>
                  <a:pt x="34" y="144"/>
                </a:lnTo>
                <a:lnTo>
                  <a:pt x="24" y="133"/>
                </a:lnTo>
                <a:lnTo>
                  <a:pt x="13" y="122"/>
                </a:lnTo>
                <a:lnTo>
                  <a:pt x="6" y="109"/>
                </a:lnTo>
                <a:lnTo>
                  <a:pt x="2" y="93"/>
                </a:lnTo>
                <a:lnTo>
                  <a:pt x="0" y="78"/>
                </a:lnTo>
                <a:lnTo>
                  <a:pt x="0" y="78"/>
                </a:lnTo>
                <a:lnTo>
                  <a:pt x="2" y="63"/>
                </a:lnTo>
                <a:lnTo>
                  <a:pt x="6" y="48"/>
                </a:lnTo>
                <a:lnTo>
                  <a:pt x="13" y="35"/>
                </a:lnTo>
                <a:lnTo>
                  <a:pt x="24" y="24"/>
                </a:lnTo>
                <a:lnTo>
                  <a:pt x="34" y="13"/>
                </a:lnTo>
                <a:lnTo>
                  <a:pt x="48" y="6"/>
                </a:lnTo>
                <a:lnTo>
                  <a:pt x="63" y="2"/>
                </a:lnTo>
                <a:lnTo>
                  <a:pt x="78" y="0"/>
                </a:lnTo>
                <a:lnTo>
                  <a:pt x="78" y="0"/>
                </a:lnTo>
                <a:lnTo>
                  <a:pt x="93" y="2"/>
                </a:lnTo>
                <a:lnTo>
                  <a:pt x="108" y="6"/>
                </a:lnTo>
                <a:lnTo>
                  <a:pt x="121" y="13"/>
                </a:lnTo>
                <a:lnTo>
                  <a:pt x="132" y="24"/>
                </a:lnTo>
                <a:lnTo>
                  <a:pt x="143" y="35"/>
                </a:lnTo>
                <a:lnTo>
                  <a:pt x="150" y="48"/>
                </a:lnTo>
                <a:lnTo>
                  <a:pt x="154" y="63"/>
                </a:lnTo>
                <a:lnTo>
                  <a:pt x="156" y="78"/>
                </a:lnTo>
                <a:lnTo>
                  <a:pt x="156" y="78"/>
                </a:lnTo>
                <a:close/>
              </a:path>
            </a:pathLst>
          </a:custGeom>
          <a:solidFill>
            <a:srgbClr val="787878"/>
          </a:solidFill>
          <a:ln w="28575" cmpd="sng">
            <a:solidFill>
              <a:schemeClr val="tx1"/>
            </a:solidFill>
            <a:prstDash val="solid"/>
            <a:round/>
            <a:headEnd/>
            <a:tailEnd/>
          </a:ln>
        </p:spPr>
        <p:txBody>
          <a:bodyPr/>
          <a:lstStyle/>
          <a:p>
            <a:endParaRPr lang="en-US">
              <a:solidFill>
                <a:srgbClr val="FFFFFF"/>
              </a:solidFill>
            </a:endParaRPr>
          </a:p>
        </p:txBody>
      </p:sp>
      <p:sp>
        <p:nvSpPr>
          <p:cNvPr id="1343528" name="Freeform 40"/>
          <p:cNvSpPr>
            <a:spLocks/>
          </p:cNvSpPr>
          <p:nvPr/>
        </p:nvSpPr>
        <p:spPr bwMode="auto">
          <a:xfrm>
            <a:off x="3890963" y="4792663"/>
            <a:ext cx="317500" cy="320675"/>
          </a:xfrm>
          <a:custGeom>
            <a:avLst/>
            <a:gdLst>
              <a:gd name="T0" fmla="*/ 156 w 156"/>
              <a:gd name="T1" fmla="*/ 78 h 157"/>
              <a:gd name="T2" fmla="*/ 156 w 156"/>
              <a:gd name="T3" fmla="*/ 78 h 157"/>
              <a:gd name="T4" fmla="*/ 154 w 156"/>
              <a:gd name="T5" fmla="*/ 93 h 157"/>
              <a:gd name="T6" fmla="*/ 150 w 156"/>
              <a:gd name="T7" fmla="*/ 109 h 157"/>
              <a:gd name="T8" fmla="*/ 143 w 156"/>
              <a:gd name="T9" fmla="*/ 122 h 157"/>
              <a:gd name="T10" fmla="*/ 132 w 156"/>
              <a:gd name="T11" fmla="*/ 133 h 157"/>
              <a:gd name="T12" fmla="*/ 122 w 156"/>
              <a:gd name="T13" fmla="*/ 144 h 157"/>
              <a:gd name="T14" fmla="*/ 108 w 156"/>
              <a:gd name="T15" fmla="*/ 150 h 157"/>
              <a:gd name="T16" fmla="*/ 93 w 156"/>
              <a:gd name="T17" fmla="*/ 155 h 157"/>
              <a:gd name="T18" fmla="*/ 78 w 156"/>
              <a:gd name="T19" fmla="*/ 157 h 157"/>
              <a:gd name="T20" fmla="*/ 78 w 156"/>
              <a:gd name="T21" fmla="*/ 157 h 157"/>
              <a:gd name="T22" fmla="*/ 63 w 156"/>
              <a:gd name="T23" fmla="*/ 155 h 157"/>
              <a:gd name="T24" fmla="*/ 48 w 156"/>
              <a:gd name="T25" fmla="*/ 150 h 157"/>
              <a:gd name="T26" fmla="*/ 35 w 156"/>
              <a:gd name="T27" fmla="*/ 144 h 157"/>
              <a:gd name="T28" fmla="*/ 24 w 156"/>
              <a:gd name="T29" fmla="*/ 133 h 157"/>
              <a:gd name="T30" fmla="*/ 13 w 156"/>
              <a:gd name="T31" fmla="*/ 122 h 157"/>
              <a:gd name="T32" fmla="*/ 6 w 156"/>
              <a:gd name="T33" fmla="*/ 109 h 157"/>
              <a:gd name="T34" fmla="*/ 2 w 156"/>
              <a:gd name="T35" fmla="*/ 93 h 157"/>
              <a:gd name="T36" fmla="*/ 0 w 156"/>
              <a:gd name="T37" fmla="*/ 78 h 157"/>
              <a:gd name="T38" fmla="*/ 0 w 156"/>
              <a:gd name="T39" fmla="*/ 78 h 157"/>
              <a:gd name="T40" fmla="*/ 2 w 156"/>
              <a:gd name="T41" fmla="*/ 63 h 157"/>
              <a:gd name="T42" fmla="*/ 6 w 156"/>
              <a:gd name="T43" fmla="*/ 48 h 157"/>
              <a:gd name="T44" fmla="*/ 13 w 156"/>
              <a:gd name="T45" fmla="*/ 35 h 157"/>
              <a:gd name="T46" fmla="*/ 24 w 156"/>
              <a:gd name="T47" fmla="*/ 24 h 157"/>
              <a:gd name="T48" fmla="*/ 35 w 156"/>
              <a:gd name="T49" fmla="*/ 13 h 157"/>
              <a:gd name="T50" fmla="*/ 48 w 156"/>
              <a:gd name="T51" fmla="*/ 6 h 157"/>
              <a:gd name="T52" fmla="*/ 63 w 156"/>
              <a:gd name="T53" fmla="*/ 2 h 157"/>
              <a:gd name="T54" fmla="*/ 78 w 156"/>
              <a:gd name="T55" fmla="*/ 0 h 157"/>
              <a:gd name="T56" fmla="*/ 78 w 156"/>
              <a:gd name="T57" fmla="*/ 0 h 157"/>
              <a:gd name="T58" fmla="*/ 93 w 156"/>
              <a:gd name="T59" fmla="*/ 2 h 157"/>
              <a:gd name="T60" fmla="*/ 108 w 156"/>
              <a:gd name="T61" fmla="*/ 6 h 157"/>
              <a:gd name="T62" fmla="*/ 122 w 156"/>
              <a:gd name="T63" fmla="*/ 13 h 157"/>
              <a:gd name="T64" fmla="*/ 132 w 156"/>
              <a:gd name="T65" fmla="*/ 24 h 157"/>
              <a:gd name="T66" fmla="*/ 143 w 156"/>
              <a:gd name="T67" fmla="*/ 35 h 157"/>
              <a:gd name="T68" fmla="*/ 150 w 156"/>
              <a:gd name="T69" fmla="*/ 48 h 157"/>
              <a:gd name="T70" fmla="*/ 154 w 156"/>
              <a:gd name="T71" fmla="*/ 63 h 157"/>
              <a:gd name="T72" fmla="*/ 156 w 156"/>
              <a:gd name="T73" fmla="*/ 78 h 157"/>
              <a:gd name="T74" fmla="*/ 156 w 156"/>
              <a:gd name="T75" fmla="*/ 78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6" h="157">
                <a:moveTo>
                  <a:pt x="156" y="78"/>
                </a:moveTo>
                <a:lnTo>
                  <a:pt x="156" y="78"/>
                </a:lnTo>
                <a:lnTo>
                  <a:pt x="154" y="93"/>
                </a:lnTo>
                <a:lnTo>
                  <a:pt x="150" y="109"/>
                </a:lnTo>
                <a:lnTo>
                  <a:pt x="143" y="122"/>
                </a:lnTo>
                <a:lnTo>
                  <a:pt x="132" y="133"/>
                </a:lnTo>
                <a:lnTo>
                  <a:pt x="122" y="144"/>
                </a:lnTo>
                <a:lnTo>
                  <a:pt x="108" y="150"/>
                </a:lnTo>
                <a:lnTo>
                  <a:pt x="93" y="155"/>
                </a:lnTo>
                <a:lnTo>
                  <a:pt x="78" y="157"/>
                </a:lnTo>
                <a:lnTo>
                  <a:pt x="78" y="157"/>
                </a:lnTo>
                <a:lnTo>
                  <a:pt x="63" y="155"/>
                </a:lnTo>
                <a:lnTo>
                  <a:pt x="48" y="150"/>
                </a:lnTo>
                <a:lnTo>
                  <a:pt x="35" y="144"/>
                </a:lnTo>
                <a:lnTo>
                  <a:pt x="24" y="133"/>
                </a:lnTo>
                <a:lnTo>
                  <a:pt x="13" y="122"/>
                </a:lnTo>
                <a:lnTo>
                  <a:pt x="6" y="109"/>
                </a:lnTo>
                <a:lnTo>
                  <a:pt x="2" y="93"/>
                </a:lnTo>
                <a:lnTo>
                  <a:pt x="0" y="78"/>
                </a:lnTo>
                <a:lnTo>
                  <a:pt x="0" y="78"/>
                </a:lnTo>
                <a:lnTo>
                  <a:pt x="2" y="63"/>
                </a:lnTo>
                <a:lnTo>
                  <a:pt x="6" y="48"/>
                </a:lnTo>
                <a:lnTo>
                  <a:pt x="13" y="35"/>
                </a:lnTo>
                <a:lnTo>
                  <a:pt x="24" y="24"/>
                </a:lnTo>
                <a:lnTo>
                  <a:pt x="35" y="13"/>
                </a:lnTo>
                <a:lnTo>
                  <a:pt x="48" y="6"/>
                </a:lnTo>
                <a:lnTo>
                  <a:pt x="63" y="2"/>
                </a:lnTo>
                <a:lnTo>
                  <a:pt x="78" y="0"/>
                </a:lnTo>
                <a:lnTo>
                  <a:pt x="78" y="0"/>
                </a:lnTo>
                <a:lnTo>
                  <a:pt x="93" y="2"/>
                </a:lnTo>
                <a:lnTo>
                  <a:pt x="108" y="6"/>
                </a:lnTo>
                <a:lnTo>
                  <a:pt x="122" y="13"/>
                </a:lnTo>
                <a:lnTo>
                  <a:pt x="132" y="24"/>
                </a:lnTo>
                <a:lnTo>
                  <a:pt x="143" y="35"/>
                </a:lnTo>
                <a:lnTo>
                  <a:pt x="150" y="48"/>
                </a:lnTo>
                <a:lnTo>
                  <a:pt x="154" y="63"/>
                </a:lnTo>
                <a:lnTo>
                  <a:pt x="156" y="78"/>
                </a:lnTo>
                <a:lnTo>
                  <a:pt x="156" y="78"/>
                </a:lnTo>
                <a:close/>
              </a:path>
            </a:pathLst>
          </a:custGeom>
          <a:solidFill>
            <a:srgbClr val="787878"/>
          </a:solidFill>
          <a:ln w="38100" cmpd="sng">
            <a:solidFill>
              <a:srgbClr val="57E0FB"/>
            </a:solidFill>
            <a:prstDash val="solid"/>
            <a:round/>
            <a:headEnd/>
            <a:tailEnd/>
          </a:ln>
        </p:spPr>
        <p:txBody>
          <a:bodyPr/>
          <a:lstStyle/>
          <a:p>
            <a:endParaRPr lang="en-US">
              <a:solidFill>
                <a:srgbClr val="FFFFFF"/>
              </a:solidFill>
            </a:endParaRPr>
          </a:p>
        </p:txBody>
      </p:sp>
      <p:sp>
        <p:nvSpPr>
          <p:cNvPr id="1343529" name="Freeform 41"/>
          <p:cNvSpPr>
            <a:spLocks/>
          </p:cNvSpPr>
          <p:nvPr/>
        </p:nvSpPr>
        <p:spPr bwMode="auto">
          <a:xfrm>
            <a:off x="4449763" y="4232275"/>
            <a:ext cx="319087" cy="319088"/>
          </a:xfrm>
          <a:custGeom>
            <a:avLst/>
            <a:gdLst>
              <a:gd name="T0" fmla="*/ 156 w 156"/>
              <a:gd name="T1" fmla="*/ 78 h 157"/>
              <a:gd name="T2" fmla="*/ 156 w 156"/>
              <a:gd name="T3" fmla="*/ 78 h 157"/>
              <a:gd name="T4" fmla="*/ 154 w 156"/>
              <a:gd name="T5" fmla="*/ 94 h 157"/>
              <a:gd name="T6" fmla="*/ 150 w 156"/>
              <a:gd name="T7" fmla="*/ 109 h 157"/>
              <a:gd name="T8" fmla="*/ 143 w 156"/>
              <a:gd name="T9" fmla="*/ 122 h 157"/>
              <a:gd name="T10" fmla="*/ 132 w 156"/>
              <a:gd name="T11" fmla="*/ 133 h 157"/>
              <a:gd name="T12" fmla="*/ 121 w 156"/>
              <a:gd name="T13" fmla="*/ 144 h 157"/>
              <a:gd name="T14" fmla="*/ 108 w 156"/>
              <a:gd name="T15" fmla="*/ 150 h 157"/>
              <a:gd name="T16" fmla="*/ 93 w 156"/>
              <a:gd name="T17" fmla="*/ 155 h 157"/>
              <a:gd name="T18" fmla="*/ 78 w 156"/>
              <a:gd name="T19" fmla="*/ 157 h 157"/>
              <a:gd name="T20" fmla="*/ 78 w 156"/>
              <a:gd name="T21" fmla="*/ 157 h 157"/>
              <a:gd name="T22" fmla="*/ 63 w 156"/>
              <a:gd name="T23" fmla="*/ 155 h 157"/>
              <a:gd name="T24" fmla="*/ 48 w 156"/>
              <a:gd name="T25" fmla="*/ 150 h 157"/>
              <a:gd name="T26" fmla="*/ 35 w 156"/>
              <a:gd name="T27" fmla="*/ 144 h 157"/>
              <a:gd name="T28" fmla="*/ 24 w 156"/>
              <a:gd name="T29" fmla="*/ 133 h 157"/>
              <a:gd name="T30" fmla="*/ 13 w 156"/>
              <a:gd name="T31" fmla="*/ 122 h 157"/>
              <a:gd name="T32" fmla="*/ 6 w 156"/>
              <a:gd name="T33" fmla="*/ 109 h 157"/>
              <a:gd name="T34" fmla="*/ 2 w 156"/>
              <a:gd name="T35" fmla="*/ 94 h 157"/>
              <a:gd name="T36" fmla="*/ 0 w 156"/>
              <a:gd name="T37" fmla="*/ 78 h 157"/>
              <a:gd name="T38" fmla="*/ 0 w 156"/>
              <a:gd name="T39" fmla="*/ 78 h 157"/>
              <a:gd name="T40" fmla="*/ 2 w 156"/>
              <a:gd name="T41" fmla="*/ 63 h 157"/>
              <a:gd name="T42" fmla="*/ 6 w 156"/>
              <a:gd name="T43" fmla="*/ 48 h 157"/>
              <a:gd name="T44" fmla="*/ 13 w 156"/>
              <a:gd name="T45" fmla="*/ 35 h 157"/>
              <a:gd name="T46" fmla="*/ 24 w 156"/>
              <a:gd name="T47" fmla="*/ 24 h 157"/>
              <a:gd name="T48" fmla="*/ 35 w 156"/>
              <a:gd name="T49" fmla="*/ 13 h 157"/>
              <a:gd name="T50" fmla="*/ 48 w 156"/>
              <a:gd name="T51" fmla="*/ 6 h 157"/>
              <a:gd name="T52" fmla="*/ 63 w 156"/>
              <a:gd name="T53" fmla="*/ 2 h 157"/>
              <a:gd name="T54" fmla="*/ 78 w 156"/>
              <a:gd name="T55" fmla="*/ 0 h 157"/>
              <a:gd name="T56" fmla="*/ 78 w 156"/>
              <a:gd name="T57" fmla="*/ 0 h 157"/>
              <a:gd name="T58" fmla="*/ 93 w 156"/>
              <a:gd name="T59" fmla="*/ 2 h 157"/>
              <a:gd name="T60" fmla="*/ 108 w 156"/>
              <a:gd name="T61" fmla="*/ 6 h 157"/>
              <a:gd name="T62" fmla="*/ 121 w 156"/>
              <a:gd name="T63" fmla="*/ 13 h 157"/>
              <a:gd name="T64" fmla="*/ 132 w 156"/>
              <a:gd name="T65" fmla="*/ 24 h 157"/>
              <a:gd name="T66" fmla="*/ 143 w 156"/>
              <a:gd name="T67" fmla="*/ 35 h 157"/>
              <a:gd name="T68" fmla="*/ 150 w 156"/>
              <a:gd name="T69" fmla="*/ 48 h 157"/>
              <a:gd name="T70" fmla="*/ 154 w 156"/>
              <a:gd name="T71" fmla="*/ 63 h 157"/>
              <a:gd name="T72" fmla="*/ 156 w 156"/>
              <a:gd name="T73" fmla="*/ 78 h 157"/>
              <a:gd name="T74" fmla="*/ 156 w 156"/>
              <a:gd name="T75" fmla="*/ 78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6" h="157">
                <a:moveTo>
                  <a:pt x="156" y="78"/>
                </a:moveTo>
                <a:lnTo>
                  <a:pt x="156" y="78"/>
                </a:lnTo>
                <a:lnTo>
                  <a:pt x="154" y="94"/>
                </a:lnTo>
                <a:lnTo>
                  <a:pt x="150" y="109"/>
                </a:lnTo>
                <a:lnTo>
                  <a:pt x="143" y="122"/>
                </a:lnTo>
                <a:lnTo>
                  <a:pt x="132" y="133"/>
                </a:lnTo>
                <a:lnTo>
                  <a:pt x="121" y="144"/>
                </a:lnTo>
                <a:lnTo>
                  <a:pt x="108" y="150"/>
                </a:lnTo>
                <a:lnTo>
                  <a:pt x="93" y="155"/>
                </a:lnTo>
                <a:lnTo>
                  <a:pt x="78" y="157"/>
                </a:lnTo>
                <a:lnTo>
                  <a:pt x="78" y="157"/>
                </a:lnTo>
                <a:lnTo>
                  <a:pt x="63" y="155"/>
                </a:lnTo>
                <a:lnTo>
                  <a:pt x="48" y="150"/>
                </a:lnTo>
                <a:lnTo>
                  <a:pt x="35" y="144"/>
                </a:lnTo>
                <a:lnTo>
                  <a:pt x="24" y="133"/>
                </a:lnTo>
                <a:lnTo>
                  <a:pt x="13" y="122"/>
                </a:lnTo>
                <a:lnTo>
                  <a:pt x="6" y="109"/>
                </a:lnTo>
                <a:lnTo>
                  <a:pt x="2" y="94"/>
                </a:lnTo>
                <a:lnTo>
                  <a:pt x="0" y="78"/>
                </a:lnTo>
                <a:lnTo>
                  <a:pt x="0" y="78"/>
                </a:lnTo>
                <a:lnTo>
                  <a:pt x="2" y="63"/>
                </a:lnTo>
                <a:lnTo>
                  <a:pt x="6" y="48"/>
                </a:lnTo>
                <a:lnTo>
                  <a:pt x="13" y="35"/>
                </a:lnTo>
                <a:lnTo>
                  <a:pt x="24" y="24"/>
                </a:lnTo>
                <a:lnTo>
                  <a:pt x="35" y="13"/>
                </a:lnTo>
                <a:lnTo>
                  <a:pt x="48" y="6"/>
                </a:lnTo>
                <a:lnTo>
                  <a:pt x="63" y="2"/>
                </a:lnTo>
                <a:lnTo>
                  <a:pt x="78" y="0"/>
                </a:lnTo>
                <a:lnTo>
                  <a:pt x="78" y="0"/>
                </a:lnTo>
                <a:lnTo>
                  <a:pt x="93" y="2"/>
                </a:lnTo>
                <a:lnTo>
                  <a:pt x="108" y="6"/>
                </a:lnTo>
                <a:lnTo>
                  <a:pt x="121" y="13"/>
                </a:lnTo>
                <a:lnTo>
                  <a:pt x="132" y="24"/>
                </a:lnTo>
                <a:lnTo>
                  <a:pt x="143" y="35"/>
                </a:lnTo>
                <a:lnTo>
                  <a:pt x="150" y="48"/>
                </a:lnTo>
                <a:lnTo>
                  <a:pt x="154" y="63"/>
                </a:lnTo>
                <a:lnTo>
                  <a:pt x="156" y="78"/>
                </a:lnTo>
                <a:lnTo>
                  <a:pt x="156" y="78"/>
                </a:lnTo>
                <a:close/>
              </a:path>
            </a:pathLst>
          </a:custGeom>
          <a:solidFill>
            <a:srgbClr val="787878"/>
          </a:solidFill>
          <a:ln w="28575" cmpd="sng">
            <a:solidFill>
              <a:schemeClr val="tx1"/>
            </a:solidFill>
            <a:prstDash val="solid"/>
            <a:round/>
            <a:headEnd/>
            <a:tailEnd/>
          </a:ln>
        </p:spPr>
        <p:txBody>
          <a:bodyPr/>
          <a:lstStyle/>
          <a:p>
            <a:endParaRPr lang="en-US">
              <a:solidFill>
                <a:srgbClr val="FFFFFF"/>
              </a:solidFill>
            </a:endParaRPr>
          </a:p>
        </p:txBody>
      </p:sp>
      <p:sp>
        <p:nvSpPr>
          <p:cNvPr id="1343530" name="Rectangle 42"/>
          <p:cNvSpPr>
            <a:spLocks noChangeArrowheads="1"/>
          </p:cNvSpPr>
          <p:nvPr/>
        </p:nvSpPr>
        <p:spPr bwMode="auto">
          <a:xfrm>
            <a:off x="3676650" y="5486400"/>
            <a:ext cx="98425" cy="212725"/>
          </a:xfrm>
          <a:prstGeom prst="rect">
            <a:avLst/>
          </a:prstGeom>
          <a:solidFill>
            <a:srgbClr val="787878"/>
          </a:solidFill>
          <a:ln>
            <a:noFill/>
          </a:ln>
          <a:extLst>
            <a:ext uri="{91240B29-F687-4f45-9708-019B960494DF}">
              <a14:hiddenLine xmlns="" xmlns:a14="http://schemas.microsoft.com/office/drawing/2010/main" w="28575">
                <a:solidFill>
                  <a:schemeClr val="tx1"/>
                </a:solidFill>
                <a:miter lim="800000"/>
                <a:headEnd/>
                <a:tailEnd/>
              </a14:hiddenLine>
            </a:ext>
          </a:extLst>
        </p:spPr>
        <p:txBody>
          <a:bodyPr wrap="none" lIns="0" tIns="0" rIns="0" bIns="0">
            <a:spAutoFit/>
          </a:bodyPr>
          <a:lstStyle/>
          <a:p>
            <a:pPr algn="l" eaLnBrk="1" hangingPunct="1"/>
            <a:r>
              <a:rPr lang="en-US" sz="1400" b="1">
                <a:solidFill>
                  <a:srgbClr val="FFFFFF"/>
                </a:solidFill>
              </a:rPr>
              <a:t>1</a:t>
            </a:r>
          </a:p>
        </p:txBody>
      </p:sp>
      <p:sp>
        <p:nvSpPr>
          <p:cNvPr id="1343531" name="Rectangle 43"/>
          <p:cNvSpPr>
            <a:spLocks noChangeArrowheads="1"/>
          </p:cNvSpPr>
          <p:nvPr/>
        </p:nvSpPr>
        <p:spPr bwMode="auto">
          <a:xfrm>
            <a:off x="4235450" y="5486400"/>
            <a:ext cx="98425" cy="212725"/>
          </a:xfrm>
          <a:prstGeom prst="rect">
            <a:avLst/>
          </a:prstGeom>
          <a:solidFill>
            <a:srgbClr val="787878"/>
          </a:solidFill>
          <a:ln>
            <a:noFill/>
          </a:ln>
          <a:extLst>
            <a:ext uri="{91240B29-F687-4f45-9708-019B960494DF}">
              <a14:hiddenLine xmlns="" xmlns:a14="http://schemas.microsoft.com/office/drawing/2010/main" w="28575">
                <a:solidFill>
                  <a:schemeClr val="tx1"/>
                </a:solidFill>
                <a:miter lim="800000"/>
                <a:headEnd/>
                <a:tailEnd/>
              </a14:hiddenLine>
            </a:ext>
          </a:extLst>
        </p:spPr>
        <p:txBody>
          <a:bodyPr wrap="none" lIns="0" tIns="0" rIns="0" bIns="0">
            <a:spAutoFit/>
          </a:bodyPr>
          <a:lstStyle/>
          <a:p>
            <a:pPr algn="l" eaLnBrk="1" hangingPunct="1"/>
            <a:r>
              <a:rPr lang="en-US" sz="1400" b="1">
                <a:solidFill>
                  <a:srgbClr val="FFFFFF"/>
                </a:solidFill>
              </a:rPr>
              <a:t>2</a:t>
            </a:r>
          </a:p>
        </p:txBody>
      </p:sp>
      <p:sp>
        <p:nvSpPr>
          <p:cNvPr id="1343532" name="Rectangle 44"/>
          <p:cNvSpPr>
            <a:spLocks noChangeArrowheads="1"/>
          </p:cNvSpPr>
          <p:nvPr/>
        </p:nvSpPr>
        <p:spPr bwMode="auto">
          <a:xfrm>
            <a:off x="4873625" y="5486400"/>
            <a:ext cx="98425" cy="212725"/>
          </a:xfrm>
          <a:prstGeom prst="rect">
            <a:avLst/>
          </a:prstGeom>
          <a:solidFill>
            <a:srgbClr val="787878"/>
          </a:solidFill>
          <a:ln>
            <a:noFill/>
          </a:ln>
          <a:extLst>
            <a:ext uri="{91240B29-F687-4f45-9708-019B960494DF}">
              <a14:hiddenLine xmlns="" xmlns:a14="http://schemas.microsoft.com/office/drawing/2010/main" w="28575">
                <a:solidFill>
                  <a:schemeClr val="tx1"/>
                </a:solidFill>
                <a:miter lim="800000"/>
                <a:headEnd/>
                <a:tailEnd/>
              </a14:hiddenLine>
            </a:ext>
          </a:extLst>
        </p:spPr>
        <p:txBody>
          <a:bodyPr wrap="none" lIns="0" tIns="0" rIns="0" bIns="0">
            <a:spAutoFit/>
          </a:bodyPr>
          <a:lstStyle/>
          <a:p>
            <a:pPr algn="l" eaLnBrk="1" hangingPunct="1"/>
            <a:r>
              <a:rPr lang="en-US" sz="1400" b="1">
                <a:solidFill>
                  <a:srgbClr val="FFFFFF"/>
                </a:solidFill>
              </a:rPr>
              <a:t>3</a:t>
            </a:r>
          </a:p>
        </p:txBody>
      </p:sp>
      <p:sp>
        <p:nvSpPr>
          <p:cNvPr id="1343533" name="Rectangle 45"/>
          <p:cNvSpPr>
            <a:spLocks noChangeArrowheads="1"/>
          </p:cNvSpPr>
          <p:nvPr/>
        </p:nvSpPr>
        <p:spPr bwMode="auto">
          <a:xfrm>
            <a:off x="5434013" y="5486400"/>
            <a:ext cx="98425" cy="212725"/>
          </a:xfrm>
          <a:prstGeom prst="rect">
            <a:avLst/>
          </a:prstGeom>
          <a:solidFill>
            <a:srgbClr val="787878"/>
          </a:solidFill>
          <a:ln>
            <a:noFill/>
          </a:ln>
          <a:extLst>
            <a:ext uri="{91240B29-F687-4f45-9708-019B960494DF}">
              <a14:hiddenLine xmlns="" xmlns:a14="http://schemas.microsoft.com/office/drawing/2010/main" w="28575">
                <a:solidFill>
                  <a:schemeClr val="tx1"/>
                </a:solidFill>
                <a:miter lim="800000"/>
                <a:headEnd/>
                <a:tailEnd/>
              </a14:hiddenLine>
            </a:ext>
          </a:extLst>
        </p:spPr>
        <p:txBody>
          <a:bodyPr wrap="none" lIns="0" tIns="0" rIns="0" bIns="0">
            <a:spAutoFit/>
          </a:bodyPr>
          <a:lstStyle/>
          <a:p>
            <a:pPr algn="l" eaLnBrk="1" hangingPunct="1"/>
            <a:r>
              <a:rPr lang="en-US" sz="1400" b="1">
                <a:solidFill>
                  <a:srgbClr val="FFFFFF"/>
                </a:solidFill>
              </a:rPr>
              <a:t>4</a:t>
            </a:r>
          </a:p>
        </p:txBody>
      </p:sp>
      <p:sp>
        <p:nvSpPr>
          <p:cNvPr id="1343534" name="Rectangle 46"/>
          <p:cNvSpPr>
            <a:spLocks noChangeArrowheads="1"/>
          </p:cNvSpPr>
          <p:nvPr/>
        </p:nvSpPr>
        <p:spPr bwMode="auto">
          <a:xfrm>
            <a:off x="3997325" y="4845050"/>
            <a:ext cx="98425" cy="212725"/>
          </a:xfrm>
          <a:prstGeom prst="rect">
            <a:avLst/>
          </a:prstGeom>
          <a:solidFill>
            <a:srgbClr val="787878"/>
          </a:solidFill>
          <a:ln>
            <a:noFill/>
          </a:ln>
          <a:extLst>
            <a:ext uri="{91240B29-F687-4f45-9708-019B960494DF}">
              <a14:hiddenLine xmlns="" xmlns:a14="http://schemas.microsoft.com/office/drawing/2010/main" w="28575">
                <a:solidFill>
                  <a:schemeClr val="tx1"/>
                </a:solidFill>
                <a:miter lim="800000"/>
                <a:headEnd/>
                <a:tailEnd/>
              </a14:hiddenLine>
            </a:ext>
          </a:extLst>
        </p:spPr>
        <p:txBody>
          <a:bodyPr wrap="none" lIns="0" tIns="0" rIns="0" bIns="0">
            <a:spAutoFit/>
          </a:bodyPr>
          <a:lstStyle/>
          <a:p>
            <a:pPr algn="l" eaLnBrk="1" hangingPunct="1"/>
            <a:r>
              <a:rPr lang="en-US" sz="1400" b="1">
                <a:solidFill>
                  <a:srgbClr val="FFFF99"/>
                </a:solidFill>
              </a:rPr>
              <a:t>1</a:t>
            </a:r>
          </a:p>
        </p:txBody>
      </p:sp>
      <p:sp>
        <p:nvSpPr>
          <p:cNvPr id="1343535" name="Rectangle 47"/>
          <p:cNvSpPr>
            <a:spLocks noChangeArrowheads="1"/>
          </p:cNvSpPr>
          <p:nvPr/>
        </p:nvSpPr>
        <p:spPr bwMode="auto">
          <a:xfrm>
            <a:off x="5114925" y="4845050"/>
            <a:ext cx="98425" cy="212725"/>
          </a:xfrm>
          <a:prstGeom prst="rect">
            <a:avLst/>
          </a:prstGeom>
          <a:solidFill>
            <a:srgbClr val="787878"/>
          </a:solidFill>
          <a:ln>
            <a:noFill/>
          </a:ln>
          <a:extLst>
            <a:ext uri="{91240B29-F687-4f45-9708-019B960494DF}">
              <a14:hiddenLine xmlns="" xmlns:a14="http://schemas.microsoft.com/office/drawing/2010/main" w="28575">
                <a:solidFill>
                  <a:schemeClr val="tx1"/>
                </a:solidFill>
                <a:miter lim="800000"/>
                <a:headEnd/>
                <a:tailEnd/>
              </a14:hiddenLine>
            </a:ext>
          </a:extLst>
        </p:spPr>
        <p:txBody>
          <a:bodyPr wrap="none" lIns="0" tIns="0" rIns="0" bIns="0">
            <a:spAutoFit/>
          </a:bodyPr>
          <a:lstStyle/>
          <a:p>
            <a:pPr algn="l" eaLnBrk="1" hangingPunct="1"/>
            <a:r>
              <a:rPr lang="en-US" sz="1400" b="1">
                <a:solidFill>
                  <a:srgbClr val="FFFF99"/>
                </a:solidFill>
              </a:rPr>
              <a:t>4</a:t>
            </a:r>
          </a:p>
        </p:txBody>
      </p:sp>
      <p:sp>
        <p:nvSpPr>
          <p:cNvPr id="1343536" name="Rectangle 48"/>
          <p:cNvSpPr>
            <a:spLocks noChangeArrowheads="1"/>
          </p:cNvSpPr>
          <p:nvPr/>
        </p:nvSpPr>
        <p:spPr bwMode="auto">
          <a:xfrm>
            <a:off x="4556125" y="4284663"/>
            <a:ext cx="98425" cy="212725"/>
          </a:xfrm>
          <a:prstGeom prst="rect">
            <a:avLst/>
          </a:prstGeom>
          <a:solidFill>
            <a:srgbClr val="787878"/>
          </a:solidFill>
          <a:ln>
            <a:noFill/>
          </a:ln>
          <a:extLst>
            <a:ext uri="{91240B29-F687-4f45-9708-019B960494DF}">
              <a14:hiddenLine xmlns="" xmlns:a14="http://schemas.microsoft.com/office/drawing/2010/main" w="28575">
                <a:solidFill>
                  <a:schemeClr val="tx1"/>
                </a:solidFill>
                <a:miter lim="800000"/>
                <a:headEnd/>
                <a:tailEnd/>
              </a14:hiddenLine>
            </a:ext>
          </a:extLst>
        </p:spPr>
        <p:txBody>
          <a:bodyPr wrap="none" lIns="0" tIns="0" rIns="0" bIns="0">
            <a:spAutoFit/>
          </a:bodyPr>
          <a:lstStyle/>
          <a:p>
            <a:pPr algn="l" eaLnBrk="1" hangingPunct="1"/>
            <a:r>
              <a:rPr lang="en-US" sz="1400" b="1">
                <a:solidFill>
                  <a:srgbClr val="FFFF99"/>
                </a:solidFill>
              </a:rPr>
              <a:t>4</a:t>
            </a:r>
          </a:p>
        </p:txBody>
      </p:sp>
      <p:sp>
        <p:nvSpPr>
          <p:cNvPr id="1343537" name="Line 49"/>
          <p:cNvSpPr>
            <a:spLocks noChangeShapeType="1"/>
          </p:cNvSpPr>
          <p:nvPr/>
        </p:nvSpPr>
        <p:spPr bwMode="auto">
          <a:xfrm flipH="1">
            <a:off x="6924675" y="4391025"/>
            <a:ext cx="558800" cy="560388"/>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solidFill>
                <a:srgbClr val="FFFFFF"/>
              </a:solidFill>
            </a:endParaRPr>
          </a:p>
        </p:txBody>
      </p:sp>
      <p:sp>
        <p:nvSpPr>
          <p:cNvPr id="1343538" name="Line 50"/>
          <p:cNvSpPr>
            <a:spLocks noChangeShapeType="1"/>
          </p:cNvSpPr>
          <p:nvPr/>
        </p:nvSpPr>
        <p:spPr bwMode="auto">
          <a:xfrm flipH="1">
            <a:off x="6607175" y="4951413"/>
            <a:ext cx="317500" cy="639762"/>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solidFill>
                <a:srgbClr val="FFFFFF"/>
              </a:solidFill>
            </a:endParaRPr>
          </a:p>
        </p:txBody>
      </p:sp>
      <p:sp>
        <p:nvSpPr>
          <p:cNvPr id="1343539" name="Line 51"/>
          <p:cNvSpPr>
            <a:spLocks noChangeShapeType="1"/>
          </p:cNvSpPr>
          <p:nvPr/>
        </p:nvSpPr>
        <p:spPr bwMode="auto">
          <a:xfrm>
            <a:off x="6924675" y="4951413"/>
            <a:ext cx="238125" cy="639762"/>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solidFill>
                <a:srgbClr val="FFFFFF"/>
              </a:solidFill>
            </a:endParaRPr>
          </a:p>
        </p:txBody>
      </p:sp>
      <p:sp>
        <p:nvSpPr>
          <p:cNvPr id="1343540" name="Line 52"/>
          <p:cNvSpPr>
            <a:spLocks noChangeShapeType="1"/>
          </p:cNvSpPr>
          <p:nvPr/>
        </p:nvSpPr>
        <p:spPr bwMode="auto">
          <a:xfrm>
            <a:off x="7483475" y="4391025"/>
            <a:ext cx="558800" cy="560388"/>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solidFill>
                <a:srgbClr val="FFFFFF"/>
              </a:solidFill>
            </a:endParaRPr>
          </a:p>
        </p:txBody>
      </p:sp>
      <p:sp>
        <p:nvSpPr>
          <p:cNvPr id="1343541" name="Line 53"/>
          <p:cNvSpPr>
            <a:spLocks noChangeShapeType="1"/>
          </p:cNvSpPr>
          <p:nvPr/>
        </p:nvSpPr>
        <p:spPr bwMode="auto">
          <a:xfrm flipH="1">
            <a:off x="7804150" y="4951413"/>
            <a:ext cx="238125" cy="639762"/>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solidFill>
                <a:srgbClr val="FFFFFF"/>
              </a:solidFill>
            </a:endParaRPr>
          </a:p>
        </p:txBody>
      </p:sp>
      <p:sp>
        <p:nvSpPr>
          <p:cNvPr id="1343542" name="Line 54"/>
          <p:cNvSpPr>
            <a:spLocks noChangeShapeType="1"/>
          </p:cNvSpPr>
          <p:nvPr/>
        </p:nvSpPr>
        <p:spPr bwMode="auto">
          <a:xfrm>
            <a:off x="8042275" y="4951413"/>
            <a:ext cx="320675" cy="639762"/>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solidFill>
                <a:srgbClr val="FFFFFF"/>
              </a:solidFill>
            </a:endParaRPr>
          </a:p>
        </p:txBody>
      </p:sp>
      <p:sp>
        <p:nvSpPr>
          <p:cNvPr id="1343543" name="Freeform 55"/>
          <p:cNvSpPr>
            <a:spLocks/>
          </p:cNvSpPr>
          <p:nvPr/>
        </p:nvSpPr>
        <p:spPr bwMode="auto">
          <a:xfrm>
            <a:off x="6445250" y="5432425"/>
            <a:ext cx="320675" cy="320675"/>
          </a:xfrm>
          <a:custGeom>
            <a:avLst/>
            <a:gdLst>
              <a:gd name="T0" fmla="*/ 157 w 157"/>
              <a:gd name="T1" fmla="*/ 78 h 157"/>
              <a:gd name="T2" fmla="*/ 157 w 157"/>
              <a:gd name="T3" fmla="*/ 78 h 157"/>
              <a:gd name="T4" fmla="*/ 155 w 157"/>
              <a:gd name="T5" fmla="*/ 94 h 157"/>
              <a:gd name="T6" fmla="*/ 150 w 157"/>
              <a:gd name="T7" fmla="*/ 109 h 157"/>
              <a:gd name="T8" fmla="*/ 144 w 157"/>
              <a:gd name="T9" fmla="*/ 122 h 157"/>
              <a:gd name="T10" fmla="*/ 133 w 157"/>
              <a:gd name="T11" fmla="*/ 133 h 157"/>
              <a:gd name="T12" fmla="*/ 122 w 157"/>
              <a:gd name="T13" fmla="*/ 144 h 157"/>
              <a:gd name="T14" fmla="*/ 109 w 157"/>
              <a:gd name="T15" fmla="*/ 150 h 157"/>
              <a:gd name="T16" fmla="*/ 94 w 157"/>
              <a:gd name="T17" fmla="*/ 155 h 157"/>
              <a:gd name="T18" fmla="*/ 79 w 157"/>
              <a:gd name="T19" fmla="*/ 157 h 157"/>
              <a:gd name="T20" fmla="*/ 79 w 157"/>
              <a:gd name="T21" fmla="*/ 157 h 157"/>
              <a:gd name="T22" fmla="*/ 63 w 157"/>
              <a:gd name="T23" fmla="*/ 155 h 157"/>
              <a:gd name="T24" fmla="*/ 48 w 157"/>
              <a:gd name="T25" fmla="*/ 150 h 157"/>
              <a:gd name="T26" fmla="*/ 35 w 157"/>
              <a:gd name="T27" fmla="*/ 144 h 157"/>
              <a:gd name="T28" fmla="*/ 24 w 157"/>
              <a:gd name="T29" fmla="*/ 133 h 157"/>
              <a:gd name="T30" fmla="*/ 13 w 157"/>
              <a:gd name="T31" fmla="*/ 122 h 157"/>
              <a:gd name="T32" fmla="*/ 7 w 157"/>
              <a:gd name="T33" fmla="*/ 109 h 157"/>
              <a:gd name="T34" fmla="*/ 2 w 157"/>
              <a:gd name="T35" fmla="*/ 94 h 157"/>
              <a:gd name="T36" fmla="*/ 0 w 157"/>
              <a:gd name="T37" fmla="*/ 78 h 157"/>
              <a:gd name="T38" fmla="*/ 0 w 157"/>
              <a:gd name="T39" fmla="*/ 78 h 157"/>
              <a:gd name="T40" fmla="*/ 2 w 157"/>
              <a:gd name="T41" fmla="*/ 63 h 157"/>
              <a:gd name="T42" fmla="*/ 7 w 157"/>
              <a:gd name="T43" fmla="*/ 48 h 157"/>
              <a:gd name="T44" fmla="*/ 13 w 157"/>
              <a:gd name="T45" fmla="*/ 35 h 157"/>
              <a:gd name="T46" fmla="*/ 24 w 157"/>
              <a:gd name="T47" fmla="*/ 24 h 157"/>
              <a:gd name="T48" fmla="*/ 35 w 157"/>
              <a:gd name="T49" fmla="*/ 13 h 157"/>
              <a:gd name="T50" fmla="*/ 48 w 157"/>
              <a:gd name="T51" fmla="*/ 6 h 157"/>
              <a:gd name="T52" fmla="*/ 63 w 157"/>
              <a:gd name="T53" fmla="*/ 2 h 157"/>
              <a:gd name="T54" fmla="*/ 79 w 157"/>
              <a:gd name="T55" fmla="*/ 0 h 157"/>
              <a:gd name="T56" fmla="*/ 79 w 157"/>
              <a:gd name="T57" fmla="*/ 0 h 157"/>
              <a:gd name="T58" fmla="*/ 94 w 157"/>
              <a:gd name="T59" fmla="*/ 2 h 157"/>
              <a:gd name="T60" fmla="*/ 109 w 157"/>
              <a:gd name="T61" fmla="*/ 6 h 157"/>
              <a:gd name="T62" fmla="*/ 122 w 157"/>
              <a:gd name="T63" fmla="*/ 13 h 157"/>
              <a:gd name="T64" fmla="*/ 133 w 157"/>
              <a:gd name="T65" fmla="*/ 24 h 157"/>
              <a:gd name="T66" fmla="*/ 144 w 157"/>
              <a:gd name="T67" fmla="*/ 35 h 157"/>
              <a:gd name="T68" fmla="*/ 150 w 157"/>
              <a:gd name="T69" fmla="*/ 48 h 157"/>
              <a:gd name="T70" fmla="*/ 155 w 157"/>
              <a:gd name="T71" fmla="*/ 63 h 157"/>
              <a:gd name="T72" fmla="*/ 157 w 157"/>
              <a:gd name="T73" fmla="*/ 78 h 157"/>
              <a:gd name="T74" fmla="*/ 157 w 157"/>
              <a:gd name="T75" fmla="*/ 78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7" h="157">
                <a:moveTo>
                  <a:pt x="157" y="78"/>
                </a:moveTo>
                <a:lnTo>
                  <a:pt x="157" y="78"/>
                </a:lnTo>
                <a:lnTo>
                  <a:pt x="155" y="94"/>
                </a:lnTo>
                <a:lnTo>
                  <a:pt x="150" y="109"/>
                </a:lnTo>
                <a:lnTo>
                  <a:pt x="144" y="122"/>
                </a:lnTo>
                <a:lnTo>
                  <a:pt x="133" y="133"/>
                </a:lnTo>
                <a:lnTo>
                  <a:pt x="122" y="144"/>
                </a:lnTo>
                <a:lnTo>
                  <a:pt x="109" y="150"/>
                </a:lnTo>
                <a:lnTo>
                  <a:pt x="94" y="155"/>
                </a:lnTo>
                <a:lnTo>
                  <a:pt x="79" y="157"/>
                </a:lnTo>
                <a:lnTo>
                  <a:pt x="79" y="157"/>
                </a:lnTo>
                <a:lnTo>
                  <a:pt x="63" y="155"/>
                </a:lnTo>
                <a:lnTo>
                  <a:pt x="48" y="150"/>
                </a:lnTo>
                <a:lnTo>
                  <a:pt x="35" y="144"/>
                </a:lnTo>
                <a:lnTo>
                  <a:pt x="24" y="133"/>
                </a:lnTo>
                <a:lnTo>
                  <a:pt x="13" y="122"/>
                </a:lnTo>
                <a:lnTo>
                  <a:pt x="7" y="109"/>
                </a:lnTo>
                <a:lnTo>
                  <a:pt x="2" y="94"/>
                </a:lnTo>
                <a:lnTo>
                  <a:pt x="0" y="78"/>
                </a:lnTo>
                <a:lnTo>
                  <a:pt x="0" y="78"/>
                </a:lnTo>
                <a:lnTo>
                  <a:pt x="2" y="63"/>
                </a:lnTo>
                <a:lnTo>
                  <a:pt x="7" y="48"/>
                </a:lnTo>
                <a:lnTo>
                  <a:pt x="13" y="35"/>
                </a:lnTo>
                <a:lnTo>
                  <a:pt x="24" y="24"/>
                </a:lnTo>
                <a:lnTo>
                  <a:pt x="35" y="13"/>
                </a:lnTo>
                <a:lnTo>
                  <a:pt x="48" y="6"/>
                </a:lnTo>
                <a:lnTo>
                  <a:pt x="63" y="2"/>
                </a:lnTo>
                <a:lnTo>
                  <a:pt x="79" y="0"/>
                </a:lnTo>
                <a:lnTo>
                  <a:pt x="79" y="0"/>
                </a:lnTo>
                <a:lnTo>
                  <a:pt x="94" y="2"/>
                </a:lnTo>
                <a:lnTo>
                  <a:pt x="109" y="6"/>
                </a:lnTo>
                <a:lnTo>
                  <a:pt x="122" y="13"/>
                </a:lnTo>
                <a:lnTo>
                  <a:pt x="133" y="24"/>
                </a:lnTo>
                <a:lnTo>
                  <a:pt x="144" y="35"/>
                </a:lnTo>
                <a:lnTo>
                  <a:pt x="150" y="48"/>
                </a:lnTo>
                <a:lnTo>
                  <a:pt x="155" y="63"/>
                </a:lnTo>
                <a:lnTo>
                  <a:pt x="157" y="78"/>
                </a:lnTo>
                <a:lnTo>
                  <a:pt x="157" y="78"/>
                </a:lnTo>
                <a:close/>
              </a:path>
            </a:pathLst>
          </a:custGeom>
          <a:solidFill>
            <a:srgbClr val="787878"/>
          </a:solidFill>
          <a:ln w="28575" cmpd="sng">
            <a:solidFill>
              <a:schemeClr val="tx1"/>
            </a:solidFill>
            <a:prstDash val="solid"/>
            <a:round/>
            <a:headEnd/>
            <a:tailEnd/>
          </a:ln>
        </p:spPr>
        <p:txBody>
          <a:bodyPr/>
          <a:lstStyle/>
          <a:p>
            <a:endParaRPr lang="en-US">
              <a:solidFill>
                <a:srgbClr val="FFFFFF"/>
              </a:solidFill>
            </a:endParaRPr>
          </a:p>
        </p:txBody>
      </p:sp>
      <p:sp>
        <p:nvSpPr>
          <p:cNvPr id="1343544" name="Freeform 56"/>
          <p:cNvSpPr>
            <a:spLocks/>
          </p:cNvSpPr>
          <p:nvPr/>
        </p:nvSpPr>
        <p:spPr bwMode="auto">
          <a:xfrm>
            <a:off x="7004050" y="5432425"/>
            <a:ext cx="320675" cy="320675"/>
          </a:xfrm>
          <a:custGeom>
            <a:avLst/>
            <a:gdLst>
              <a:gd name="T0" fmla="*/ 157 w 157"/>
              <a:gd name="T1" fmla="*/ 78 h 157"/>
              <a:gd name="T2" fmla="*/ 157 w 157"/>
              <a:gd name="T3" fmla="*/ 78 h 157"/>
              <a:gd name="T4" fmla="*/ 155 w 157"/>
              <a:gd name="T5" fmla="*/ 94 h 157"/>
              <a:gd name="T6" fmla="*/ 150 w 157"/>
              <a:gd name="T7" fmla="*/ 109 h 157"/>
              <a:gd name="T8" fmla="*/ 144 w 157"/>
              <a:gd name="T9" fmla="*/ 122 h 157"/>
              <a:gd name="T10" fmla="*/ 133 w 157"/>
              <a:gd name="T11" fmla="*/ 133 h 157"/>
              <a:gd name="T12" fmla="*/ 122 w 157"/>
              <a:gd name="T13" fmla="*/ 144 h 157"/>
              <a:gd name="T14" fmla="*/ 109 w 157"/>
              <a:gd name="T15" fmla="*/ 150 h 157"/>
              <a:gd name="T16" fmla="*/ 94 w 157"/>
              <a:gd name="T17" fmla="*/ 155 h 157"/>
              <a:gd name="T18" fmla="*/ 78 w 157"/>
              <a:gd name="T19" fmla="*/ 157 h 157"/>
              <a:gd name="T20" fmla="*/ 78 w 157"/>
              <a:gd name="T21" fmla="*/ 157 h 157"/>
              <a:gd name="T22" fmla="*/ 63 w 157"/>
              <a:gd name="T23" fmla="*/ 155 h 157"/>
              <a:gd name="T24" fmla="*/ 48 w 157"/>
              <a:gd name="T25" fmla="*/ 150 h 157"/>
              <a:gd name="T26" fmla="*/ 35 w 157"/>
              <a:gd name="T27" fmla="*/ 144 h 157"/>
              <a:gd name="T28" fmla="*/ 24 w 157"/>
              <a:gd name="T29" fmla="*/ 133 h 157"/>
              <a:gd name="T30" fmla="*/ 13 w 157"/>
              <a:gd name="T31" fmla="*/ 122 h 157"/>
              <a:gd name="T32" fmla="*/ 7 w 157"/>
              <a:gd name="T33" fmla="*/ 109 h 157"/>
              <a:gd name="T34" fmla="*/ 2 w 157"/>
              <a:gd name="T35" fmla="*/ 94 h 157"/>
              <a:gd name="T36" fmla="*/ 0 w 157"/>
              <a:gd name="T37" fmla="*/ 78 h 157"/>
              <a:gd name="T38" fmla="*/ 0 w 157"/>
              <a:gd name="T39" fmla="*/ 78 h 157"/>
              <a:gd name="T40" fmla="*/ 2 w 157"/>
              <a:gd name="T41" fmla="*/ 63 h 157"/>
              <a:gd name="T42" fmla="*/ 7 w 157"/>
              <a:gd name="T43" fmla="*/ 48 h 157"/>
              <a:gd name="T44" fmla="*/ 13 w 157"/>
              <a:gd name="T45" fmla="*/ 35 h 157"/>
              <a:gd name="T46" fmla="*/ 24 w 157"/>
              <a:gd name="T47" fmla="*/ 24 h 157"/>
              <a:gd name="T48" fmla="*/ 35 w 157"/>
              <a:gd name="T49" fmla="*/ 13 h 157"/>
              <a:gd name="T50" fmla="*/ 48 w 157"/>
              <a:gd name="T51" fmla="*/ 6 h 157"/>
              <a:gd name="T52" fmla="*/ 63 w 157"/>
              <a:gd name="T53" fmla="*/ 2 h 157"/>
              <a:gd name="T54" fmla="*/ 78 w 157"/>
              <a:gd name="T55" fmla="*/ 0 h 157"/>
              <a:gd name="T56" fmla="*/ 78 w 157"/>
              <a:gd name="T57" fmla="*/ 0 h 157"/>
              <a:gd name="T58" fmla="*/ 94 w 157"/>
              <a:gd name="T59" fmla="*/ 2 h 157"/>
              <a:gd name="T60" fmla="*/ 109 w 157"/>
              <a:gd name="T61" fmla="*/ 6 h 157"/>
              <a:gd name="T62" fmla="*/ 122 w 157"/>
              <a:gd name="T63" fmla="*/ 13 h 157"/>
              <a:gd name="T64" fmla="*/ 133 w 157"/>
              <a:gd name="T65" fmla="*/ 24 h 157"/>
              <a:gd name="T66" fmla="*/ 144 w 157"/>
              <a:gd name="T67" fmla="*/ 35 h 157"/>
              <a:gd name="T68" fmla="*/ 150 w 157"/>
              <a:gd name="T69" fmla="*/ 48 h 157"/>
              <a:gd name="T70" fmla="*/ 155 w 157"/>
              <a:gd name="T71" fmla="*/ 63 h 157"/>
              <a:gd name="T72" fmla="*/ 157 w 157"/>
              <a:gd name="T73" fmla="*/ 78 h 157"/>
              <a:gd name="T74" fmla="*/ 157 w 157"/>
              <a:gd name="T75" fmla="*/ 78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7" h="157">
                <a:moveTo>
                  <a:pt x="157" y="78"/>
                </a:moveTo>
                <a:lnTo>
                  <a:pt x="157" y="78"/>
                </a:lnTo>
                <a:lnTo>
                  <a:pt x="155" y="94"/>
                </a:lnTo>
                <a:lnTo>
                  <a:pt x="150" y="109"/>
                </a:lnTo>
                <a:lnTo>
                  <a:pt x="144" y="122"/>
                </a:lnTo>
                <a:lnTo>
                  <a:pt x="133" y="133"/>
                </a:lnTo>
                <a:lnTo>
                  <a:pt x="122" y="144"/>
                </a:lnTo>
                <a:lnTo>
                  <a:pt x="109" y="150"/>
                </a:lnTo>
                <a:lnTo>
                  <a:pt x="94" y="155"/>
                </a:lnTo>
                <a:lnTo>
                  <a:pt x="78" y="157"/>
                </a:lnTo>
                <a:lnTo>
                  <a:pt x="78" y="157"/>
                </a:lnTo>
                <a:lnTo>
                  <a:pt x="63" y="155"/>
                </a:lnTo>
                <a:lnTo>
                  <a:pt x="48" y="150"/>
                </a:lnTo>
                <a:lnTo>
                  <a:pt x="35" y="144"/>
                </a:lnTo>
                <a:lnTo>
                  <a:pt x="24" y="133"/>
                </a:lnTo>
                <a:lnTo>
                  <a:pt x="13" y="122"/>
                </a:lnTo>
                <a:lnTo>
                  <a:pt x="7" y="109"/>
                </a:lnTo>
                <a:lnTo>
                  <a:pt x="2" y="94"/>
                </a:lnTo>
                <a:lnTo>
                  <a:pt x="0" y="78"/>
                </a:lnTo>
                <a:lnTo>
                  <a:pt x="0" y="78"/>
                </a:lnTo>
                <a:lnTo>
                  <a:pt x="2" y="63"/>
                </a:lnTo>
                <a:lnTo>
                  <a:pt x="7" y="48"/>
                </a:lnTo>
                <a:lnTo>
                  <a:pt x="13" y="35"/>
                </a:lnTo>
                <a:lnTo>
                  <a:pt x="24" y="24"/>
                </a:lnTo>
                <a:lnTo>
                  <a:pt x="35" y="13"/>
                </a:lnTo>
                <a:lnTo>
                  <a:pt x="48" y="6"/>
                </a:lnTo>
                <a:lnTo>
                  <a:pt x="63" y="2"/>
                </a:lnTo>
                <a:lnTo>
                  <a:pt x="78" y="0"/>
                </a:lnTo>
                <a:lnTo>
                  <a:pt x="78" y="0"/>
                </a:lnTo>
                <a:lnTo>
                  <a:pt x="94" y="2"/>
                </a:lnTo>
                <a:lnTo>
                  <a:pt x="109" y="6"/>
                </a:lnTo>
                <a:lnTo>
                  <a:pt x="122" y="13"/>
                </a:lnTo>
                <a:lnTo>
                  <a:pt x="133" y="24"/>
                </a:lnTo>
                <a:lnTo>
                  <a:pt x="144" y="35"/>
                </a:lnTo>
                <a:lnTo>
                  <a:pt x="150" y="48"/>
                </a:lnTo>
                <a:lnTo>
                  <a:pt x="155" y="63"/>
                </a:lnTo>
                <a:lnTo>
                  <a:pt x="157" y="78"/>
                </a:lnTo>
                <a:lnTo>
                  <a:pt x="157" y="78"/>
                </a:lnTo>
                <a:close/>
              </a:path>
            </a:pathLst>
          </a:custGeom>
          <a:solidFill>
            <a:srgbClr val="787878"/>
          </a:solidFill>
          <a:ln w="28575" cmpd="sng">
            <a:solidFill>
              <a:schemeClr val="tx1"/>
            </a:solidFill>
            <a:prstDash val="solid"/>
            <a:round/>
            <a:headEnd/>
            <a:tailEnd/>
          </a:ln>
        </p:spPr>
        <p:txBody>
          <a:bodyPr/>
          <a:lstStyle/>
          <a:p>
            <a:endParaRPr lang="en-US">
              <a:solidFill>
                <a:srgbClr val="FFFFFF"/>
              </a:solidFill>
            </a:endParaRPr>
          </a:p>
        </p:txBody>
      </p:sp>
      <p:sp>
        <p:nvSpPr>
          <p:cNvPr id="1343545" name="Freeform 57"/>
          <p:cNvSpPr>
            <a:spLocks/>
          </p:cNvSpPr>
          <p:nvPr/>
        </p:nvSpPr>
        <p:spPr bwMode="auto">
          <a:xfrm>
            <a:off x="7642225" y="5432425"/>
            <a:ext cx="320675" cy="320675"/>
          </a:xfrm>
          <a:custGeom>
            <a:avLst/>
            <a:gdLst>
              <a:gd name="T0" fmla="*/ 157 w 157"/>
              <a:gd name="T1" fmla="*/ 78 h 157"/>
              <a:gd name="T2" fmla="*/ 157 w 157"/>
              <a:gd name="T3" fmla="*/ 78 h 157"/>
              <a:gd name="T4" fmla="*/ 155 w 157"/>
              <a:gd name="T5" fmla="*/ 94 h 157"/>
              <a:gd name="T6" fmla="*/ 150 w 157"/>
              <a:gd name="T7" fmla="*/ 109 h 157"/>
              <a:gd name="T8" fmla="*/ 144 w 157"/>
              <a:gd name="T9" fmla="*/ 122 h 157"/>
              <a:gd name="T10" fmla="*/ 133 w 157"/>
              <a:gd name="T11" fmla="*/ 133 h 157"/>
              <a:gd name="T12" fmla="*/ 122 w 157"/>
              <a:gd name="T13" fmla="*/ 144 h 157"/>
              <a:gd name="T14" fmla="*/ 109 w 157"/>
              <a:gd name="T15" fmla="*/ 150 h 157"/>
              <a:gd name="T16" fmla="*/ 94 w 157"/>
              <a:gd name="T17" fmla="*/ 155 h 157"/>
              <a:gd name="T18" fmla="*/ 79 w 157"/>
              <a:gd name="T19" fmla="*/ 157 h 157"/>
              <a:gd name="T20" fmla="*/ 79 w 157"/>
              <a:gd name="T21" fmla="*/ 157 h 157"/>
              <a:gd name="T22" fmla="*/ 63 w 157"/>
              <a:gd name="T23" fmla="*/ 155 h 157"/>
              <a:gd name="T24" fmla="*/ 48 w 157"/>
              <a:gd name="T25" fmla="*/ 150 h 157"/>
              <a:gd name="T26" fmla="*/ 35 w 157"/>
              <a:gd name="T27" fmla="*/ 144 h 157"/>
              <a:gd name="T28" fmla="*/ 24 w 157"/>
              <a:gd name="T29" fmla="*/ 133 h 157"/>
              <a:gd name="T30" fmla="*/ 13 w 157"/>
              <a:gd name="T31" fmla="*/ 122 h 157"/>
              <a:gd name="T32" fmla="*/ 7 w 157"/>
              <a:gd name="T33" fmla="*/ 109 h 157"/>
              <a:gd name="T34" fmla="*/ 3 w 157"/>
              <a:gd name="T35" fmla="*/ 94 h 157"/>
              <a:gd name="T36" fmla="*/ 0 w 157"/>
              <a:gd name="T37" fmla="*/ 78 h 157"/>
              <a:gd name="T38" fmla="*/ 0 w 157"/>
              <a:gd name="T39" fmla="*/ 78 h 157"/>
              <a:gd name="T40" fmla="*/ 3 w 157"/>
              <a:gd name="T41" fmla="*/ 63 h 157"/>
              <a:gd name="T42" fmla="*/ 7 w 157"/>
              <a:gd name="T43" fmla="*/ 48 h 157"/>
              <a:gd name="T44" fmla="*/ 13 w 157"/>
              <a:gd name="T45" fmla="*/ 35 h 157"/>
              <a:gd name="T46" fmla="*/ 24 w 157"/>
              <a:gd name="T47" fmla="*/ 24 h 157"/>
              <a:gd name="T48" fmla="*/ 35 w 157"/>
              <a:gd name="T49" fmla="*/ 13 h 157"/>
              <a:gd name="T50" fmla="*/ 48 w 157"/>
              <a:gd name="T51" fmla="*/ 6 h 157"/>
              <a:gd name="T52" fmla="*/ 63 w 157"/>
              <a:gd name="T53" fmla="*/ 2 h 157"/>
              <a:gd name="T54" fmla="*/ 79 w 157"/>
              <a:gd name="T55" fmla="*/ 0 h 157"/>
              <a:gd name="T56" fmla="*/ 79 w 157"/>
              <a:gd name="T57" fmla="*/ 0 h 157"/>
              <a:gd name="T58" fmla="*/ 94 w 157"/>
              <a:gd name="T59" fmla="*/ 2 h 157"/>
              <a:gd name="T60" fmla="*/ 109 w 157"/>
              <a:gd name="T61" fmla="*/ 6 h 157"/>
              <a:gd name="T62" fmla="*/ 122 w 157"/>
              <a:gd name="T63" fmla="*/ 13 h 157"/>
              <a:gd name="T64" fmla="*/ 133 w 157"/>
              <a:gd name="T65" fmla="*/ 24 h 157"/>
              <a:gd name="T66" fmla="*/ 144 w 157"/>
              <a:gd name="T67" fmla="*/ 35 h 157"/>
              <a:gd name="T68" fmla="*/ 150 w 157"/>
              <a:gd name="T69" fmla="*/ 48 h 157"/>
              <a:gd name="T70" fmla="*/ 155 w 157"/>
              <a:gd name="T71" fmla="*/ 63 h 157"/>
              <a:gd name="T72" fmla="*/ 157 w 157"/>
              <a:gd name="T73" fmla="*/ 78 h 157"/>
              <a:gd name="T74" fmla="*/ 157 w 157"/>
              <a:gd name="T75" fmla="*/ 78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7" h="157">
                <a:moveTo>
                  <a:pt x="157" y="78"/>
                </a:moveTo>
                <a:lnTo>
                  <a:pt x="157" y="78"/>
                </a:lnTo>
                <a:lnTo>
                  <a:pt x="155" y="94"/>
                </a:lnTo>
                <a:lnTo>
                  <a:pt x="150" y="109"/>
                </a:lnTo>
                <a:lnTo>
                  <a:pt x="144" y="122"/>
                </a:lnTo>
                <a:lnTo>
                  <a:pt x="133" y="133"/>
                </a:lnTo>
                <a:lnTo>
                  <a:pt x="122" y="144"/>
                </a:lnTo>
                <a:lnTo>
                  <a:pt x="109" y="150"/>
                </a:lnTo>
                <a:lnTo>
                  <a:pt x="94" y="155"/>
                </a:lnTo>
                <a:lnTo>
                  <a:pt x="79" y="157"/>
                </a:lnTo>
                <a:lnTo>
                  <a:pt x="79" y="157"/>
                </a:lnTo>
                <a:lnTo>
                  <a:pt x="63" y="155"/>
                </a:lnTo>
                <a:lnTo>
                  <a:pt x="48" y="150"/>
                </a:lnTo>
                <a:lnTo>
                  <a:pt x="35" y="144"/>
                </a:lnTo>
                <a:lnTo>
                  <a:pt x="24" y="133"/>
                </a:lnTo>
                <a:lnTo>
                  <a:pt x="13" y="122"/>
                </a:lnTo>
                <a:lnTo>
                  <a:pt x="7" y="109"/>
                </a:lnTo>
                <a:lnTo>
                  <a:pt x="3" y="94"/>
                </a:lnTo>
                <a:lnTo>
                  <a:pt x="0" y="78"/>
                </a:lnTo>
                <a:lnTo>
                  <a:pt x="0" y="78"/>
                </a:lnTo>
                <a:lnTo>
                  <a:pt x="3" y="63"/>
                </a:lnTo>
                <a:lnTo>
                  <a:pt x="7" y="48"/>
                </a:lnTo>
                <a:lnTo>
                  <a:pt x="13" y="35"/>
                </a:lnTo>
                <a:lnTo>
                  <a:pt x="24" y="24"/>
                </a:lnTo>
                <a:lnTo>
                  <a:pt x="35" y="13"/>
                </a:lnTo>
                <a:lnTo>
                  <a:pt x="48" y="6"/>
                </a:lnTo>
                <a:lnTo>
                  <a:pt x="63" y="2"/>
                </a:lnTo>
                <a:lnTo>
                  <a:pt x="79" y="0"/>
                </a:lnTo>
                <a:lnTo>
                  <a:pt x="79" y="0"/>
                </a:lnTo>
                <a:lnTo>
                  <a:pt x="94" y="2"/>
                </a:lnTo>
                <a:lnTo>
                  <a:pt x="109" y="6"/>
                </a:lnTo>
                <a:lnTo>
                  <a:pt x="122" y="13"/>
                </a:lnTo>
                <a:lnTo>
                  <a:pt x="133" y="24"/>
                </a:lnTo>
                <a:lnTo>
                  <a:pt x="144" y="35"/>
                </a:lnTo>
                <a:lnTo>
                  <a:pt x="150" y="48"/>
                </a:lnTo>
                <a:lnTo>
                  <a:pt x="155" y="63"/>
                </a:lnTo>
                <a:lnTo>
                  <a:pt x="157" y="78"/>
                </a:lnTo>
                <a:lnTo>
                  <a:pt x="157" y="78"/>
                </a:lnTo>
                <a:close/>
              </a:path>
            </a:pathLst>
          </a:custGeom>
          <a:solidFill>
            <a:srgbClr val="787878"/>
          </a:solidFill>
          <a:ln w="28575" cmpd="sng">
            <a:solidFill>
              <a:schemeClr val="tx1"/>
            </a:solidFill>
            <a:prstDash val="solid"/>
            <a:round/>
            <a:headEnd/>
            <a:tailEnd/>
          </a:ln>
        </p:spPr>
        <p:txBody>
          <a:bodyPr/>
          <a:lstStyle/>
          <a:p>
            <a:endParaRPr lang="en-US">
              <a:solidFill>
                <a:srgbClr val="FFFFFF"/>
              </a:solidFill>
            </a:endParaRPr>
          </a:p>
        </p:txBody>
      </p:sp>
      <p:sp>
        <p:nvSpPr>
          <p:cNvPr id="1343546" name="Freeform 58"/>
          <p:cNvSpPr>
            <a:spLocks/>
          </p:cNvSpPr>
          <p:nvPr/>
        </p:nvSpPr>
        <p:spPr bwMode="auto">
          <a:xfrm>
            <a:off x="8202613" y="5432425"/>
            <a:ext cx="319087" cy="320675"/>
          </a:xfrm>
          <a:custGeom>
            <a:avLst/>
            <a:gdLst>
              <a:gd name="T0" fmla="*/ 157 w 157"/>
              <a:gd name="T1" fmla="*/ 78 h 157"/>
              <a:gd name="T2" fmla="*/ 157 w 157"/>
              <a:gd name="T3" fmla="*/ 78 h 157"/>
              <a:gd name="T4" fmla="*/ 155 w 157"/>
              <a:gd name="T5" fmla="*/ 94 h 157"/>
              <a:gd name="T6" fmla="*/ 150 w 157"/>
              <a:gd name="T7" fmla="*/ 109 h 157"/>
              <a:gd name="T8" fmla="*/ 144 w 157"/>
              <a:gd name="T9" fmla="*/ 122 h 157"/>
              <a:gd name="T10" fmla="*/ 133 w 157"/>
              <a:gd name="T11" fmla="*/ 133 h 157"/>
              <a:gd name="T12" fmla="*/ 122 w 157"/>
              <a:gd name="T13" fmla="*/ 144 h 157"/>
              <a:gd name="T14" fmla="*/ 109 w 157"/>
              <a:gd name="T15" fmla="*/ 150 h 157"/>
              <a:gd name="T16" fmla="*/ 94 w 157"/>
              <a:gd name="T17" fmla="*/ 155 h 157"/>
              <a:gd name="T18" fmla="*/ 79 w 157"/>
              <a:gd name="T19" fmla="*/ 157 h 157"/>
              <a:gd name="T20" fmla="*/ 79 w 157"/>
              <a:gd name="T21" fmla="*/ 157 h 157"/>
              <a:gd name="T22" fmla="*/ 63 w 157"/>
              <a:gd name="T23" fmla="*/ 155 h 157"/>
              <a:gd name="T24" fmla="*/ 48 w 157"/>
              <a:gd name="T25" fmla="*/ 150 h 157"/>
              <a:gd name="T26" fmla="*/ 35 w 157"/>
              <a:gd name="T27" fmla="*/ 144 h 157"/>
              <a:gd name="T28" fmla="*/ 24 w 157"/>
              <a:gd name="T29" fmla="*/ 133 h 157"/>
              <a:gd name="T30" fmla="*/ 13 w 157"/>
              <a:gd name="T31" fmla="*/ 122 h 157"/>
              <a:gd name="T32" fmla="*/ 7 w 157"/>
              <a:gd name="T33" fmla="*/ 109 h 157"/>
              <a:gd name="T34" fmla="*/ 2 w 157"/>
              <a:gd name="T35" fmla="*/ 94 h 157"/>
              <a:gd name="T36" fmla="*/ 0 w 157"/>
              <a:gd name="T37" fmla="*/ 78 h 157"/>
              <a:gd name="T38" fmla="*/ 0 w 157"/>
              <a:gd name="T39" fmla="*/ 78 h 157"/>
              <a:gd name="T40" fmla="*/ 2 w 157"/>
              <a:gd name="T41" fmla="*/ 63 h 157"/>
              <a:gd name="T42" fmla="*/ 7 w 157"/>
              <a:gd name="T43" fmla="*/ 48 h 157"/>
              <a:gd name="T44" fmla="*/ 13 w 157"/>
              <a:gd name="T45" fmla="*/ 35 h 157"/>
              <a:gd name="T46" fmla="*/ 24 w 157"/>
              <a:gd name="T47" fmla="*/ 24 h 157"/>
              <a:gd name="T48" fmla="*/ 35 w 157"/>
              <a:gd name="T49" fmla="*/ 13 h 157"/>
              <a:gd name="T50" fmla="*/ 48 w 157"/>
              <a:gd name="T51" fmla="*/ 6 h 157"/>
              <a:gd name="T52" fmla="*/ 63 w 157"/>
              <a:gd name="T53" fmla="*/ 2 h 157"/>
              <a:gd name="T54" fmla="*/ 79 w 157"/>
              <a:gd name="T55" fmla="*/ 0 h 157"/>
              <a:gd name="T56" fmla="*/ 79 w 157"/>
              <a:gd name="T57" fmla="*/ 0 h 157"/>
              <a:gd name="T58" fmla="*/ 94 w 157"/>
              <a:gd name="T59" fmla="*/ 2 h 157"/>
              <a:gd name="T60" fmla="*/ 109 w 157"/>
              <a:gd name="T61" fmla="*/ 6 h 157"/>
              <a:gd name="T62" fmla="*/ 122 w 157"/>
              <a:gd name="T63" fmla="*/ 13 h 157"/>
              <a:gd name="T64" fmla="*/ 133 w 157"/>
              <a:gd name="T65" fmla="*/ 24 h 157"/>
              <a:gd name="T66" fmla="*/ 144 w 157"/>
              <a:gd name="T67" fmla="*/ 35 h 157"/>
              <a:gd name="T68" fmla="*/ 150 w 157"/>
              <a:gd name="T69" fmla="*/ 48 h 157"/>
              <a:gd name="T70" fmla="*/ 155 w 157"/>
              <a:gd name="T71" fmla="*/ 63 h 157"/>
              <a:gd name="T72" fmla="*/ 157 w 157"/>
              <a:gd name="T73" fmla="*/ 78 h 157"/>
              <a:gd name="T74" fmla="*/ 157 w 157"/>
              <a:gd name="T75" fmla="*/ 78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7" h="157">
                <a:moveTo>
                  <a:pt x="157" y="78"/>
                </a:moveTo>
                <a:lnTo>
                  <a:pt x="157" y="78"/>
                </a:lnTo>
                <a:lnTo>
                  <a:pt x="155" y="94"/>
                </a:lnTo>
                <a:lnTo>
                  <a:pt x="150" y="109"/>
                </a:lnTo>
                <a:lnTo>
                  <a:pt x="144" y="122"/>
                </a:lnTo>
                <a:lnTo>
                  <a:pt x="133" y="133"/>
                </a:lnTo>
                <a:lnTo>
                  <a:pt x="122" y="144"/>
                </a:lnTo>
                <a:lnTo>
                  <a:pt x="109" y="150"/>
                </a:lnTo>
                <a:lnTo>
                  <a:pt x="94" y="155"/>
                </a:lnTo>
                <a:lnTo>
                  <a:pt x="79" y="157"/>
                </a:lnTo>
                <a:lnTo>
                  <a:pt x="79" y="157"/>
                </a:lnTo>
                <a:lnTo>
                  <a:pt x="63" y="155"/>
                </a:lnTo>
                <a:lnTo>
                  <a:pt x="48" y="150"/>
                </a:lnTo>
                <a:lnTo>
                  <a:pt x="35" y="144"/>
                </a:lnTo>
                <a:lnTo>
                  <a:pt x="24" y="133"/>
                </a:lnTo>
                <a:lnTo>
                  <a:pt x="13" y="122"/>
                </a:lnTo>
                <a:lnTo>
                  <a:pt x="7" y="109"/>
                </a:lnTo>
                <a:lnTo>
                  <a:pt x="2" y="94"/>
                </a:lnTo>
                <a:lnTo>
                  <a:pt x="0" y="78"/>
                </a:lnTo>
                <a:lnTo>
                  <a:pt x="0" y="78"/>
                </a:lnTo>
                <a:lnTo>
                  <a:pt x="2" y="63"/>
                </a:lnTo>
                <a:lnTo>
                  <a:pt x="7" y="48"/>
                </a:lnTo>
                <a:lnTo>
                  <a:pt x="13" y="35"/>
                </a:lnTo>
                <a:lnTo>
                  <a:pt x="24" y="24"/>
                </a:lnTo>
                <a:lnTo>
                  <a:pt x="35" y="13"/>
                </a:lnTo>
                <a:lnTo>
                  <a:pt x="48" y="6"/>
                </a:lnTo>
                <a:lnTo>
                  <a:pt x="63" y="2"/>
                </a:lnTo>
                <a:lnTo>
                  <a:pt x="79" y="0"/>
                </a:lnTo>
                <a:lnTo>
                  <a:pt x="79" y="0"/>
                </a:lnTo>
                <a:lnTo>
                  <a:pt x="94" y="2"/>
                </a:lnTo>
                <a:lnTo>
                  <a:pt x="109" y="6"/>
                </a:lnTo>
                <a:lnTo>
                  <a:pt x="122" y="13"/>
                </a:lnTo>
                <a:lnTo>
                  <a:pt x="133" y="24"/>
                </a:lnTo>
                <a:lnTo>
                  <a:pt x="144" y="35"/>
                </a:lnTo>
                <a:lnTo>
                  <a:pt x="150" y="48"/>
                </a:lnTo>
                <a:lnTo>
                  <a:pt x="155" y="63"/>
                </a:lnTo>
                <a:lnTo>
                  <a:pt x="157" y="78"/>
                </a:lnTo>
                <a:lnTo>
                  <a:pt x="157" y="78"/>
                </a:lnTo>
                <a:close/>
              </a:path>
            </a:pathLst>
          </a:custGeom>
          <a:solidFill>
            <a:srgbClr val="787878"/>
          </a:solidFill>
          <a:ln w="28575" cmpd="sng">
            <a:solidFill>
              <a:schemeClr val="tx1"/>
            </a:solidFill>
            <a:prstDash val="solid"/>
            <a:round/>
            <a:headEnd/>
            <a:tailEnd/>
          </a:ln>
        </p:spPr>
        <p:txBody>
          <a:bodyPr/>
          <a:lstStyle/>
          <a:p>
            <a:endParaRPr lang="en-US">
              <a:solidFill>
                <a:srgbClr val="FFFFFF"/>
              </a:solidFill>
            </a:endParaRPr>
          </a:p>
        </p:txBody>
      </p:sp>
      <p:sp>
        <p:nvSpPr>
          <p:cNvPr id="1343547" name="Freeform 59"/>
          <p:cNvSpPr>
            <a:spLocks/>
          </p:cNvSpPr>
          <p:nvPr/>
        </p:nvSpPr>
        <p:spPr bwMode="auto">
          <a:xfrm>
            <a:off x="7883525" y="4792663"/>
            <a:ext cx="319088" cy="320675"/>
          </a:xfrm>
          <a:custGeom>
            <a:avLst/>
            <a:gdLst>
              <a:gd name="T0" fmla="*/ 156 w 156"/>
              <a:gd name="T1" fmla="*/ 78 h 157"/>
              <a:gd name="T2" fmla="*/ 156 w 156"/>
              <a:gd name="T3" fmla="*/ 78 h 157"/>
              <a:gd name="T4" fmla="*/ 154 w 156"/>
              <a:gd name="T5" fmla="*/ 93 h 157"/>
              <a:gd name="T6" fmla="*/ 150 w 156"/>
              <a:gd name="T7" fmla="*/ 109 h 157"/>
              <a:gd name="T8" fmla="*/ 143 w 156"/>
              <a:gd name="T9" fmla="*/ 122 h 157"/>
              <a:gd name="T10" fmla="*/ 132 w 156"/>
              <a:gd name="T11" fmla="*/ 133 h 157"/>
              <a:gd name="T12" fmla="*/ 122 w 156"/>
              <a:gd name="T13" fmla="*/ 144 h 157"/>
              <a:gd name="T14" fmla="*/ 108 w 156"/>
              <a:gd name="T15" fmla="*/ 150 h 157"/>
              <a:gd name="T16" fmla="*/ 93 w 156"/>
              <a:gd name="T17" fmla="*/ 155 h 157"/>
              <a:gd name="T18" fmla="*/ 78 w 156"/>
              <a:gd name="T19" fmla="*/ 157 h 157"/>
              <a:gd name="T20" fmla="*/ 78 w 156"/>
              <a:gd name="T21" fmla="*/ 157 h 157"/>
              <a:gd name="T22" fmla="*/ 63 w 156"/>
              <a:gd name="T23" fmla="*/ 155 h 157"/>
              <a:gd name="T24" fmla="*/ 48 w 156"/>
              <a:gd name="T25" fmla="*/ 150 h 157"/>
              <a:gd name="T26" fmla="*/ 35 w 156"/>
              <a:gd name="T27" fmla="*/ 144 h 157"/>
              <a:gd name="T28" fmla="*/ 24 w 156"/>
              <a:gd name="T29" fmla="*/ 133 h 157"/>
              <a:gd name="T30" fmla="*/ 13 w 156"/>
              <a:gd name="T31" fmla="*/ 122 h 157"/>
              <a:gd name="T32" fmla="*/ 6 w 156"/>
              <a:gd name="T33" fmla="*/ 109 h 157"/>
              <a:gd name="T34" fmla="*/ 2 w 156"/>
              <a:gd name="T35" fmla="*/ 93 h 157"/>
              <a:gd name="T36" fmla="*/ 0 w 156"/>
              <a:gd name="T37" fmla="*/ 78 h 157"/>
              <a:gd name="T38" fmla="*/ 0 w 156"/>
              <a:gd name="T39" fmla="*/ 78 h 157"/>
              <a:gd name="T40" fmla="*/ 2 w 156"/>
              <a:gd name="T41" fmla="*/ 63 h 157"/>
              <a:gd name="T42" fmla="*/ 6 w 156"/>
              <a:gd name="T43" fmla="*/ 48 h 157"/>
              <a:gd name="T44" fmla="*/ 13 w 156"/>
              <a:gd name="T45" fmla="*/ 35 h 157"/>
              <a:gd name="T46" fmla="*/ 24 w 156"/>
              <a:gd name="T47" fmla="*/ 24 h 157"/>
              <a:gd name="T48" fmla="*/ 35 w 156"/>
              <a:gd name="T49" fmla="*/ 13 h 157"/>
              <a:gd name="T50" fmla="*/ 48 w 156"/>
              <a:gd name="T51" fmla="*/ 6 h 157"/>
              <a:gd name="T52" fmla="*/ 63 w 156"/>
              <a:gd name="T53" fmla="*/ 2 h 157"/>
              <a:gd name="T54" fmla="*/ 78 w 156"/>
              <a:gd name="T55" fmla="*/ 0 h 157"/>
              <a:gd name="T56" fmla="*/ 78 w 156"/>
              <a:gd name="T57" fmla="*/ 0 h 157"/>
              <a:gd name="T58" fmla="*/ 93 w 156"/>
              <a:gd name="T59" fmla="*/ 2 h 157"/>
              <a:gd name="T60" fmla="*/ 108 w 156"/>
              <a:gd name="T61" fmla="*/ 6 h 157"/>
              <a:gd name="T62" fmla="*/ 122 w 156"/>
              <a:gd name="T63" fmla="*/ 13 h 157"/>
              <a:gd name="T64" fmla="*/ 132 w 156"/>
              <a:gd name="T65" fmla="*/ 24 h 157"/>
              <a:gd name="T66" fmla="*/ 143 w 156"/>
              <a:gd name="T67" fmla="*/ 35 h 157"/>
              <a:gd name="T68" fmla="*/ 150 w 156"/>
              <a:gd name="T69" fmla="*/ 48 h 157"/>
              <a:gd name="T70" fmla="*/ 154 w 156"/>
              <a:gd name="T71" fmla="*/ 63 h 157"/>
              <a:gd name="T72" fmla="*/ 156 w 156"/>
              <a:gd name="T73" fmla="*/ 78 h 157"/>
              <a:gd name="T74" fmla="*/ 156 w 156"/>
              <a:gd name="T75" fmla="*/ 78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6" h="157">
                <a:moveTo>
                  <a:pt x="156" y="78"/>
                </a:moveTo>
                <a:lnTo>
                  <a:pt x="156" y="78"/>
                </a:lnTo>
                <a:lnTo>
                  <a:pt x="154" y="93"/>
                </a:lnTo>
                <a:lnTo>
                  <a:pt x="150" y="109"/>
                </a:lnTo>
                <a:lnTo>
                  <a:pt x="143" y="122"/>
                </a:lnTo>
                <a:lnTo>
                  <a:pt x="132" y="133"/>
                </a:lnTo>
                <a:lnTo>
                  <a:pt x="122" y="144"/>
                </a:lnTo>
                <a:lnTo>
                  <a:pt x="108" y="150"/>
                </a:lnTo>
                <a:lnTo>
                  <a:pt x="93" y="155"/>
                </a:lnTo>
                <a:lnTo>
                  <a:pt x="78" y="157"/>
                </a:lnTo>
                <a:lnTo>
                  <a:pt x="78" y="157"/>
                </a:lnTo>
                <a:lnTo>
                  <a:pt x="63" y="155"/>
                </a:lnTo>
                <a:lnTo>
                  <a:pt x="48" y="150"/>
                </a:lnTo>
                <a:lnTo>
                  <a:pt x="35" y="144"/>
                </a:lnTo>
                <a:lnTo>
                  <a:pt x="24" y="133"/>
                </a:lnTo>
                <a:lnTo>
                  <a:pt x="13" y="122"/>
                </a:lnTo>
                <a:lnTo>
                  <a:pt x="6" y="109"/>
                </a:lnTo>
                <a:lnTo>
                  <a:pt x="2" y="93"/>
                </a:lnTo>
                <a:lnTo>
                  <a:pt x="0" y="78"/>
                </a:lnTo>
                <a:lnTo>
                  <a:pt x="0" y="78"/>
                </a:lnTo>
                <a:lnTo>
                  <a:pt x="2" y="63"/>
                </a:lnTo>
                <a:lnTo>
                  <a:pt x="6" y="48"/>
                </a:lnTo>
                <a:lnTo>
                  <a:pt x="13" y="35"/>
                </a:lnTo>
                <a:lnTo>
                  <a:pt x="24" y="24"/>
                </a:lnTo>
                <a:lnTo>
                  <a:pt x="35" y="13"/>
                </a:lnTo>
                <a:lnTo>
                  <a:pt x="48" y="6"/>
                </a:lnTo>
                <a:lnTo>
                  <a:pt x="63" y="2"/>
                </a:lnTo>
                <a:lnTo>
                  <a:pt x="78" y="0"/>
                </a:lnTo>
                <a:lnTo>
                  <a:pt x="78" y="0"/>
                </a:lnTo>
                <a:lnTo>
                  <a:pt x="93" y="2"/>
                </a:lnTo>
                <a:lnTo>
                  <a:pt x="108" y="6"/>
                </a:lnTo>
                <a:lnTo>
                  <a:pt x="122" y="13"/>
                </a:lnTo>
                <a:lnTo>
                  <a:pt x="132" y="24"/>
                </a:lnTo>
                <a:lnTo>
                  <a:pt x="143" y="35"/>
                </a:lnTo>
                <a:lnTo>
                  <a:pt x="150" y="48"/>
                </a:lnTo>
                <a:lnTo>
                  <a:pt x="154" y="63"/>
                </a:lnTo>
                <a:lnTo>
                  <a:pt x="156" y="78"/>
                </a:lnTo>
                <a:lnTo>
                  <a:pt x="156" y="78"/>
                </a:lnTo>
                <a:close/>
              </a:path>
            </a:pathLst>
          </a:custGeom>
          <a:solidFill>
            <a:srgbClr val="787878"/>
          </a:solidFill>
          <a:ln w="38100" cmpd="sng">
            <a:solidFill>
              <a:srgbClr val="CC0099"/>
            </a:solidFill>
            <a:prstDash val="solid"/>
            <a:round/>
            <a:headEnd/>
            <a:tailEnd/>
          </a:ln>
        </p:spPr>
        <p:txBody>
          <a:bodyPr/>
          <a:lstStyle/>
          <a:p>
            <a:endParaRPr lang="en-US">
              <a:solidFill>
                <a:srgbClr val="FFFFFF"/>
              </a:solidFill>
            </a:endParaRPr>
          </a:p>
        </p:txBody>
      </p:sp>
      <p:sp>
        <p:nvSpPr>
          <p:cNvPr id="1343548" name="Freeform 60"/>
          <p:cNvSpPr>
            <a:spLocks/>
          </p:cNvSpPr>
          <p:nvPr/>
        </p:nvSpPr>
        <p:spPr bwMode="auto">
          <a:xfrm>
            <a:off x="6765925" y="4792663"/>
            <a:ext cx="317500" cy="320675"/>
          </a:xfrm>
          <a:custGeom>
            <a:avLst/>
            <a:gdLst>
              <a:gd name="T0" fmla="*/ 156 w 156"/>
              <a:gd name="T1" fmla="*/ 78 h 157"/>
              <a:gd name="T2" fmla="*/ 156 w 156"/>
              <a:gd name="T3" fmla="*/ 78 h 157"/>
              <a:gd name="T4" fmla="*/ 154 w 156"/>
              <a:gd name="T5" fmla="*/ 93 h 157"/>
              <a:gd name="T6" fmla="*/ 150 w 156"/>
              <a:gd name="T7" fmla="*/ 109 h 157"/>
              <a:gd name="T8" fmla="*/ 143 w 156"/>
              <a:gd name="T9" fmla="*/ 122 h 157"/>
              <a:gd name="T10" fmla="*/ 132 w 156"/>
              <a:gd name="T11" fmla="*/ 133 h 157"/>
              <a:gd name="T12" fmla="*/ 122 w 156"/>
              <a:gd name="T13" fmla="*/ 144 h 157"/>
              <a:gd name="T14" fmla="*/ 109 w 156"/>
              <a:gd name="T15" fmla="*/ 150 h 157"/>
              <a:gd name="T16" fmla="*/ 93 w 156"/>
              <a:gd name="T17" fmla="*/ 155 h 157"/>
              <a:gd name="T18" fmla="*/ 78 w 156"/>
              <a:gd name="T19" fmla="*/ 157 h 157"/>
              <a:gd name="T20" fmla="*/ 78 w 156"/>
              <a:gd name="T21" fmla="*/ 157 h 157"/>
              <a:gd name="T22" fmla="*/ 63 w 156"/>
              <a:gd name="T23" fmla="*/ 155 h 157"/>
              <a:gd name="T24" fmla="*/ 48 w 156"/>
              <a:gd name="T25" fmla="*/ 150 h 157"/>
              <a:gd name="T26" fmla="*/ 35 w 156"/>
              <a:gd name="T27" fmla="*/ 144 h 157"/>
              <a:gd name="T28" fmla="*/ 24 w 156"/>
              <a:gd name="T29" fmla="*/ 133 h 157"/>
              <a:gd name="T30" fmla="*/ 13 w 156"/>
              <a:gd name="T31" fmla="*/ 122 h 157"/>
              <a:gd name="T32" fmla="*/ 6 w 156"/>
              <a:gd name="T33" fmla="*/ 109 h 157"/>
              <a:gd name="T34" fmla="*/ 2 w 156"/>
              <a:gd name="T35" fmla="*/ 93 h 157"/>
              <a:gd name="T36" fmla="*/ 0 w 156"/>
              <a:gd name="T37" fmla="*/ 78 h 157"/>
              <a:gd name="T38" fmla="*/ 0 w 156"/>
              <a:gd name="T39" fmla="*/ 78 h 157"/>
              <a:gd name="T40" fmla="*/ 2 w 156"/>
              <a:gd name="T41" fmla="*/ 63 h 157"/>
              <a:gd name="T42" fmla="*/ 6 w 156"/>
              <a:gd name="T43" fmla="*/ 48 h 157"/>
              <a:gd name="T44" fmla="*/ 13 w 156"/>
              <a:gd name="T45" fmla="*/ 35 h 157"/>
              <a:gd name="T46" fmla="*/ 24 w 156"/>
              <a:gd name="T47" fmla="*/ 24 h 157"/>
              <a:gd name="T48" fmla="*/ 35 w 156"/>
              <a:gd name="T49" fmla="*/ 13 h 157"/>
              <a:gd name="T50" fmla="*/ 48 w 156"/>
              <a:gd name="T51" fmla="*/ 6 h 157"/>
              <a:gd name="T52" fmla="*/ 63 w 156"/>
              <a:gd name="T53" fmla="*/ 2 h 157"/>
              <a:gd name="T54" fmla="*/ 78 w 156"/>
              <a:gd name="T55" fmla="*/ 0 h 157"/>
              <a:gd name="T56" fmla="*/ 78 w 156"/>
              <a:gd name="T57" fmla="*/ 0 h 157"/>
              <a:gd name="T58" fmla="*/ 93 w 156"/>
              <a:gd name="T59" fmla="*/ 2 h 157"/>
              <a:gd name="T60" fmla="*/ 109 w 156"/>
              <a:gd name="T61" fmla="*/ 6 h 157"/>
              <a:gd name="T62" fmla="*/ 122 w 156"/>
              <a:gd name="T63" fmla="*/ 13 h 157"/>
              <a:gd name="T64" fmla="*/ 132 w 156"/>
              <a:gd name="T65" fmla="*/ 24 h 157"/>
              <a:gd name="T66" fmla="*/ 143 w 156"/>
              <a:gd name="T67" fmla="*/ 35 h 157"/>
              <a:gd name="T68" fmla="*/ 150 w 156"/>
              <a:gd name="T69" fmla="*/ 48 h 157"/>
              <a:gd name="T70" fmla="*/ 154 w 156"/>
              <a:gd name="T71" fmla="*/ 63 h 157"/>
              <a:gd name="T72" fmla="*/ 156 w 156"/>
              <a:gd name="T73" fmla="*/ 78 h 157"/>
              <a:gd name="T74" fmla="*/ 156 w 156"/>
              <a:gd name="T75" fmla="*/ 78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6" h="157">
                <a:moveTo>
                  <a:pt x="156" y="78"/>
                </a:moveTo>
                <a:lnTo>
                  <a:pt x="156" y="78"/>
                </a:lnTo>
                <a:lnTo>
                  <a:pt x="154" y="93"/>
                </a:lnTo>
                <a:lnTo>
                  <a:pt x="150" y="109"/>
                </a:lnTo>
                <a:lnTo>
                  <a:pt x="143" y="122"/>
                </a:lnTo>
                <a:lnTo>
                  <a:pt x="132" y="133"/>
                </a:lnTo>
                <a:lnTo>
                  <a:pt x="122" y="144"/>
                </a:lnTo>
                <a:lnTo>
                  <a:pt x="109" y="150"/>
                </a:lnTo>
                <a:lnTo>
                  <a:pt x="93" y="155"/>
                </a:lnTo>
                <a:lnTo>
                  <a:pt x="78" y="157"/>
                </a:lnTo>
                <a:lnTo>
                  <a:pt x="78" y="157"/>
                </a:lnTo>
                <a:lnTo>
                  <a:pt x="63" y="155"/>
                </a:lnTo>
                <a:lnTo>
                  <a:pt x="48" y="150"/>
                </a:lnTo>
                <a:lnTo>
                  <a:pt x="35" y="144"/>
                </a:lnTo>
                <a:lnTo>
                  <a:pt x="24" y="133"/>
                </a:lnTo>
                <a:lnTo>
                  <a:pt x="13" y="122"/>
                </a:lnTo>
                <a:lnTo>
                  <a:pt x="6" y="109"/>
                </a:lnTo>
                <a:lnTo>
                  <a:pt x="2" y="93"/>
                </a:lnTo>
                <a:lnTo>
                  <a:pt x="0" y="78"/>
                </a:lnTo>
                <a:lnTo>
                  <a:pt x="0" y="78"/>
                </a:lnTo>
                <a:lnTo>
                  <a:pt x="2" y="63"/>
                </a:lnTo>
                <a:lnTo>
                  <a:pt x="6" y="48"/>
                </a:lnTo>
                <a:lnTo>
                  <a:pt x="13" y="35"/>
                </a:lnTo>
                <a:lnTo>
                  <a:pt x="24" y="24"/>
                </a:lnTo>
                <a:lnTo>
                  <a:pt x="35" y="13"/>
                </a:lnTo>
                <a:lnTo>
                  <a:pt x="48" y="6"/>
                </a:lnTo>
                <a:lnTo>
                  <a:pt x="63" y="2"/>
                </a:lnTo>
                <a:lnTo>
                  <a:pt x="78" y="0"/>
                </a:lnTo>
                <a:lnTo>
                  <a:pt x="78" y="0"/>
                </a:lnTo>
                <a:lnTo>
                  <a:pt x="93" y="2"/>
                </a:lnTo>
                <a:lnTo>
                  <a:pt x="109" y="6"/>
                </a:lnTo>
                <a:lnTo>
                  <a:pt x="122" y="13"/>
                </a:lnTo>
                <a:lnTo>
                  <a:pt x="132" y="24"/>
                </a:lnTo>
                <a:lnTo>
                  <a:pt x="143" y="35"/>
                </a:lnTo>
                <a:lnTo>
                  <a:pt x="150" y="48"/>
                </a:lnTo>
                <a:lnTo>
                  <a:pt x="154" y="63"/>
                </a:lnTo>
                <a:lnTo>
                  <a:pt x="156" y="78"/>
                </a:lnTo>
                <a:lnTo>
                  <a:pt x="156" y="78"/>
                </a:lnTo>
                <a:close/>
              </a:path>
            </a:pathLst>
          </a:custGeom>
          <a:solidFill>
            <a:srgbClr val="787878"/>
          </a:solidFill>
          <a:ln w="38100" cmpd="sng">
            <a:solidFill>
              <a:srgbClr val="CC0099"/>
            </a:solidFill>
            <a:prstDash val="solid"/>
            <a:round/>
            <a:headEnd/>
            <a:tailEnd/>
          </a:ln>
        </p:spPr>
        <p:txBody>
          <a:bodyPr/>
          <a:lstStyle/>
          <a:p>
            <a:endParaRPr lang="en-US">
              <a:solidFill>
                <a:srgbClr val="FFFFFF"/>
              </a:solidFill>
            </a:endParaRPr>
          </a:p>
        </p:txBody>
      </p:sp>
      <p:sp>
        <p:nvSpPr>
          <p:cNvPr id="1343549" name="Freeform 61"/>
          <p:cNvSpPr>
            <a:spLocks/>
          </p:cNvSpPr>
          <p:nvPr/>
        </p:nvSpPr>
        <p:spPr bwMode="auto">
          <a:xfrm>
            <a:off x="7324725" y="4232275"/>
            <a:ext cx="317500" cy="319088"/>
          </a:xfrm>
          <a:custGeom>
            <a:avLst/>
            <a:gdLst>
              <a:gd name="T0" fmla="*/ 156 w 156"/>
              <a:gd name="T1" fmla="*/ 78 h 157"/>
              <a:gd name="T2" fmla="*/ 156 w 156"/>
              <a:gd name="T3" fmla="*/ 78 h 157"/>
              <a:gd name="T4" fmla="*/ 154 w 156"/>
              <a:gd name="T5" fmla="*/ 94 h 157"/>
              <a:gd name="T6" fmla="*/ 150 w 156"/>
              <a:gd name="T7" fmla="*/ 109 h 157"/>
              <a:gd name="T8" fmla="*/ 143 w 156"/>
              <a:gd name="T9" fmla="*/ 122 h 157"/>
              <a:gd name="T10" fmla="*/ 132 w 156"/>
              <a:gd name="T11" fmla="*/ 133 h 157"/>
              <a:gd name="T12" fmla="*/ 122 w 156"/>
              <a:gd name="T13" fmla="*/ 144 h 157"/>
              <a:gd name="T14" fmla="*/ 108 w 156"/>
              <a:gd name="T15" fmla="*/ 150 h 157"/>
              <a:gd name="T16" fmla="*/ 93 w 156"/>
              <a:gd name="T17" fmla="*/ 155 h 157"/>
              <a:gd name="T18" fmla="*/ 78 w 156"/>
              <a:gd name="T19" fmla="*/ 157 h 157"/>
              <a:gd name="T20" fmla="*/ 78 w 156"/>
              <a:gd name="T21" fmla="*/ 157 h 157"/>
              <a:gd name="T22" fmla="*/ 63 w 156"/>
              <a:gd name="T23" fmla="*/ 155 h 157"/>
              <a:gd name="T24" fmla="*/ 48 w 156"/>
              <a:gd name="T25" fmla="*/ 150 h 157"/>
              <a:gd name="T26" fmla="*/ 35 w 156"/>
              <a:gd name="T27" fmla="*/ 144 h 157"/>
              <a:gd name="T28" fmla="*/ 24 w 156"/>
              <a:gd name="T29" fmla="*/ 133 h 157"/>
              <a:gd name="T30" fmla="*/ 13 w 156"/>
              <a:gd name="T31" fmla="*/ 122 h 157"/>
              <a:gd name="T32" fmla="*/ 6 w 156"/>
              <a:gd name="T33" fmla="*/ 109 h 157"/>
              <a:gd name="T34" fmla="*/ 2 w 156"/>
              <a:gd name="T35" fmla="*/ 94 h 157"/>
              <a:gd name="T36" fmla="*/ 0 w 156"/>
              <a:gd name="T37" fmla="*/ 78 h 157"/>
              <a:gd name="T38" fmla="*/ 0 w 156"/>
              <a:gd name="T39" fmla="*/ 78 h 157"/>
              <a:gd name="T40" fmla="*/ 2 w 156"/>
              <a:gd name="T41" fmla="*/ 63 h 157"/>
              <a:gd name="T42" fmla="*/ 6 w 156"/>
              <a:gd name="T43" fmla="*/ 48 h 157"/>
              <a:gd name="T44" fmla="*/ 13 w 156"/>
              <a:gd name="T45" fmla="*/ 35 h 157"/>
              <a:gd name="T46" fmla="*/ 24 w 156"/>
              <a:gd name="T47" fmla="*/ 24 h 157"/>
              <a:gd name="T48" fmla="*/ 35 w 156"/>
              <a:gd name="T49" fmla="*/ 13 h 157"/>
              <a:gd name="T50" fmla="*/ 48 w 156"/>
              <a:gd name="T51" fmla="*/ 6 h 157"/>
              <a:gd name="T52" fmla="*/ 63 w 156"/>
              <a:gd name="T53" fmla="*/ 2 h 157"/>
              <a:gd name="T54" fmla="*/ 78 w 156"/>
              <a:gd name="T55" fmla="*/ 0 h 157"/>
              <a:gd name="T56" fmla="*/ 78 w 156"/>
              <a:gd name="T57" fmla="*/ 0 h 157"/>
              <a:gd name="T58" fmla="*/ 93 w 156"/>
              <a:gd name="T59" fmla="*/ 2 h 157"/>
              <a:gd name="T60" fmla="*/ 108 w 156"/>
              <a:gd name="T61" fmla="*/ 6 h 157"/>
              <a:gd name="T62" fmla="*/ 122 w 156"/>
              <a:gd name="T63" fmla="*/ 13 h 157"/>
              <a:gd name="T64" fmla="*/ 132 w 156"/>
              <a:gd name="T65" fmla="*/ 24 h 157"/>
              <a:gd name="T66" fmla="*/ 143 w 156"/>
              <a:gd name="T67" fmla="*/ 35 h 157"/>
              <a:gd name="T68" fmla="*/ 150 w 156"/>
              <a:gd name="T69" fmla="*/ 48 h 157"/>
              <a:gd name="T70" fmla="*/ 154 w 156"/>
              <a:gd name="T71" fmla="*/ 63 h 157"/>
              <a:gd name="T72" fmla="*/ 156 w 156"/>
              <a:gd name="T73" fmla="*/ 78 h 157"/>
              <a:gd name="T74" fmla="*/ 156 w 156"/>
              <a:gd name="T75" fmla="*/ 78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6" h="157">
                <a:moveTo>
                  <a:pt x="156" y="78"/>
                </a:moveTo>
                <a:lnTo>
                  <a:pt x="156" y="78"/>
                </a:lnTo>
                <a:lnTo>
                  <a:pt x="154" y="94"/>
                </a:lnTo>
                <a:lnTo>
                  <a:pt x="150" y="109"/>
                </a:lnTo>
                <a:lnTo>
                  <a:pt x="143" y="122"/>
                </a:lnTo>
                <a:lnTo>
                  <a:pt x="132" y="133"/>
                </a:lnTo>
                <a:lnTo>
                  <a:pt x="122" y="144"/>
                </a:lnTo>
                <a:lnTo>
                  <a:pt x="108" y="150"/>
                </a:lnTo>
                <a:lnTo>
                  <a:pt x="93" y="155"/>
                </a:lnTo>
                <a:lnTo>
                  <a:pt x="78" y="157"/>
                </a:lnTo>
                <a:lnTo>
                  <a:pt x="78" y="157"/>
                </a:lnTo>
                <a:lnTo>
                  <a:pt x="63" y="155"/>
                </a:lnTo>
                <a:lnTo>
                  <a:pt x="48" y="150"/>
                </a:lnTo>
                <a:lnTo>
                  <a:pt x="35" y="144"/>
                </a:lnTo>
                <a:lnTo>
                  <a:pt x="24" y="133"/>
                </a:lnTo>
                <a:lnTo>
                  <a:pt x="13" y="122"/>
                </a:lnTo>
                <a:lnTo>
                  <a:pt x="6" y="109"/>
                </a:lnTo>
                <a:lnTo>
                  <a:pt x="2" y="94"/>
                </a:lnTo>
                <a:lnTo>
                  <a:pt x="0" y="78"/>
                </a:lnTo>
                <a:lnTo>
                  <a:pt x="0" y="78"/>
                </a:lnTo>
                <a:lnTo>
                  <a:pt x="2" y="63"/>
                </a:lnTo>
                <a:lnTo>
                  <a:pt x="6" y="48"/>
                </a:lnTo>
                <a:lnTo>
                  <a:pt x="13" y="35"/>
                </a:lnTo>
                <a:lnTo>
                  <a:pt x="24" y="24"/>
                </a:lnTo>
                <a:lnTo>
                  <a:pt x="35" y="13"/>
                </a:lnTo>
                <a:lnTo>
                  <a:pt x="48" y="6"/>
                </a:lnTo>
                <a:lnTo>
                  <a:pt x="63" y="2"/>
                </a:lnTo>
                <a:lnTo>
                  <a:pt x="78" y="0"/>
                </a:lnTo>
                <a:lnTo>
                  <a:pt x="78" y="0"/>
                </a:lnTo>
                <a:lnTo>
                  <a:pt x="93" y="2"/>
                </a:lnTo>
                <a:lnTo>
                  <a:pt x="108" y="6"/>
                </a:lnTo>
                <a:lnTo>
                  <a:pt x="122" y="13"/>
                </a:lnTo>
                <a:lnTo>
                  <a:pt x="132" y="24"/>
                </a:lnTo>
                <a:lnTo>
                  <a:pt x="143" y="35"/>
                </a:lnTo>
                <a:lnTo>
                  <a:pt x="150" y="48"/>
                </a:lnTo>
                <a:lnTo>
                  <a:pt x="154" y="63"/>
                </a:lnTo>
                <a:lnTo>
                  <a:pt x="156" y="78"/>
                </a:lnTo>
                <a:lnTo>
                  <a:pt x="156" y="78"/>
                </a:lnTo>
                <a:close/>
              </a:path>
            </a:pathLst>
          </a:custGeom>
          <a:solidFill>
            <a:srgbClr val="787878"/>
          </a:solidFill>
          <a:ln w="28575" cmpd="sng">
            <a:solidFill>
              <a:schemeClr val="tx1"/>
            </a:solidFill>
            <a:prstDash val="solid"/>
            <a:round/>
            <a:headEnd/>
            <a:tailEnd/>
          </a:ln>
        </p:spPr>
        <p:txBody>
          <a:bodyPr/>
          <a:lstStyle/>
          <a:p>
            <a:endParaRPr lang="en-US">
              <a:solidFill>
                <a:srgbClr val="FFFFFF"/>
              </a:solidFill>
            </a:endParaRPr>
          </a:p>
        </p:txBody>
      </p:sp>
      <p:sp>
        <p:nvSpPr>
          <p:cNvPr id="1343550" name="Rectangle 62"/>
          <p:cNvSpPr>
            <a:spLocks noChangeArrowheads="1"/>
          </p:cNvSpPr>
          <p:nvPr/>
        </p:nvSpPr>
        <p:spPr bwMode="auto">
          <a:xfrm>
            <a:off x="6551613" y="5486400"/>
            <a:ext cx="98425" cy="212725"/>
          </a:xfrm>
          <a:prstGeom prst="rect">
            <a:avLst/>
          </a:prstGeom>
          <a:solidFill>
            <a:srgbClr val="787878"/>
          </a:solidFill>
          <a:ln>
            <a:noFill/>
          </a:ln>
          <a:extLst>
            <a:ext uri="{91240B29-F687-4f45-9708-019B960494DF}">
              <a14:hiddenLine xmlns="" xmlns:a14="http://schemas.microsoft.com/office/drawing/2010/main" w="28575">
                <a:solidFill>
                  <a:schemeClr val="tx1"/>
                </a:solidFill>
                <a:miter lim="800000"/>
                <a:headEnd/>
                <a:tailEnd/>
              </a14:hiddenLine>
            </a:ext>
          </a:extLst>
        </p:spPr>
        <p:txBody>
          <a:bodyPr wrap="none" lIns="0" tIns="0" rIns="0" bIns="0">
            <a:spAutoFit/>
          </a:bodyPr>
          <a:lstStyle/>
          <a:p>
            <a:pPr algn="l" eaLnBrk="1" hangingPunct="1"/>
            <a:r>
              <a:rPr lang="en-US" sz="1400" b="1">
                <a:solidFill>
                  <a:srgbClr val="FFFFFF"/>
                </a:solidFill>
              </a:rPr>
              <a:t>1</a:t>
            </a:r>
          </a:p>
        </p:txBody>
      </p:sp>
      <p:sp>
        <p:nvSpPr>
          <p:cNvPr id="1343551" name="Rectangle 63"/>
          <p:cNvSpPr>
            <a:spLocks noChangeArrowheads="1"/>
          </p:cNvSpPr>
          <p:nvPr/>
        </p:nvSpPr>
        <p:spPr bwMode="auto">
          <a:xfrm>
            <a:off x="7110413" y="5486400"/>
            <a:ext cx="98425" cy="212725"/>
          </a:xfrm>
          <a:prstGeom prst="rect">
            <a:avLst/>
          </a:prstGeom>
          <a:solidFill>
            <a:srgbClr val="787878"/>
          </a:solidFill>
          <a:ln>
            <a:noFill/>
          </a:ln>
          <a:extLst>
            <a:ext uri="{91240B29-F687-4f45-9708-019B960494DF}">
              <a14:hiddenLine xmlns="" xmlns:a14="http://schemas.microsoft.com/office/drawing/2010/main" w="28575">
                <a:solidFill>
                  <a:schemeClr val="tx1"/>
                </a:solidFill>
                <a:miter lim="800000"/>
                <a:headEnd/>
                <a:tailEnd/>
              </a14:hiddenLine>
            </a:ext>
          </a:extLst>
        </p:spPr>
        <p:txBody>
          <a:bodyPr wrap="none" lIns="0" tIns="0" rIns="0" bIns="0">
            <a:spAutoFit/>
          </a:bodyPr>
          <a:lstStyle/>
          <a:p>
            <a:pPr algn="l" eaLnBrk="1" hangingPunct="1"/>
            <a:r>
              <a:rPr lang="en-US" sz="1400" b="1">
                <a:solidFill>
                  <a:srgbClr val="FFFFFF"/>
                </a:solidFill>
              </a:rPr>
              <a:t>2</a:t>
            </a:r>
          </a:p>
        </p:txBody>
      </p:sp>
      <p:sp>
        <p:nvSpPr>
          <p:cNvPr id="1343552" name="Rectangle 64"/>
          <p:cNvSpPr>
            <a:spLocks noChangeArrowheads="1"/>
          </p:cNvSpPr>
          <p:nvPr/>
        </p:nvSpPr>
        <p:spPr bwMode="auto">
          <a:xfrm>
            <a:off x="7751763" y="5486400"/>
            <a:ext cx="98425" cy="212725"/>
          </a:xfrm>
          <a:prstGeom prst="rect">
            <a:avLst/>
          </a:prstGeom>
          <a:solidFill>
            <a:srgbClr val="787878"/>
          </a:solidFill>
          <a:ln>
            <a:noFill/>
          </a:ln>
          <a:extLst>
            <a:ext uri="{91240B29-F687-4f45-9708-019B960494DF}">
              <a14:hiddenLine xmlns="" xmlns:a14="http://schemas.microsoft.com/office/drawing/2010/main" w="28575">
                <a:solidFill>
                  <a:schemeClr val="tx1"/>
                </a:solidFill>
                <a:miter lim="800000"/>
                <a:headEnd/>
                <a:tailEnd/>
              </a14:hiddenLine>
            </a:ext>
          </a:extLst>
        </p:spPr>
        <p:txBody>
          <a:bodyPr wrap="none" lIns="0" tIns="0" rIns="0" bIns="0">
            <a:spAutoFit/>
          </a:bodyPr>
          <a:lstStyle/>
          <a:p>
            <a:pPr algn="l" eaLnBrk="1" hangingPunct="1"/>
            <a:r>
              <a:rPr lang="en-US" sz="1400" b="1">
                <a:solidFill>
                  <a:srgbClr val="FFFFFF"/>
                </a:solidFill>
              </a:rPr>
              <a:t>3</a:t>
            </a:r>
          </a:p>
        </p:txBody>
      </p:sp>
      <p:sp>
        <p:nvSpPr>
          <p:cNvPr id="1343553" name="Rectangle 65"/>
          <p:cNvSpPr>
            <a:spLocks noChangeArrowheads="1"/>
          </p:cNvSpPr>
          <p:nvPr/>
        </p:nvSpPr>
        <p:spPr bwMode="auto">
          <a:xfrm>
            <a:off x="8310563" y="5486400"/>
            <a:ext cx="98425" cy="212725"/>
          </a:xfrm>
          <a:prstGeom prst="rect">
            <a:avLst/>
          </a:prstGeom>
          <a:solidFill>
            <a:srgbClr val="787878"/>
          </a:solidFill>
          <a:ln>
            <a:noFill/>
          </a:ln>
          <a:extLst>
            <a:ext uri="{91240B29-F687-4f45-9708-019B960494DF}">
              <a14:hiddenLine xmlns="" xmlns:a14="http://schemas.microsoft.com/office/drawing/2010/main" w="28575">
                <a:solidFill>
                  <a:schemeClr val="tx1"/>
                </a:solidFill>
                <a:miter lim="800000"/>
                <a:headEnd/>
                <a:tailEnd/>
              </a14:hiddenLine>
            </a:ext>
          </a:extLst>
        </p:spPr>
        <p:txBody>
          <a:bodyPr wrap="none" lIns="0" tIns="0" rIns="0" bIns="0">
            <a:spAutoFit/>
          </a:bodyPr>
          <a:lstStyle/>
          <a:p>
            <a:pPr algn="l" eaLnBrk="1" hangingPunct="1"/>
            <a:r>
              <a:rPr lang="en-US" sz="1400" b="1">
                <a:solidFill>
                  <a:srgbClr val="FFFFFF"/>
                </a:solidFill>
              </a:rPr>
              <a:t>4</a:t>
            </a:r>
          </a:p>
        </p:txBody>
      </p:sp>
      <p:sp>
        <p:nvSpPr>
          <p:cNvPr id="1343554" name="Rectangle 66"/>
          <p:cNvSpPr>
            <a:spLocks noChangeArrowheads="1"/>
          </p:cNvSpPr>
          <p:nvPr/>
        </p:nvSpPr>
        <p:spPr bwMode="auto">
          <a:xfrm>
            <a:off x="6872288" y="4845050"/>
            <a:ext cx="98425" cy="212725"/>
          </a:xfrm>
          <a:prstGeom prst="rect">
            <a:avLst/>
          </a:prstGeom>
          <a:solidFill>
            <a:srgbClr val="787878"/>
          </a:solidFill>
          <a:ln>
            <a:noFill/>
          </a:ln>
          <a:extLst>
            <a:ext uri="{91240B29-F687-4f45-9708-019B960494DF}">
              <a14:hiddenLine xmlns="" xmlns:a14="http://schemas.microsoft.com/office/drawing/2010/main" w="28575">
                <a:solidFill>
                  <a:schemeClr val="tx1"/>
                </a:solidFill>
                <a:miter lim="800000"/>
                <a:headEnd/>
                <a:tailEnd/>
              </a14:hiddenLine>
            </a:ext>
          </a:extLst>
        </p:spPr>
        <p:txBody>
          <a:bodyPr wrap="none" lIns="0" tIns="0" rIns="0" bIns="0">
            <a:spAutoFit/>
          </a:bodyPr>
          <a:lstStyle/>
          <a:p>
            <a:pPr algn="l" eaLnBrk="1" hangingPunct="1"/>
            <a:r>
              <a:rPr lang="en-US" sz="1400" b="1">
                <a:solidFill>
                  <a:srgbClr val="FFFF99"/>
                </a:solidFill>
              </a:rPr>
              <a:t>1</a:t>
            </a:r>
          </a:p>
        </p:txBody>
      </p:sp>
      <p:sp>
        <p:nvSpPr>
          <p:cNvPr id="1343555" name="Rectangle 67"/>
          <p:cNvSpPr>
            <a:spLocks noChangeArrowheads="1"/>
          </p:cNvSpPr>
          <p:nvPr/>
        </p:nvSpPr>
        <p:spPr bwMode="auto">
          <a:xfrm>
            <a:off x="7989888" y="4845050"/>
            <a:ext cx="98425" cy="212725"/>
          </a:xfrm>
          <a:prstGeom prst="rect">
            <a:avLst/>
          </a:prstGeom>
          <a:solidFill>
            <a:srgbClr val="787878"/>
          </a:solidFill>
          <a:ln>
            <a:noFill/>
          </a:ln>
          <a:extLst>
            <a:ext uri="{91240B29-F687-4f45-9708-019B960494DF}">
              <a14:hiddenLine xmlns="" xmlns:a14="http://schemas.microsoft.com/office/drawing/2010/main" w="28575">
                <a:solidFill>
                  <a:schemeClr val="tx1"/>
                </a:solidFill>
                <a:miter lim="800000"/>
                <a:headEnd/>
                <a:tailEnd/>
              </a14:hiddenLine>
            </a:ext>
          </a:extLst>
        </p:spPr>
        <p:txBody>
          <a:bodyPr wrap="none" lIns="0" tIns="0" rIns="0" bIns="0">
            <a:spAutoFit/>
          </a:bodyPr>
          <a:lstStyle/>
          <a:p>
            <a:pPr algn="l" eaLnBrk="1" hangingPunct="1"/>
            <a:r>
              <a:rPr lang="en-US" sz="1400" b="1">
                <a:solidFill>
                  <a:srgbClr val="FFFF99"/>
                </a:solidFill>
              </a:rPr>
              <a:t>4</a:t>
            </a:r>
          </a:p>
        </p:txBody>
      </p:sp>
      <p:sp>
        <p:nvSpPr>
          <p:cNvPr id="1343556" name="Rectangle 68"/>
          <p:cNvSpPr>
            <a:spLocks noChangeArrowheads="1"/>
          </p:cNvSpPr>
          <p:nvPr/>
        </p:nvSpPr>
        <p:spPr bwMode="auto">
          <a:xfrm>
            <a:off x="7431088" y="4284663"/>
            <a:ext cx="98425" cy="212725"/>
          </a:xfrm>
          <a:prstGeom prst="rect">
            <a:avLst/>
          </a:prstGeom>
          <a:solidFill>
            <a:srgbClr val="787878"/>
          </a:solidFill>
          <a:ln>
            <a:noFill/>
          </a:ln>
          <a:extLst>
            <a:ext uri="{91240B29-F687-4f45-9708-019B960494DF}">
              <a14:hiddenLine xmlns="" xmlns:a14="http://schemas.microsoft.com/office/drawing/2010/main" w="28575">
                <a:solidFill>
                  <a:schemeClr val="tx1"/>
                </a:solidFill>
                <a:miter lim="800000"/>
                <a:headEnd/>
                <a:tailEnd/>
              </a14:hiddenLine>
            </a:ext>
          </a:extLst>
        </p:spPr>
        <p:txBody>
          <a:bodyPr wrap="none" lIns="0" tIns="0" rIns="0" bIns="0">
            <a:spAutoFit/>
          </a:bodyPr>
          <a:lstStyle/>
          <a:p>
            <a:pPr algn="l" eaLnBrk="1" hangingPunct="1"/>
            <a:r>
              <a:rPr lang="en-US" sz="1400" b="1">
                <a:solidFill>
                  <a:srgbClr val="FFFF99"/>
                </a:solidFill>
              </a:rPr>
              <a:t>4</a:t>
            </a:r>
          </a:p>
        </p:txBody>
      </p:sp>
      <p:sp>
        <p:nvSpPr>
          <p:cNvPr id="1343557" name="Line 69"/>
          <p:cNvSpPr>
            <a:spLocks noChangeShapeType="1"/>
          </p:cNvSpPr>
          <p:nvPr/>
        </p:nvSpPr>
        <p:spPr bwMode="auto">
          <a:xfrm>
            <a:off x="457200" y="1987550"/>
            <a:ext cx="8304213" cy="3175"/>
          </a:xfrm>
          <a:prstGeom prst="line">
            <a:avLst/>
          </a:prstGeom>
          <a:noFill/>
          <a:ln w="14288">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solidFill>
                <a:srgbClr val="FFFFFF"/>
              </a:solidFill>
            </a:endParaRPr>
          </a:p>
        </p:txBody>
      </p:sp>
      <p:sp>
        <p:nvSpPr>
          <p:cNvPr id="1343558" name="Rectangle 70"/>
          <p:cNvSpPr>
            <a:spLocks noChangeArrowheads="1"/>
          </p:cNvSpPr>
          <p:nvPr/>
        </p:nvSpPr>
        <p:spPr bwMode="auto">
          <a:xfrm>
            <a:off x="3911600" y="1836738"/>
            <a:ext cx="1384300" cy="274637"/>
          </a:xfrm>
          <a:prstGeom prst="rect">
            <a:avLst/>
          </a:prstGeom>
          <a:solidFill>
            <a:schemeClr val="bg1"/>
          </a:solidFill>
          <a:ln>
            <a:noFill/>
          </a:ln>
          <a:extLst>
            <a:ext uri="{91240B29-F687-4f45-9708-019B960494DF}">
              <a14:hiddenLine xmlns="" xmlns:a14="http://schemas.microsoft.com/office/drawing/2010/main" w="9525">
                <a:solidFill>
                  <a:schemeClr val="tx1"/>
                </a:solidFill>
                <a:miter lim="800000"/>
                <a:headEnd/>
                <a:tailEnd/>
              </a14:hiddenLine>
            </a:ext>
          </a:extLst>
        </p:spPr>
        <p:txBody>
          <a:bodyPr wrap="none" lIns="0" tIns="0" rIns="0" bIns="0">
            <a:spAutoFit/>
          </a:bodyPr>
          <a:lstStyle/>
          <a:p>
            <a:pPr eaLnBrk="1" hangingPunct="1"/>
            <a:r>
              <a:rPr lang="en-US" sz="1800">
                <a:solidFill>
                  <a:srgbClr val="FFFFFF"/>
                </a:solidFill>
              </a:rPr>
              <a:t>  Three Cuts  </a:t>
            </a:r>
          </a:p>
        </p:txBody>
      </p:sp>
      <p:sp>
        <p:nvSpPr>
          <p:cNvPr id="1343559" name="Line 71"/>
          <p:cNvSpPr>
            <a:spLocks noChangeShapeType="1"/>
          </p:cNvSpPr>
          <p:nvPr/>
        </p:nvSpPr>
        <p:spPr bwMode="auto">
          <a:xfrm>
            <a:off x="457200" y="1987550"/>
            <a:ext cx="1588" cy="79375"/>
          </a:xfrm>
          <a:prstGeom prst="line">
            <a:avLst/>
          </a:prstGeom>
          <a:noFill/>
          <a:ln w="14288">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solidFill>
                <a:srgbClr val="FFFFFF"/>
              </a:solidFill>
            </a:endParaRPr>
          </a:p>
        </p:txBody>
      </p:sp>
      <p:sp>
        <p:nvSpPr>
          <p:cNvPr id="1343560" name="Line 72"/>
          <p:cNvSpPr>
            <a:spLocks noChangeShapeType="1"/>
          </p:cNvSpPr>
          <p:nvPr/>
        </p:nvSpPr>
        <p:spPr bwMode="auto">
          <a:xfrm>
            <a:off x="8761413" y="1987550"/>
            <a:ext cx="1587" cy="79375"/>
          </a:xfrm>
          <a:prstGeom prst="line">
            <a:avLst/>
          </a:prstGeom>
          <a:noFill/>
          <a:ln w="14288">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solidFill>
                <a:srgbClr val="FFFFFF"/>
              </a:solidFill>
            </a:endParaRPr>
          </a:p>
        </p:txBody>
      </p:sp>
      <p:sp>
        <p:nvSpPr>
          <p:cNvPr id="1343561" name="Rectangle 73"/>
          <p:cNvSpPr>
            <a:spLocks noChangeAspect="1" noChangeArrowheads="1"/>
          </p:cNvSpPr>
          <p:nvPr/>
        </p:nvSpPr>
        <p:spPr bwMode="auto">
          <a:xfrm>
            <a:off x="463550" y="2495550"/>
            <a:ext cx="254000" cy="274638"/>
          </a:xfrm>
          <a:prstGeom prst="rect">
            <a:avLst/>
          </a:prstGeom>
          <a:noFill/>
          <a:ln>
            <a:noFill/>
          </a:ln>
          <a:extLst>
            <a:ext uri="{909E8E84-426E-40dd-AFC4-6F175D3DCCD1}">
              <a14:hiddenFill xmlns="" xmlns:a14="http://schemas.microsoft.com/office/drawing/2010/main">
                <a:solidFill>
                  <a:srgbClr val="000000">
                    <a:alpha val="50000"/>
                  </a:srgbClr>
                </a:solidFill>
              </a14:hiddenFill>
            </a:ext>
            <a:ext uri="{91240B29-F687-4f45-9708-019B960494DF}">
              <a14:hiddenLine xmlns="" xmlns:a14="http://schemas.microsoft.com/office/drawing/2010/main" w="9525">
                <a:solidFill>
                  <a:schemeClr val="tx1"/>
                </a:solidFill>
                <a:miter lim="800000"/>
                <a:headEnd/>
                <a:tailEnd/>
              </a14:hiddenLine>
            </a:ext>
          </a:extLst>
        </p:spPr>
        <p:txBody>
          <a:bodyPr wrap="none" lIns="0" tIns="0" rIns="0" bIns="0">
            <a:spAutoFit/>
          </a:bodyPr>
          <a:lstStyle/>
          <a:p>
            <a:pPr algn="l" eaLnBrk="1" hangingPunct="1"/>
            <a:r>
              <a:rPr lang="en-US" sz="1800">
                <a:solidFill>
                  <a:srgbClr val="000000"/>
                </a:solidFill>
              </a:rPr>
              <a:t>#1</a:t>
            </a:r>
          </a:p>
        </p:txBody>
      </p:sp>
      <p:sp>
        <p:nvSpPr>
          <p:cNvPr id="1343562" name="Rectangle 74"/>
          <p:cNvSpPr>
            <a:spLocks noChangeAspect="1" noChangeArrowheads="1"/>
          </p:cNvSpPr>
          <p:nvPr/>
        </p:nvSpPr>
        <p:spPr bwMode="auto">
          <a:xfrm>
            <a:off x="876300" y="2524125"/>
            <a:ext cx="254000" cy="274638"/>
          </a:xfrm>
          <a:prstGeom prst="rect">
            <a:avLst/>
          </a:prstGeom>
          <a:noFill/>
          <a:ln>
            <a:noFill/>
          </a:ln>
          <a:extLst>
            <a:ext uri="{909E8E84-426E-40dd-AFC4-6F175D3DCCD1}">
              <a14:hiddenFill xmlns="" xmlns:a14="http://schemas.microsoft.com/office/drawing/2010/main">
                <a:solidFill>
                  <a:srgbClr val="000000">
                    <a:alpha val="50000"/>
                  </a:srgbClr>
                </a:solidFill>
              </a14:hiddenFill>
            </a:ext>
            <a:ext uri="{91240B29-F687-4f45-9708-019B960494DF}">
              <a14:hiddenLine xmlns="" xmlns:a14="http://schemas.microsoft.com/office/drawing/2010/main" w="9525">
                <a:solidFill>
                  <a:schemeClr val="tx1"/>
                </a:solidFill>
                <a:miter lim="800000"/>
                <a:headEnd/>
                <a:tailEnd/>
              </a14:hiddenLine>
            </a:ext>
          </a:extLst>
        </p:spPr>
        <p:txBody>
          <a:bodyPr wrap="none" lIns="0" tIns="0" rIns="0" bIns="0">
            <a:spAutoFit/>
          </a:bodyPr>
          <a:lstStyle/>
          <a:p>
            <a:pPr algn="l" eaLnBrk="1" hangingPunct="1"/>
            <a:r>
              <a:rPr lang="en-US" sz="1800">
                <a:solidFill>
                  <a:srgbClr val="000000"/>
                </a:solidFill>
              </a:rPr>
              <a:t>#2</a:t>
            </a:r>
          </a:p>
        </p:txBody>
      </p:sp>
      <p:sp>
        <p:nvSpPr>
          <p:cNvPr id="1343563" name="Rectangle 75"/>
          <p:cNvSpPr>
            <a:spLocks noChangeAspect="1" noChangeArrowheads="1"/>
          </p:cNvSpPr>
          <p:nvPr/>
        </p:nvSpPr>
        <p:spPr bwMode="auto">
          <a:xfrm>
            <a:off x="2682875" y="2520950"/>
            <a:ext cx="254000" cy="274638"/>
          </a:xfrm>
          <a:prstGeom prst="rect">
            <a:avLst/>
          </a:prstGeom>
          <a:noFill/>
          <a:ln>
            <a:noFill/>
          </a:ln>
          <a:extLst>
            <a:ext uri="{909E8E84-426E-40dd-AFC4-6F175D3DCCD1}">
              <a14:hiddenFill xmlns="" xmlns:a14="http://schemas.microsoft.com/office/drawing/2010/main">
                <a:solidFill>
                  <a:schemeClr val="bg1">
                    <a:alpha val="50000"/>
                  </a:schemeClr>
                </a:solidFill>
              </a14:hiddenFill>
            </a:ext>
            <a:ext uri="{91240B29-F687-4f45-9708-019B960494DF}">
              <a14:hiddenLine xmlns="" xmlns:a14="http://schemas.microsoft.com/office/drawing/2010/main" w="9525">
                <a:solidFill>
                  <a:schemeClr val="tx1"/>
                </a:solidFill>
                <a:miter lim="800000"/>
                <a:headEnd/>
                <a:tailEnd/>
              </a14:hiddenLine>
            </a:ext>
          </a:extLst>
        </p:spPr>
        <p:txBody>
          <a:bodyPr wrap="none" lIns="0" tIns="0" rIns="0" bIns="0">
            <a:spAutoFit/>
          </a:bodyPr>
          <a:lstStyle/>
          <a:p>
            <a:pPr algn="l" eaLnBrk="1" hangingPunct="1"/>
            <a:r>
              <a:rPr lang="en-US" sz="1800">
                <a:solidFill>
                  <a:srgbClr val="000000"/>
                </a:solidFill>
              </a:rPr>
              <a:t>#4</a:t>
            </a:r>
          </a:p>
        </p:txBody>
      </p:sp>
      <p:sp>
        <p:nvSpPr>
          <p:cNvPr id="1343564" name="AutoShape 76"/>
          <p:cNvSpPr>
            <a:spLocks noChangeAspect="1" noChangeArrowheads="1"/>
          </p:cNvSpPr>
          <p:nvPr/>
        </p:nvSpPr>
        <p:spPr bwMode="auto">
          <a:xfrm>
            <a:off x="361950" y="2159000"/>
            <a:ext cx="328613" cy="328613"/>
          </a:xfrm>
          <a:prstGeom prst="sun">
            <a:avLst>
              <a:gd name="adj" fmla="val 33014"/>
            </a:avLst>
          </a:prstGeom>
          <a:solidFill>
            <a:srgbClr val="FFD72D"/>
          </a:solidFill>
          <a:ln w="12700">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solidFill>
                <a:srgbClr val="FFFFFF"/>
              </a:solidFill>
            </a:endParaRPr>
          </a:p>
        </p:txBody>
      </p:sp>
      <p:sp>
        <p:nvSpPr>
          <p:cNvPr id="1343565" name="AutoShape 77"/>
          <p:cNvSpPr>
            <a:spLocks noChangeAspect="1" noChangeArrowheads="1"/>
          </p:cNvSpPr>
          <p:nvPr/>
        </p:nvSpPr>
        <p:spPr bwMode="auto">
          <a:xfrm>
            <a:off x="752475" y="2178050"/>
            <a:ext cx="328613" cy="328613"/>
          </a:xfrm>
          <a:prstGeom prst="sun">
            <a:avLst>
              <a:gd name="adj" fmla="val 33014"/>
            </a:avLst>
          </a:prstGeom>
          <a:solidFill>
            <a:srgbClr val="FFD72D"/>
          </a:solidFill>
          <a:ln w="12700">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solidFill>
                <a:srgbClr val="FFFFFF"/>
              </a:solidFill>
            </a:endParaRPr>
          </a:p>
        </p:txBody>
      </p:sp>
      <p:sp>
        <p:nvSpPr>
          <p:cNvPr id="1343566" name="AutoShape 78"/>
          <p:cNvSpPr>
            <a:spLocks noChangeAspect="1" noChangeArrowheads="1"/>
          </p:cNvSpPr>
          <p:nvPr/>
        </p:nvSpPr>
        <p:spPr bwMode="auto">
          <a:xfrm>
            <a:off x="2559050" y="2038350"/>
            <a:ext cx="603250" cy="603250"/>
          </a:xfrm>
          <a:prstGeom prst="sun">
            <a:avLst>
              <a:gd name="adj" fmla="val 33014"/>
            </a:avLst>
          </a:prstGeom>
          <a:solidFill>
            <a:srgbClr val="FFD72D"/>
          </a:solidFill>
          <a:ln w="12700">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solidFill>
                <a:srgbClr val="FFFFFF"/>
              </a:solidFill>
            </a:endParaRPr>
          </a:p>
        </p:txBody>
      </p:sp>
      <p:sp>
        <p:nvSpPr>
          <p:cNvPr id="1343567" name="Rectangle 79"/>
          <p:cNvSpPr>
            <a:spLocks noChangeAspect="1" noChangeArrowheads="1"/>
          </p:cNvSpPr>
          <p:nvPr/>
        </p:nvSpPr>
        <p:spPr bwMode="auto">
          <a:xfrm>
            <a:off x="3330575" y="2495550"/>
            <a:ext cx="254000" cy="274638"/>
          </a:xfrm>
          <a:prstGeom prst="rect">
            <a:avLst/>
          </a:prstGeom>
          <a:noFill/>
          <a:ln>
            <a:noFill/>
          </a:ln>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9525">
                <a:solidFill>
                  <a:schemeClr val="tx1"/>
                </a:solidFill>
                <a:miter lim="800000"/>
                <a:headEnd/>
                <a:tailEnd/>
              </a14:hiddenLine>
            </a:ext>
          </a:extLst>
        </p:spPr>
        <p:txBody>
          <a:bodyPr wrap="none" lIns="0" tIns="0" rIns="0" bIns="0">
            <a:spAutoFit/>
          </a:bodyPr>
          <a:lstStyle/>
          <a:p>
            <a:pPr algn="l" eaLnBrk="1" hangingPunct="1"/>
            <a:r>
              <a:rPr lang="en-US" sz="1800">
                <a:solidFill>
                  <a:srgbClr val="000000"/>
                </a:solidFill>
              </a:rPr>
              <a:t>#1</a:t>
            </a:r>
          </a:p>
        </p:txBody>
      </p:sp>
      <p:sp>
        <p:nvSpPr>
          <p:cNvPr id="1343568" name="Rectangle 80"/>
          <p:cNvSpPr>
            <a:spLocks noChangeAspect="1" noChangeArrowheads="1"/>
          </p:cNvSpPr>
          <p:nvPr/>
        </p:nvSpPr>
        <p:spPr bwMode="auto">
          <a:xfrm>
            <a:off x="5119688" y="2524125"/>
            <a:ext cx="254000" cy="274638"/>
          </a:xfrm>
          <a:prstGeom prst="rect">
            <a:avLst/>
          </a:prstGeom>
          <a:noFill/>
          <a:ln>
            <a:noFill/>
          </a:ln>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9525">
                <a:solidFill>
                  <a:schemeClr val="tx1"/>
                </a:solidFill>
                <a:miter lim="800000"/>
                <a:headEnd/>
                <a:tailEnd/>
              </a14:hiddenLine>
            </a:ext>
          </a:extLst>
        </p:spPr>
        <p:txBody>
          <a:bodyPr wrap="none" lIns="0" tIns="0" rIns="0" bIns="0">
            <a:spAutoFit/>
          </a:bodyPr>
          <a:lstStyle/>
          <a:p>
            <a:pPr algn="l" eaLnBrk="1" hangingPunct="1"/>
            <a:r>
              <a:rPr lang="en-US" sz="1800">
                <a:solidFill>
                  <a:srgbClr val="000000"/>
                </a:solidFill>
              </a:rPr>
              <a:t>#3</a:t>
            </a:r>
          </a:p>
        </p:txBody>
      </p:sp>
      <p:sp>
        <p:nvSpPr>
          <p:cNvPr id="1343569" name="Rectangle 81"/>
          <p:cNvSpPr>
            <a:spLocks noChangeAspect="1" noChangeArrowheads="1"/>
          </p:cNvSpPr>
          <p:nvPr/>
        </p:nvSpPr>
        <p:spPr bwMode="auto">
          <a:xfrm>
            <a:off x="5549900" y="2520950"/>
            <a:ext cx="254000" cy="274638"/>
          </a:xfrm>
          <a:prstGeom prst="rect">
            <a:avLst/>
          </a:prstGeom>
          <a:noFill/>
          <a:ln>
            <a:noFill/>
          </a:ln>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9525">
                <a:solidFill>
                  <a:schemeClr val="tx1"/>
                </a:solidFill>
                <a:miter lim="800000"/>
                <a:headEnd/>
                <a:tailEnd/>
              </a14:hiddenLine>
            </a:ext>
          </a:extLst>
        </p:spPr>
        <p:txBody>
          <a:bodyPr wrap="none" lIns="0" tIns="0" rIns="0" bIns="0">
            <a:spAutoFit/>
          </a:bodyPr>
          <a:lstStyle/>
          <a:p>
            <a:pPr algn="l" eaLnBrk="1" hangingPunct="1"/>
            <a:r>
              <a:rPr lang="en-US" sz="1800">
                <a:solidFill>
                  <a:srgbClr val="000000"/>
                </a:solidFill>
              </a:rPr>
              <a:t>#4</a:t>
            </a:r>
          </a:p>
        </p:txBody>
      </p:sp>
      <p:sp>
        <p:nvSpPr>
          <p:cNvPr id="1343570" name="AutoShape 82"/>
          <p:cNvSpPr>
            <a:spLocks noChangeAspect="1" noChangeArrowheads="1"/>
          </p:cNvSpPr>
          <p:nvPr/>
        </p:nvSpPr>
        <p:spPr bwMode="auto">
          <a:xfrm>
            <a:off x="3089275" y="2019300"/>
            <a:ext cx="603250" cy="603250"/>
          </a:xfrm>
          <a:prstGeom prst="sun">
            <a:avLst>
              <a:gd name="adj" fmla="val 33014"/>
            </a:avLst>
          </a:prstGeom>
          <a:solidFill>
            <a:srgbClr val="FFD72D"/>
          </a:solidFill>
          <a:ln w="12700">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solidFill>
                <a:srgbClr val="FFFFFF"/>
              </a:solidFill>
            </a:endParaRPr>
          </a:p>
        </p:txBody>
      </p:sp>
      <p:sp>
        <p:nvSpPr>
          <p:cNvPr id="1343571" name="AutoShape 83"/>
          <p:cNvSpPr>
            <a:spLocks noChangeAspect="1" noChangeArrowheads="1"/>
          </p:cNvSpPr>
          <p:nvPr/>
        </p:nvSpPr>
        <p:spPr bwMode="auto">
          <a:xfrm>
            <a:off x="5133975" y="2197100"/>
            <a:ext cx="328613" cy="328613"/>
          </a:xfrm>
          <a:prstGeom prst="sun">
            <a:avLst>
              <a:gd name="adj" fmla="val 33014"/>
            </a:avLst>
          </a:prstGeom>
          <a:solidFill>
            <a:srgbClr val="FFD72D"/>
          </a:solidFill>
          <a:ln w="12700">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solidFill>
                <a:srgbClr val="FFFFFF"/>
              </a:solidFill>
            </a:endParaRPr>
          </a:p>
        </p:txBody>
      </p:sp>
      <p:sp>
        <p:nvSpPr>
          <p:cNvPr id="1343572" name="AutoShape 84"/>
          <p:cNvSpPr>
            <a:spLocks noChangeAspect="1" noChangeArrowheads="1"/>
          </p:cNvSpPr>
          <p:nvPr/>
        </p:nvSpPr>
        <p:spPr bwMode="auto">
          <a:xfrm>
            <a:off x="5562600" y="2178050"/>
            <a:ext cx="328613" cy="328613"/>
          </a:xfrm>
          <a:prstGeom prst="sun">
            <a:avLst>
              <a:gd name="adj" fmla="val 33014"/>
            </a:avLst>
          </a:prstGeom>
          <a:solidFill>
            <a:srgbClr val="FFD72D"/>
          </a:solidFill>
          <a:ln w="12700">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solidFill>
                <a:srgbClr val="FFFFFF"/>
              </a:solidFill>
            </a:endParaRPr>
          </a:p>
        </p:txBody>
      </p:sp>
      <p:sp>
        <p:nvSpPr>
          <p:cNvPr id="1343573" name="Rectangle 85"/>
          <p:cNvSpPr>
            <a:spLocks noChangeAspect="1" noChangeArrowheads="1"/>
          </p:cNvSpPr>
          <p:nvPr/>
        </p:nvSpPr>
        <p:spPr bwMode="auto">
          <a:xfrm>
            <a:off x="6207125" y="2498725"/>
            <a:ext cx="254000" cy="274638"/>
          </a:xfrm>
          <a:prstGeom prst="rect">
            <a:avLst/>
          </a:prstGeom>
          <a:noFill/>
          <a:ln>
            <a:noFill/>
          </a:ln>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9525">
                <a:solidFill>
                  <a:schemeClr val="tx1"/>
                </a:solidFill>
                <a:miter lim="800000"/>
                <a:headEnd/>
                <a:tailEnd/>
              </a14:hiddenLine>
            </a:ext>
          </a:extLst>
        </p:spPr>
        <p:txBody>
          <a:bodyPr wrap="none" lIns="0" tIns="0" rIns="0" bIns="0">
            <a:spAutoFit/>
          </a:bodyPr>
          <a:lstStyle/>
          <a:p>
            <a:pPr algn="l" eaLnBrk="1" hangingPunct="1"/>
            <a:r>
              <a:rPr lang="en-US" sz="1800">
                <a:solidFill>
                  <a:srgbClr val="000000"/>
                </a:solidFill>
              </a:rPr>
              <a:t>#1</a:t>
            </a:r>
          </a:p>
        </p:txBody>
      </p:sp>
      <p:sp>
        <p:nvSpPr>
          <p:cNvPr id="1343574" name="Rectangle 86"/>
          <p:cNvSpPr>
            <a:spLocks noChangeAspect="1" noChangeArrowheads="1"/>
          </p:cNvSpPr>
          <p:nvPr/>
        </p:nvSpPr>
        <p:spPr bwMode="auto">
          <a:xfrm>
            <a:off x="8426450" y="2524125"/>
            <a:ext cx="254000" cy="274638"/>
          </a:xfrm>
          <a:prstGeom prst="rect">
            <a:avLst/>
          </a:prstGeom>
          <a:noFill/>
          <a:ln>
            <a:noFill/>
          </a:ln>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9525">
                <a:solidFill>
                  <a:schemeClr val="tx1"/>
                </a:solidFill>
                <a:miter lim="800000"/>
                <a:headEnd/>
                <a:tailEnd/>
              </a14:hiddenLine>
            </a:ext>
          </a:extLst>
        </p:spPr>
        <p:txBody>
          <a:bodyPr wrap="none" lIns="0" tIns="0" rIns="0" bIns="0">
            <a:spAutoFit/>
          </a:bodyPr>
          <a:lstStyle/>
          <a:p>
            <a:pPr algn="l" eaLnBrk="1" hangingPunct="1"/>
            <a:r>
              <a:rPr lang="en-US" sz="1800">
                <a:solidFill>
                  <a:srgbClr val="000000"/>
                </a:solidFill>
              </a:rPr>
              <a:t>#4</a:t>
            </a:r>
          </a:p>
        </p:txBody>
      </p:sp>
      <p:sp>
        <p:nvSpPr>
          <p:cNvPr id="1343575" name="AutoShape 87"/>
          <p:cNvSpPr>
            <a:spLocks noChangeAspect="1" noChangeArrowheads="1"/>
          </p:cNvSpPr>
          <p:nvPr/>
        </p:nvSpPr>
        <p:spPr bwMode="auto">
          <a:xfrm>
            <a:off x="5969000" y="2028825"/>
            <a:ext cx="603250" cy="603250"/>
          </a:xfrm>
          <a:prstGeom prst="sun">
            <a:avLst>
              <a:gd name="adj" fmla="val 33014"/>
            </a:avLst>
          </a:prstGeom>
          <a:solidFill>
            <a:srgbClr val="FFD72D"/>
          </a:solidFill>
          <a:ln w="12700">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solidFill>
                <a:srgbClr val="FFFFFF"/>
              </a:solidFill>
            </a:endParaRPr>
          </a:p>
        </p:txBody>
      </p:sp>
      <p:sp>
        <p:nvSpPr>
          <p:cNvPr id="1343576" name="AutoShape 88"/>
          <p:cNvSpPr>
            <a:spLocks noChangeAspect="1" noChangeArrowheads="1"/>
          </p:cNvSpPr>
          <p:nvPr/>
        </p:nvSpPr>
        <p:spPr bwMode="auto">
          <a:xfrm>
            <a:off x="8299450" y="2046288"/>
            <a:ext cx="603250" cy="603250"/>
          </a:xfrm>
          <a:prstGeom prst="sun">
            <a:avLst>
              <a:gd name="adj" fmla="val 33014"/>
            </a:avLst>
          </a:prstGeom>
          <a:solidFill>
            <a:srgbClr val="FFD72D"/>
          </a:solidFill>
          <a:ln w="12700">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solidFill>
                <a:srgbClr val="FFFFFF"/>
              </a:solidFill>
            </a:endParaRPr>
          </a:p>
        </p:txBody>
      </p:sp>
      <p:sp>
        <p:nvSpPr>
          <p:cNvPr id="1343577" name="Rectangle 89"/>
          <p:cNvSpPr>
            <a:spLocks noChangeArrowheads="1"/>
          </p:cNvSpPr>
          <p:nvPr/>
        </p:nvSpPr>
        <p:spPr bwMode="auto">
          <a:xfrm>
            <a:off x="3067050" y="2028825"/>
            <a:ext cx="190500" cy="822325"/>
          </a:xfrm>
          <a:prstGeom prst="rect">
            <a:avLst/>
          </a:prstGeom>
          <a:solidFill>
            <a:schemeClr val="bg1"/>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solidFill>
                <a:srgbClr val="FFFFFF"/>
              </a:solidFill>
            </a:endParaRPr>
          </a:p>
        </p:txBody>
      </p:sp>
      <p:sp>
        <p:nvSpPr>
          <p:cNvPr id="1343578" name="Rectangle 90"/>
          <p:cNvSpPr>
            <a:spLocks noChangeArrowheads="1"/>
          </p:cNvSpPr>
          <p:nvPr/>
        </p:nvSpPr>
        <p:spPr bwMode="auto">
          <a:xfrm>
            <a:off x="5943600" y="2028825"/>
            <a:ext cx="190500" cy="742950"/>
          </a:xfrm>
          <a:prstGeom prst="rect">
            <a:avLst/>
          </a:prstGeom>
          <a:solidFill>
            <a:schemeClr val="bg1"/>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solidFill>
                <a:srgbClr val="FFFFFF"/>
              </a:solidFill>
            </a:endParaRPr>
          </a:p>
        </p:txBody>
      </p:sp>
      <p:sp>
        <p:nvSpPr>
          <p:cNvPr id="1343579" name="Oval 91"/>
          <p:cNvSpPr>
            <a:spLocks noChangeArrowheads="1"/>
          </p:cNvSpPr>
          <p:nvPr/>
        </p:nvSpPr>
        <p:spPr bwMode="auto">
          <a:xfrm>
            <a:off x="2628900" y="3867150"/>
            <a:ext cx="128588" cy="109538"/>
          </a:xfrm>
          <a:prstGeom prst="ellipse">
            <a:avLst/>
          </a:prstGeom>
          <a:solidFill>
            <a:schemeClr val="hlink"/>
          </a:solidFill>
          <a:ln w="12700">
            <a:solidFill>
              <a:schemeClr val="bg1"/>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solidFill>
                <a:srgbClr val="FFFFFF"/>
              </a:solidFill>
            </a:endParaRPr>
          </a:p>
        </p:txBody>
      </p:sp>
      <p:sp>
        <p:nvSpPr>
          <p:cNvPr id="1343580" name="Oval 92"/>
          <p:cNvSpPr>
            <a:spLocks noChangeArrowheads="1"/>
          </p:cNvSpPr>
          <p:nvPr/>
        </p:nvSpPr>
        <p:spPr bwMode="auto">
          <a:xfrm>
            <a:off x="8372475" y="3867150"/>
            <a:ext cx="128588" cy="109538"/>
          </a:xfrm>
          <a:prstGeom prst="ellipse">
            <a:avLst/>
          </a:prstGeom>
          <a:solidFill>
            <a:schemeClr val="hlink"/>
          </a:solidFill>
          <a:ln w="12700">
            <a:solidFill>
              <a:schemeClr val="bg1"/>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solidFill>
                <a:srgbClr val="FFFFFF"/>
              </a:solidFill>
            </a:endParaRPr>
          </a:p>
        </p:txBody>
      </p:sp>
      <p:sp>
        <p:nvSpPr>
          <p:cNvPr id="1343581" name="Oval 93"/>
          <p:cNvSpPr>
            <a:spLocks noChangeArrowheads="1"/>
          </p:cNvSpPr>
          <p:nvPr/>
        </p:nvSpPr>
        <p:spPr bwMode="auto">
          <a:xfrm>
            <a:off x="5495925" y="3867150"/>
            <a:ext cx="128588" cy="109538"/>
          </a:xfrm>
          <a:prstGeom prst="ellipse">
            <a:avLst/>
          </a:prstGeom>
          <a:solidFill>
            <a:schemeClr val="hlink"/>
          </a:solidFill>
          <a:ln w="12700">
            <a:solidFill>
              <a:schemeClr val="bg1"/>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solidFill>
                <a:srgbClr val="FFFFFF"/>
              </a:solidFill>
            </a:endParaRPr>
          </a:p>
        </p:txBody>
      </p:sp>
      <p:sp>
        <p:nvSpPr>
          <p:cNvPr id="1343582" name="Text Box 94"/>
          <p:cNvSpPr txBox="1">
            <a:spLocks noChangeArrowheads="1"/>
          </p:cNvSpPr>
          <p:nvPr/>
        </p:nvSpPr>
        <p:spPr bwMode="auto">
          <a:xfrm>
            <a:off x="1076325" y="5949950"/>
            <a:ext cx="1243013" cy="57943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r>
              <a:rPr lang="en-US" sz="3200" b="1">
                <a:solidFill>
                  <a:srgbClr val="62BD19"/>
                </a:solidFill>
              </a:rPr>
              <a:t>Good</a:t>
            </a:r>
          </a:p>
        </p:txBody>
      </p:sp>
      <p:sp>
        <p:nvSpPr>
          <p:cNvPr id="1343583" name="Text Box 95"/>
          <p:cNvSpPr txBox="1">
            <a:spLocks noChangeArrowheads="1"/>
          </p:cNvSpPr>
          <p:nvPr/>
        </p:nvSpPr>
        <p:spPr bwMode="auto">
          <a:xfrm>
            <a:off x="4002088" y="5949950"/>
            <a:ext cx="1243012" cy="57943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r>
              <a:rPr lang="en-US" sz="3200" b="1">
                <a:solidFill>
                  <a:srgbClr val="62BD19"/>
                </a:solidFill>
              </a:rPr>
              <a:t>Good</a:t>
            </a:r>
          </a:p>
        </p:txBody>
      </p:sp>
      <p:sp>
        <p:nvSpPr>
          <p:cNvPr id="1343584" name="Text Box 96"/>
          <p:cNvSpPr txBox="1">
            <a:spLocks noChangeArrowheads="1"/>
          </p:cNvSpPr>
          <p:nvPr/>
        </p:nvSpPr>
        <p:spPr bwMode="auto">
          <a:xfrm>
            <a:off x="6886575" y="5949950"/>
            <a:ext cx="1243013" cy="57943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r>
              <a:rPr lang="en-US" sz="3200" b="1">
                <a:solidFill>
                  <a:srgbClr val="62BD19"/>
                </a:solidFill>
              </a:rPr>
              <a:t>Good</a:t>
            </a:r>
          </a:p>
        </p:txBody>
      </p:sp>
    </p:spTree>
    <p:extLst>
      <p:ext uri="{BB962C8B-B14F-4D97-AF65-F5344CB8AC3E}">
        <p14:creationId xmlns:p14="http://schemas.microsoft.com/office/powerpoint/2010/main" val="2057601677"/>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45538" name="Picture 2" descr="RCtableauColorBig_ei"/>
          <p:cNvPicPr>
            <a:picLocks noGrp="1" noChangeArrowheads="1"/>
          </p:cNvPicPr>
          <p:nvPr>
            <p:ph/>
          </p:nvPr>
        </p:nvPicPr>
        <p:blipFill>
          <a:blip r:embed="rId3">
            <a:extLst>
              <a:ext uri="{28A0092B-C50C-407E-A947-70E740481C1C}">
                <a14:useLocalDpi xmlns:a14="http://schemas.microsoft.com/office/drawing/2010/main" val="0"/>
              </a:ext>
            </a:extLst>
          </a:blip>
          <a:srcRect/>
          <a:stretch>
            <a:fillRect/>
          </a:stretch>
        </p:blipFill>
        <p:spPr>
          <a:xfrm>
            <a:off x="547688" y="76200"/>
            <a:ext cx="8062912" cy="6042025"/>
          </a:xfrm>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808080">
                      <a:alpha val="74998"/>
                    </a:srgbClr>
                  </a:outerShdw>
                </a:effectLst>
              </a14:hiddenEffects>
            </a:ext>
          </a:extLst>
        </p:spPr>
      </p:pic>
      <p:sp>
        <p:nvSpPr>
          <p:cNvPr id="1345539" name="Text Box 3"/>
          <p:cNvSpPr txBox="1">
            <a:spLocks noChangeArrowheads="1"/>
          </p:cNvSpPr>
          <p:nvPr/>
        </p:nvSpPr>
        <p:spPr bwMode="auto">
          <a:xfrm>
            <a:off x="952500" y="6019800"/>
            <a:ext cx="7239000" cy="3968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l" eaLnBrk="1" hangingPunct="1">
              <a:spcBef>
                <a:spcPct val="50000"/>
              </a:spcBef>
            </a:pPr>
            <a:r>
              <a:rPr lang="en-US" sz="2000">
                <a:solidFill>
                  <a:srgbClr val="FFFFFF"/>
                </a:solidFill>
              </a:rPr>
              <a:t>Tableau, 630K polygons, 13</a:t>
            </a:r>
            <a:r>
              <a:rPr lang="en-US" sz="800">
                <a:solidFill>
                  <a:srgbClr val="FFFFFF"/>
                </a:solidFill>
              </a:rPr>
              <a:t> </a:t>
            </a:r>
            <a:r>
              <a:rPr lang="en-US" sz="2000">
                <a:solidFill>
                  <a:srgbClr val="FFFFFF"/>
                </a:solidFill>
              </a:rPr>
              <a:t>000 lights, (EnvMap+Indirect)</a:t>
            </a:r>
          </a:p>
        </p:txBody>
      </p:sp>
      <p:sp>
        <p:nvSpPr>
          <p:cNvPr id="1345540" name="Text Box 4"/>
          <p:cNvSpPr txBox="1">
            <a:spLocks noChangeArrowheads="1"/>
          </p:cNvSpPr>
          <p:nvPr/>
        </p:nvSpPr>
        <p:spPr bwMode="auto">
          <a:xfrm>
            <a:off x="2122488" y="6461125"/>
            <a:ext cx="4835525" cy="3968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l" eaLnBrk="1" hangingPunct="1"/>
            <a:r>
              <a:rPr lang="en-US" sz="2000">
                <a:solidFill>
                  <a:srgbClr val="FFFFCC"/>
                </a:solidFill>
              </a:rPr>
              <a:t>Avg. shadow rays per eye ray 17 (</a:t>
            </a:r>
            <a:r>
              <a:rPr lang="en-US" sz="2000" b="1">
                <a:solidFill>
                  <a:srgbClr val="FFFFCC"/>
                </a:solidFill>
              </a:rPr>
              <a:t>0.13%</a:t>
            </a:r>
            <a:r>
              <a:rPr lang="en-US" sz="2000">
                <a:solidFill>
                  <a:srgbClr val="FFFFCC"/>
                </a:solidFill>
              </a:rPr>
              <a:t>)</a:t>
            </a:r>
          </a:p>
        </p:txBody>
      </p:sp>
    </p:spTree>
    <p:extLst>
      <p:ext uri="{BB962C8B-B14F-4D97-AF65-F5344CB8AC3E}">
        <p14:creationId xmlns:p14="http://schemas.microsoft.com/office/powerpoint/2010/main" val="3146367839"/>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802" name="Rectangle 2"/>
          <p:cNvSpPr>
            <a:spLocks noGrp="1" noChangeArrowheads="1"/>
          </p:cNvSpPr>
          <p:nvPr>
            <p:ph type="title"/>
          </p:nvPr>
        </p:nvSpPr>
        <p:spPr/>
        <p:txBody>
          <a:bodyPr/>
          <a:lstStyle/>
          <a:p>
            <a:r>
              <a:rPr lang="en-US" dirty="0"/>
              <a:t>NVIDIA </a:t>
            </a:r>
            <a:r>
              <a:rPr lang="en-US" dirty="0" err="1"/>
              <a:t>ReSTIR</a:t>
            </a:r>
            <a:r>
              <a:rPr lang="en-US" dirty="0"/>
              <a:t> RTX DI</a:t>
            </a:r>
          </a:p>
        </p:txBody>
      </p:sp>
      <p:sp>
        <p:nvSpPr>
          <p:cNvPr id="1740803" name="Rectangle 3"/>
          <p:cNvSpPr>
            <a:spLocks noGrp="1" noChangeArrowheads="1"/>
          </p:cNvSpPr>
          <p:nvPr>
            <p:ph type="body" idx="1"/>
          </p:nvPr>
        </p:nvSpPr>
        <p:spPr>
          <a:xfrm>
            <a:off x="387350" y="1216737"/>
            <a:ext cx="8940800" cy="5029200"/>
          </a:xfrm>
        </p:spPr>
        <p:txBody>
          <a:bodyPr/>
          <a:lstStyle/>
          <a:p>
            <a:pPr lvl="1"/>
            <a:r>
              <a:rPr lang="en-US" dirty="0" err="1"/>
              <a:t>Bitterli</a:t>
            </a:r>
            <a:r>
              <a:rPr lang="en-US" dirty="0"/>
              <a:t> et al. 20 Spatiotemporal reservoir resampling</a:t>
            </a:r>
          </a:p>
          <a:p>
            <a:pPr lvl="1"/>
            <a:r>
              <a:rPr lang="en-US" dirty="0"/>
              <a:t>Real-Time Direct Lighting from millions of lights</a:t>
            </a:r>
          </a:p>
        </p:txBody>
      </p:sp>
      <p:pic>
        <p:nvPicPr>
          <p:cNvPr id="2" name="Picture 1">
            <a:hlinkClick r:id="rId2"/>
          </p:cNvPr>
          <p:cNvPicPr>
            <a:picLocks noChangeAspect="1"/>
          </p:cNvPicPr>
          <p:nvPr/>
        </p:nvPicPr>
        <p:blipFill>
          <a:blip r:embed="rId3"/>
          <a:stretch>
            <a:fillRect/>
          </a:stretch>
        </p:blipFill>
        <p:spPr>
          <a:xfrm>
            <a:off x="311519" y="2156149"/>
            <a:ext cx="8534400" cy="4521200"/>
          </a:xfrm>
          <a:prstGeom prst="rect">
            <a:avLst/>
          </a:prstGeom>
        </p:spPr>
      </p:pic>
    </p:spTree>
    <p:extLst>
      <p:ext uri="{BB962C8B-B14F-4D97-AF65-F5344CB8AC3E}">
        <p14:creationId xmlns:p14="http://schemas.microsoft.com/office/powerpoint/2010/main" val="168614294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6210" name="Rectangle 2"/>
          <p:cNvSpPr>
            <a:spLocks noGrp="1" noChangeArrowheads="1"/>
          </p:cNvSpPr>
          <p:nvPr>
            <p:ph type="title"/>
          </p:nvPr>
        </p:nvSpPr>
        <p:spPr/>
        <p:txBody>
          <a:bodyPr/>
          <a:lstStyle/>
          <a:p>
            <a:r>
              <a:rPr lang="en-US"/>
              <a:t>Irradiance Caching</a:t>
            </a:r>
          </a:p>
        </p:txBody>
      </p:sp>
      <p:sp>
        <p:nvSpPr>
          <p:cNvPr id="1246211" name="Rectangle 3"/>
          <p:cNvSpPr>
            <a:spLocks noGrp="1" noChangeArrowheads="1"/>
          </p:cNvSpPr>
          <p:nvPr>
            <p:ph type="body" idx="1"/>
          </p:nvPr>
        </p:nvSpPr>
        <p:spPr>
          <a:xfrm>
            <a:off x="457200" y="1527175"/>
            <a:ext cx="8686800" cy="5029200"/>
          </a:xfrm>
        </p:spPr>
        <p:txBody>
          <a:bodyPr/>
          <a:lstStyle/>
          <a:p>
            <a:r>
              <a:rPr lang="en-US" dirty="0"/>
              <a:t>Empirically, (diffuse) </a:t>
            </a:r>
            <a:r>
              <a:rPr lang="en-US" dirty="0" err="1"/>
              <a:t>interreflections</a:t>
            </a:r>
            <a:r>
              <a:rPr lang="en-US" dirty="0"/>
              <a:t> low frequency</a:t>
            </a:r>
          </a:p>
          <a:p>
            <a:r>
              <a:rPr lang="en-US" dirty="0"/>
              <a:t>Therefore, should be able to sample sparsely</a:t>
            </a:r>
          </a:p>
          <a:p>
            <a:r>
              <a:rPr lang="en-US" dirty="0"/>
              <a:t>Irradiance caching samples irradiance at few points on surfaces, and then interpolates</a:t>
            </a:r>
          </a:p>
          <a:p>
            <a:r>
              <a:rPr lang="en-US" dirty="0"/>
              <a:t>Ward, Rubinstein, Clear.  SIGGRAPH 88,               </a:t>
            </a:r>
            <a:r>
              <a:rPr lang="en-US" i="1" dirty="0"/>
              <a:t>A ray tracing solution for diffuse </a:t>
            </a:r>
            <a:r>
              <a:rPr lang="en-US" i="1" dirty="0" err="1"/>
              <a:t>interreflection</a:t>
            </a:r>
            <a:endParaRPr lang="en-US" i="1" dirty="0"/>
          </a:p>
          <a:p>
            <a:endParaRPr lang="en-US" dirty="0"/>
          </a:p>
        </p:txBody>
      </p:sp>
    </p:spTree>
    <p:extLst>
      <p:ext uri="{BB962C8B-B14F-4D97-AF65-F5344CB8AC3E}">
        <p14:creationId xmlns:p14="http://schemas.microsoft.com/office/powerpoint/2010/main" val="3525410551"/>
      </p:ext>
    </p:extLst>
  </p:cSld>
  <p:clrMapOvr>
    <a:masterClrMapping/>
  </p:clrMapOvr>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7234" name="Rectangle 2"/>
          <p:cNvSpPr>
            <a:spLocks noGrp="1" noChangeArrowheads="1"/>
          </p:cNvSpPr>
          <p:nvPr>
            <p:ph type="title"/>
          </p:nvPr>
        </p:nvSpPr>
        <p:spPr/>
        <p:txBody>
          <a:bodyPr/>
          <a:lstStyle/>
          <a:p>
            <a:r>
              <a:rPr lang="en-US"/>
              <a:t>Irradiance Calculation</a:t>
            </a:r>
          </a:p>
        </p:txBody>
      </p:sp>
      <p:pic>
        <p:nvPicPr>
          <p:cNvPr id="1247236"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79413" y="1887538"/>
            <a:ext cx="3513137" cy="224313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graphicFrame>
        <p:nvGraphicFramePr>
          <p:cNvPr id="1247237" name="Object 5"/>
          <p:cNvGraphicFramePr>
            <a:graphicFrameLocks noChangeAspect="1"/>
          </p:cNvGraphicFramePr>
          <p:nvPr>
            <p:extLst>
              <p:ext uri="{D42A27DB-BD31-4B8C-83A1-F6EECF244321}">
                <p14:modId xmlns:p14="http://schemas.microsoft.com/office/powerpoint/2010/main" val="635015291"/>
              </p:ext>
            </p:extLst>
          </p:nvPr>
        </p:nvGraphicFramePr>
        <p:xfrm>
          <a:off x="3052763" y="1436688"/>
          <a:ext cx="942975" cy="458787"/>
        </p:xfrm>
        <a:graphic>
          <a:graphicData uri="http://schemas.openxmlformats.org/presentationml/2006/ole">
            <mc:AlternateContent xmlns:mc="http://schemas.openxmlformats.org/markup-compatibility/2006">
              <mc:Choice xmlns:v="urn:schemas-microsoft-com:vml" Requires="v">
                <p:oleObj name="Equation" r:id="rId3" imgW="495300" imgH="241300" progId="Equation.DSMT4">
                  <p:embed/>
                </p:oleObj>
              </mc:Choice>
              <mc:Fallback>
                <p:oleObj name="Equation" r:id="rId3" imgW="495300" imgH="241300" progId="Equation.DSMT4">
                  <p:embed/>
                  <p:pic>
                    <p:nvPicPr>
                      <p:cNvPr id="0" name=""/>
                      <p:cNvPicPr>
                        <a:picLocks noChangeAspect="1" noChangeArrowheads="1"/>
                      </p:cNvPicPr>
                      <p:nvPr/>
                    </p:nvPicPr>
                    <p:blipFill>
                      <a:blip r:embed="rId4"/>
                      <a:srcRect/>
                      <a:stretch>
                        <a:fillRect/>
                      </a:stretch>
                    </p:blipFill>
                    <p:spPr bwMode="auto">
                      <a:xfrm>
                        <a:off x="3052763" y="1436688"/>
                        <a:ext cx="942975" cy="458787"/>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247238" name="Object 6"/>
          <p:cNvGraphicFramePr>
            <a:graphicFrameLocks noChangeAspect="1"/>
          </p:cNvGraphicFramePr>
          <p:nvPr>
            <p:extLst>
              <p:ext uri="{D42A27DB-BD31-4B8C-83A1-F6EECF244321}">
                <p14:modId xmlns:p14="http://schemas.microsoft.com/office/powerpoint/2010/main" val="800702373"/>
              </p:ext>
            </p:extLst>
          </p:nvPr>
        </p:nvGraphicFramePr>
        <p:xfrm>
          <a:off x="504825" y="4114800"/>
          <a:ext cx="3216275" cy="630238"/>
        </p:xfrm>
        <a:graphic>
          <a:graphicData uri="http://schemas.openxmlformats.org/presentationml/2006/ole">
            <mc:AlternateContent xmlns:mc="http://schemas.openxmlformats.org/markup-compatibility/2006">
              <mc:Choice xmlns:v="urn:schemas-microsoft-com:vml" Requires="v">
                <p:oleObj name="Equation" r:id="rId5" imgW="1689100" imgH="330200" progId="Equation.DSMT4">
                  <p:embed/>
                </p:oleObj>
              </mc:Choice>
              <mc:Fallback>
                <p:oleObj name="Equation" r:id="rId5" imgW="1689100" imgH="330200" progId="Equation.DSMT4">
                  <p:embed/>
                  <p:pic>
                    <p:nvPicPr>
                      <p:cNvPr id="0" name=""/>
                      <p:cNvPicPr>
                        <a:picLocks noChangeAspect="1" noChangeArrowheads="1"/>
                      </p:cNvPicPr>
                      <p:nvPr/>
                    </p:nvPicPr>
                    <p:blipFill>
                      <a:blip r:embed="rId6"/>
                      <a:srcRect/>
                      <a:stretch>
                        <a:fillRect/>
                      </a:stretch>
                    </p:blipFill>
                    <p:spPr bwMode="auto">
                      <a:xfrm>
                        <a:off x="504825" y="4114800"/>
                        <a:ext cx="3216275" cy="630238"/>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pic>
        <p:nvPicPr>
          <p:cNvPr id="1247239" name="Picture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49788" y="3892550"/>
            <a:ext cx="4141787" cy="6794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sp>
        <p:nvSpPr>
          <p:cNvPr id="1247240" name="Text Box 8"/>
          <p:cNvSpPr txBox="1">
            <a:spLocks noChangeArrowheads="1"/>
          </p:cNvSpPr>
          <p:nvPr/>
        </p:nvSpPr>
        <p:spPr bwMode="auto">
          <a:xfrm>
            <a:off x="5597525" y="4471988"/>
            <a:ext cx="1236663" cy="457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solidFill>
                  <a:srgbClr val="FFFFFF"/>
                </a:solidFill>
              </a:rPr>
              <a:t>position</a:t>
            </a:r>
          </a:p>
        </p:txBody>
      </p:sp>
      <p:sp>
        <p:nvSpPr>
          <p:cNvPr id="1247241" name="Text Box 9"/>
          <p:cNvSpPr txBox="1">
            <a:spLocks noChangeArrowheads="1"/>
          </p:cNvSpPr>
          <p:nvPr/>
        </p:nvSpPr>
        <p:spPr bwMode="auto">
          <a:xfrm>
            <a:off x="7426325" y="4473575"/>
            <a:ext cx="1201738" cy="457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solidFill>
                  <a:srgbClr val="FFFFFF"/>
                </a:solidFill>
              </a:rPr>
              <a:t>rotation</a:t>
            </a:r>
          </a:p>
        </p:txBody>
      </p:sp>
      <p:pic>
        <p:nvPicPr>
          <p:cNvPr id="1247242" name="Picture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08463" y="5435600"/>
            <a:ext cx="4727575" cy="62706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sp>
        <p:nvSpPr>
          <p:cNvPr id="1247243" name="Text Box 11"/>
          <p:cNvSpPr txBox="1">
            <a:spLocks noChangeArrowheads="1"/>
          </p:cNvSpPr>
          <p:nvPr/>
        </p:nvSpPr>
        <p:spPr bwMode="auto">
          <a:xfrm>
            <a:off x="5322888" y="6249988"/>
            <a:ext cx="3559175" cy="457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solidFill>
                  <a:srgbClr val="FFFFFF"/>
                </a:solidFill>
              </a:rPr>
              <a:t>Derivation in Ward paper</a:t>
            </a:r>
          </a:p>
        </p:txBody>
      </p:sp>
      <p:graphicFrame>
        <p:nvGraphicFramePr>
          <p:cNvPr id="1247244" name="Object 12"/>
          <p:cNvGraphicFramePr>
            <a:graphicFrameLocks noChangeAspect="1"/>
          </p:cNvGraphicFramePr>
          <p:nvPr>
            <p:extLst>
              <p:ext uri="{D42A27DB-BD31-4B8C-83A1-F6EECF244321}">
                <p14:modId xmlns:p14="http://schemas.microsoft.com/office/powerpoint/2010/main" val="4294259100"/>
              </p:ext>
            </p:extLst>
          </p:nvPr>
        </p:nvGraphicFramePr>
        <p:xfrm>
          <a:off x="4381500" y="1736725"/>
          <a:ext cx="3036888" cy="1385888"/>
        </p:xfrm>
        <a:graphic>
          <a:graphicData uri="http://schemas.openxmlformats.org/presentationml/2006/ole">
            <mc:AlternateContent xmlns:mc="http://schemas.openxmlformats.org/markup-compatibility/2006">
              <mc:Choice xmlns:v="urn:schemas-microsoft-com:vml" Requires="v">
                <p:oleObj name="Equation" r:id="rId9" imgW="1447800" imgH="660400" progId="Equation.DSMT4">
                  <p:embed/>
                </p:oleObj>
              </mc:Choice>
              <mc:Fallback>
                <p:oleObj name="Equation" r:id="rId9" imgW="1447800" imgH="660400" progId="Equation.DSMT4">
                  <p:embed/>
                  <p:pic>
                    <p:nvPicPr>
                      <p:cNvPr id="0" name=""/>
                      <p:cNvPicPr>
                        <a:picLocks noChangeAspect="1" noChangeArrowheads="1"/>
                      </p:cNvPicPr>
                      <p:nvPr/>
                    </p:nvPicPr>
                    <p:blipFill>
                      <a:blip r:embed="rId10"/>
                      <a:srcRect/>
                      <a:stretch>
                        <a:fillRect/>
                      </a:stretch>
                    </p:blipFill>
                    <p:spPr bwMode="auto">
                      <a:xfrm>
                        <a:off x="4381500" y="1736725"/>
                        <a:ext cx="3036888" cy="1385888"/>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247245" name="Object 13"/>
          <p:cNvGraphicFramePr>
            <a:graphicFrameLocks noChangeAspect="1"/>
          </p:cNvGraphicFramePr>
          <p:nvPr>
            <p:extLst>
              <p:ext uri="{D42A27DB-BD31-4B8C-83A1-F6EECF244321}">
                <p14:modId xmlns:p14="http://schemas.microsoft.com/office/powerpoint/2010/main" val="1617419100"/>
              </p:ext>
            </p:extLst>
          </p:nvPr>
        </p:nvGraphicFramePr>
        <p:xfrm>
          <a:off x="7847013" y="2100263"/>
          <a:ext cx="1131887" cy="630237"/>
        </p:xfrm>
        <a:graphic>
          <a:graphicData uri="http://schemas.openxmlformats.org/presentationml/2006/ole">
            <mc:AlternateContent xmlns:mc="http://schemas.openxmlformats.org/markup-compatibility/2006">
              <mc:Choice xmlns:v="urn:schemas-microsoft-com:vml" Requires="v">
                <p:oleObj name="Equation" r:id="rId11" imgW="800100" imgH="444500" progId="Equation.DSMT4">
                  <p:embed/>
                </p:oleObj>
              </mc:Choice>
              <mc:Fallback>
                <p:oleObj name="Equation" r:id="rId11" imgW="800100" imgH="444500" progId="Equation.DSMT4">
                  <p:embed/>
                  <p:pic>
                    <p:nvPicPr>
                      <p:cNvPr id="0" name=""/>
                      <p:cNvPicPr>
                        <a:picLocks noChangeAspect="1" noChangeArrowheads="1"/>
                      </p:cNvPicPr>
                      <p:nvPr/>
                    </p:nvPicPr>
                    <p:blipFill>
                      <a:blip r:embed="rId12"/>
                      <a:srcRect/>
                      <a:stretch>
                        <a:fillRect/>
                      </a:stretch>
                    </p:blipFill>
                    <p:spPr bwMode="auto">
                      <a:xfrm>
                        <a:off x="7847013" y="2100263"/>
                        <a:ext cx="1131887" cy="630237"/>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3920088721"/>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24723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247240"/>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247241"/>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247242"/>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247243"/>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1247245"/>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24724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47240" grpId="0"/>
      <p:bldP spid="1247241" grpId="0"/>
      <p:bldP spid="1247243"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8258" name="Rectangle 2"/>
          <p:cNvSpPr>
            <a:spLocks noGrp="1" noChangeArrowheads="1"/>
          </p:cNvSpPr>
          <p:nvPr>
            <p:ph type="title"/>
          </p:nvPr>
        </p:nvSpPr>
        <p:spPr/>
        <p:txBody>
          <a:bodyPr/>
          <a:lstStyle/>
          <a:p>
            <a:r>
              <a:rPr lang="en-US"/>
              <a:t>Algorithm Outline</a:t>
            </a:r>
          </a:p>
        </p:txBody>
      </p:sp>
      <p:sp>
        <p:nvSpPr>
          <p:cNvPr id="1248259" name="Rectangle 3"/>
          <p:cNvSpPr>
            <a:spLocks noGrp="1" noChangeArrowheads="1"/>
          </p:cNvSpPr>
          <p:nvPr>
            <p:ph type="body" idx="1"/>
          </p:nvPr>
        </p:nvSpPr>
        <p:spPr/>
        <p:txBody>
          <a:bodyPr/>
          <a:lstStyle/>
          <a:p>
            <a:r>
              <a:rPr lang="en-US"/>
              <a:t>Find all samples with w(x) &gt; q</a:t>
            </a:r>
          </a:p>
          <a:p>
            <a:r>
              <a:rPr lang="en-US"/>
              <a:t>if ( samples found )</a:t>
            </a:r>
          </a:p>
          <a:p>
            <a:pPr lvl="1"/>
            <a:r>
              <a:rPr lang="en-US"/>
              <a:t>interpolate</a:t>
            </a:r>
          </a:p>
          <a:p>
            <a:r>
              <a:rPr lang="en-US"/>
              <a:t>else</a:t>
            </a:r>
          </a:p>
          <a:p>
            <a:pPr lvl="1"/>
            <a:r>
              <a:rPr lang="en-US"/>
              <a:t>compute new irradiance</a:t>
            </a:r>
          </a:p>
          <a:p>
            <a:r>
              <a:rPr lang="en-US"/>
              <a:t>N.B. Subsample the image first and then fill in</a:t>
            </a:r>
          </a:p>
        </p:txBody>
      </p:sp>
    </p:spTree>
    <p:extLst>
      <p:ext uri="{BB962C8B-B14F-4D97-AF65-F5344CB8AC3E}">
        <p14:creationId xmlns:p14="http://schemas.microsoft.com/office/powerpoint/2010/main" val="2353177368"/>
      </p:ext>
    </p:extLst>
  </p:cSld>
  <p:clrMapOvr>
    <a:masterClrMapping/>
  </p:clrMapOvr>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282" name="Rectangle 2"/>
          <p:cNvSpPr>
            <a:spLocks noGrp="1" noChangeArrowheads="1"/>
          </p:cNvSpPr>
          <p:nvPr>
            <p:ph type="title"/>
          </p:nvPr>
        </p:nvSpPr>
        <p:spPr/>
        <p:txBody>
          <a:bodyPr/>
          <a:lstStyle/>
          <a:p>
            <a:r>
              <a:rPr lang="en-US"/>
              <a:t>Irradiance Caching Example</a:t>
            </a:r>
          </a:p>
        </p:txBody>
      </p:sp>
      <p:pic>
        <p:nvPicPr>
          <p:cNvPr id="1249284"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8288" y="1444625"/>
            <a:ext cx="4921250" cy="36766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pic>
        <p:nvPicPr>
          <p:cNvPr id="1249285"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35475" y="3273425"/>
            <a:ext cx="4591050" cy="34417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sp>
        <p:nvSpPr>
          <p:cNvPr id="1249286" name="Text Box 6"/>
          <p:cNvSpPr txBox="1">
            <a:spLocks noChangeArrowheads="1"/>
          </p:cNvSpPr>
          <p:nvPr/>
        </p:nvSpPr>
        <p:spPr bwMode="auto">
          <a:xfrm>
            <a:off x="5116513" y="1471613"/>
            <a:ext cx="1778000" cy="457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solidFill>
                  <a:srgbClr val="FFFFFF"/>
                </a:solidFill>
              </a:rPr>
              <a:t>Final Image</a:t>
            </a:r>
          </a:p>
        </p:txBody>
      </p:sp>
      <p:sp>
        <p:nvSpPr>
          <p:cNvPr id="1249287" name="Text Box 7"/>
          <p:cNvSpPr txBox="1">
            <a:spLocks noChangeArrowheads="1"/>
          </p:cNvSpPr>
          <p:nvPr/>
        </p:nvSpPr>
        <p:spPr bwMode="auto">
          <a:xfrm>
            <a:off x="5668963" y="2838450"/>
            <a:ext cx="2609850" cy="457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solidFill>
                  <a:srgbClr val="FFFFFF"/>
                </a:solidFill>
              </a:rPr>
              <a:t>Sample Locations</a:t>
            </a:r>
          </a:p>
        </p:txBody>
      </p:sp>
    </p:spTree>
    <p:extLst>
      <p:ext uri="{BB962C8B-B14F-4D97-AF65-F5344CB8AC3E}">
        <p14:creationId xmlns:p14="http://schemas.microsoft.com/office/powerpoint/2010/main" val="4256054711"/>
      </p:ext>
    </p:extLst>
  </p:cSld>
  <p:clrMapOvr>
    <a:masterClrMapping/>
  </p:clrMapOvr>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802" name="Rectangle 2"/>
          <p:cNvSpPr>
            <a:spLocks noGrp="1" noChangeArrowheads="1"/>
          </p:cNvSpPr>
          <p:nvPr>
            <p:ph type="title"/>
          </p:nvPr>
        </p:nvSpPr>
        <p:spPr/>
        <p:txBody>
          <a:bodyPr/>
          <a:lstStyle/>
          <a:p>
            <a:r>
              <a:rPr lang="en-US"/>
              <a:t>Motivation</a:t>
            </a:r>
          </a:p>
        </p:txBody>
      </p:sp>
      <p:sp>
        <p:nvSpPr>
          <p:cNvPr id="1740803" name="Rectangle 3"/>
          <p:cNvSpPr>
            <a:spLocks noGrp="1" noChangeArrowheads="1"/>
          </p:cNvSpPr>
          <p:nvPr>
            <p:ph type="body" idx="1"/>
          </p:nvPr>
        </p:nvSpPr>
        <p:spPr>
          <a:xfrm>
            <a:off x="387350" y="1163163"/>
            <a:ext cx="8940800" cy="5029200"/>
          </a:xfrm>
        </p:spPr>
        <p:txBody>
          <a:bodyPr/>
          <a:lstStyle/>
          <a:p>
            <a:r>
              <a:rPr lang="en-US" dirty="0"/>
              <a:t>Rendering Equation since 86, Path Tracer in HW 3</a:t>
            </a:r>
          </a:p>
          <a:p>
            <a:r>
              <a:rPr lang="en-US" dirty="0"/>
              <a:t>So, is Monte Carlo rendering solved?</a:t>
            </a:r>
          </a:p>
          <a:p>
            <a:r>
              <a:rPr lang="en-US" i="1" dirty="0"/>
              <a:t>Can it be made more efficient (90s until today)?</a:t>
            </a:r>
          </a:p>
          <a:p>
            <a:pPr lvl="1"/>
            <a:r>
              <a:rPr lang="en-US" dirty="0"/>
              <a:t>Multiple Importance Sampling (Homework 4)</a:t>
            </a:r>
          </a:p>
          <a:p>
            <a:pPr lvl="1"/>
            <a:r>
              <a:rPr lang="en-US" dirty="0"/>
              <a:t>Irradiance Caching takes advantage of coherence</a:t>
            </a:r>
          </a:p>
          <a:p>
            <a:pPr lvl="1"/>
            <a:r>
              <a:rPr lang="en-US" i="1" dirty="0"/>
              <a:t>Correct sampling: Stratified, Multiple Importance, Bidirectional Path Tracing, Metropolis, VCM/UPS, </a:t>
            </a:r>
            <a:r>
              <a:rPr lang="mr-IN" i="1" dirty="0"/>
              <a:t>…</a:t>
            </a:r>
            <a:endParaRPr lang="en-US" i="1" dirty="0"/>
          </a:p>
          <a:p>
            <a:pPr lvl="1"/>
            <a:r>
              <a:rPr lang="en-US" dirty="0"/>
              <a:t>Photon Mapping</a:t>
            </a:r>
          </a:p>
          <a:p>
            <a:pPr lvl="1"/>
            <a:r>
              <a:rPr lang="en-US" dirty="0"/>
              <a:t>Modern adaptive sampling, cut-based integration</a:t>
            </a:r>
          </a:p>
          <a:p>
            <a:pPr lvl="1"/>
            <a:endParaRPr lang="en-US" dirty="0"/>
          </a:p>
          <a:p>
            <a:pPr lvl="1"/>
            <a:r>
              <a:rPr lang="en-US" dirty="0"/>
              <a:t>Advanced topics (next time)</a:t>
            </a:r>
          </a:p>
          <a:p>
            <a:pPr lvl="1"/>
            <a:r>
              <a:rPr lang="en-US" dirty="0"/>
              <a:t>Denoising (next time)</a:t>
            </a:r>
          </a:p>
          <a:p>
            <a:r>
              <a:rPr lang="en-US" dirty="0"/>
              <a:t>High level: refs on slides, ask if need to track down</a:t>
            </a:r>
          </a:p>
          <a:p>
            <a:pPr lvl="1"/>
            <a:endParaRPr lang="en-US" dirty="0"/>
          </a:p>
        </p:txBody>
      </p:sp>
    </p:spTree>
    <p:extLst>
      <p:ext uri="{BB962C8B-B14F-4D97-AF65-F5344CB8AC3E}">
        <p14:creationId xmlns:p14="http://schemas.microsoft.com/office/powerpoint/2010/main" val="4275162809"/>
      </p:ext>
    </p:extLst>
  </p:cSld>
  <p:clrMapOvr>
    <a:masterClrMapping/>
  </p:clrMapOvr>
</p:sld>
</file>

<file path=ppt/theme/theme1.xml><?xml version="1.0" encoding="utf-8"?>
<a:theme xmlns:a="http://schemas.openxmlformats.org/drawingml/2006/main" name="Default Design">
  <a:themeElements>
    <a:clrScheme name="Default Design 8">
      <a:dk1>
        <a:srgbClr val="292929"/>
      </a:dk1>
      <a:lt1>
        <a:srgbClr val="FFFFFF"/>
      </a:lt1>
      <a:dk2>
        <a:srgbClr val="333333"/>
      </a:dk2>
      <a:lt2>
        <a:srgbClr val="FFFFFF"/>
      </a:lt2>
      <a:accent1>
        <a:srgbClr val="A50021"/>
      </a:accent1>
      <a:accent2>
        <a:srgbClr val="666633"/>
      </a:accent2>
      <a:accent3>
        <a:srgbClr val="ADADAD"/>
      </a:accent3>
      <a:accent4>
        <a:srgbClr val="DADADA"/>
      </a:accent4>
      <a:accent5>
        <a:srgbClr val="CFAAAB"/>
      </a:accent5>
      <a:accent6>
        <a:srgbClr val="5C5C2D"/>
      </a:accent6>
      <a:hlink>
        <a:srgbClr val="0033CC"/>
      </a:hlink>
      <a:folHlink>
        <a:srgbClr val="FFCC66"/>
      </a:folHlink>
    </a:clrScheme>
    <a:fontScheme name="Default Design">
      <a:majorFont>
        <a:latin typeface="Arial"/>
        <a:ea typeface="ＭＳ Ｐゴシック"/>
        <a:cs typeface=""/>
      </a:majorFont>
      <a:minorFont>
        <a:latin typeface="Arial"/>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Arial" charset="0"/>
            <a:ea typeface="ＭＳ Ｐゴシック"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Arial" charset="0"/>
            <a:ea typeface="ＭＳ Ｐゴシック" charset="0"/>
          </a:defRPr>
        </a:defPPr>
      </a:lstStyle>
    </a:lnDef>
  </a:objectDefaults>
  <a:extraClrSchemeLst>
    <a:extraClrScheme>
      <a:clrScheme name="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
      <a:clrScheme name="Default Design 8">
        <a:dk1>
          <a:srgbClr val="292929"/>
        </a:dk1>
        <a:lt1>
          <a:srgbClr val="FFFFFF"/>
        </a:lt1>
        <a:dk2>
          <a:srgbClr val="333333"/>
        </a:dk2>
        <a:lt2>
          <a:srgbClr val="FFFFFF"/>
        </a:lt2>
        <a:accent1>
          <a:srgbClr val="A50021"/>
        </a:accent1>
        <a:accent2>
          <a:srgbClr val="666633"/>
        </a:accent2>
        <a:accent3>
          <a:srgbClr val="ADADAD"/>
        </a:accent3>
        <a:accent4>
          <a:srgbClr val="DADADA"/>
        </a:accent4>
        <a:accent5>
          <a:srgbClr val="CFAAAB"/>
        </a:accent5>
        <a:accent6>
          <a:srgbClr val="5C5C2D"/>
        </a:accent6>
        <a:hlink>
          <a:srgbClr val="0033CC"/>
        </a:hlink>
        <a:folHlink>
          <a:srgbClr val="FFCC66"/>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1_Default Design">
  <a:themeElements>
    <a:clrScheme name="Default Design 8">
      <a:dk1>
        <a:srgbClr val="292929"/>
      </a:dk1>
      <a:lt1>
        <a:srgbClr val="FFFFFF"/>
      </a:lt1>
      <a:dk2>
        <a:srgbClr val="333333"/>
      </a:dk2>
      <a:lt2>
        <a:srgbClr val="FFFFFF"/>
      </a:lt2>
      <a:accent1>
        <a:srgbClr val="A50021"/>
      </a:accent1>
      <a:accent2>
        <a:srgbClr val="666633"/>
      </a:accent2>
      <a:accent3>
        <a:srgbClr val="ADADAD"/>
      </a:accent3>
      <a:accent4>
        <a:srgbClr val="DADADA"/>
      </a:accent4>
      <a:accent5>
        <a:srgbClr val="CFAAAB"/>
      </a:accent5>
      <a:accent6>
        <a:srgbClr val="5C5C2D"/>
      </a:accent6>
      <a:hlink>
        <a:srgbClr val="0033CC"/>
      </a:hlink>
      <a:folHlink>
        <a:srgbClr val="FFCC66"/>
      </a:folHlink>
    </a:clrScheme>
    <a:fontScheme name="Default Design">
      <a:majorFont>
        <a:latin typeface="Arial"/>
        <a:ea typeface="ＭＳ Ｐゴシック"/>
        <a:cs typeface=""/>
      </a:majorFont>
      <a:minorFont>
        <a:latin typeface="Arial"/>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Arial" charset="0"/>
            <a:ea typeface="ＭＳ Ｐゴシック"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Arial" charset="0"/>
            <a:ea typeface="ＭＳ Ｐゴシック" charset="0"/>
          </a:defRPr>
        </a:defPPr>
      </a:lstStyle>
    </a:lnDef>
  </a:objectDefaults>
  <a:extraClrSchemeLst>
    <a:extraClrScheme>
      <a:clrScheme name="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
      <a:clrScheme name="Default Design 8">
        <a:dk1>
          <a:srgbClr val="292929"/>
        </a:dk1>
        <a:lt1>
          <a:srgbClr val="FFFFFF"/>
        </a:lt1>
        <a:dk2>
          <a:srgbClr val="333333"/>
        </a:dk2>
        <a:lt2>
          <a:srgbClr val="FFFFFF"/>
        </a:lt2>
        <a:accent1>
          <a:srgbClr val="A50021"/>
        </a:accent1>
        <a:accent2>
          <a:srgbClr val="666633"/>
        </a:accent2>
        <a:accent3>
          <a:srgbClr val="ADADAD"/>
        </a:accent3>
        <a:accent4>
          <a:srgbClr val="DADADA"/>
        </a:accent4>
        <a:accent5>
          <a:srgbClr val="CFAAAB"/>
        </a:accent5>
        <a:accent6>
          <a:srgbClr val="5C5C2D"/>
        </a:accent6>
        <a:hlink>
          <a:srgbClr val="0033CC"/>
        </a:hlink>
        <a:folHlink>
          <a:srgbClr val="FFCC66"/>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2_Default Design">
  <a:themeElements>
    <a:clrScheme name="Default Design 8">
      <a:dk1>
        <a:srgbClr val="292929"/>
      </a:dk1>
      <a:lt1>
        <a:srgbClr val="FFFFFF"/>
      </a:lt1>
      <a:dk2>
        <a:srgbClr val="333333"/>
      </a:dk2>
      <a:lt2>
        <a:srgbClr val="FFFFFF"/>
      </a:lt2>
      <a:accent1>
        <a:srgbClr val="A50021"/>
      </a:accent1>
      <a:accent2>
        <a:srgbClr val="666633"/>
      </a:accent2>
      <a:accent3>
        <a:srgbClr val="ADADAD"/>
      </a:accent3>
      <a:accent4>
        <a:srgbClr val="DADADA"/>
      </a:accent4>
      <a:accent5>
        <a:srgbClr val="CFAAAB"/>
      </a:accent5>
      <a:accent6>
        <a:srgbClr val="5C5C2D"/>
      </a:accent6>
      <a:hlink>
        <a:srgbClr val="0033CC"/>
      </a:hlink>
      <a:folHlink>
        <a:srgbClr val="FFCC66"/>
      </a:folHlink>
    </a:clrScheme>
    <a:fontScheme name="Default Design">
      <a:majorFont>
        <a:latin typeface="Arial"/>
        <a:ea typeface="ＭＳ Ｐゴシック"/>
        <a:cs typeface=""/>
      </a:majorFont>
      <a:minorFont>
        <a:latin typeface="Arial"/>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Arial" charset="0"/>
            <a:ea typeface="ＭＳ Ｐゴシック"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Arial" charset="0"/>
            <a:ea typeface="ＭＳ Ｐゴシック" charset="0"/>
          </a:defRPr>
        </a:defPPr>
      </a:lstStyle>
    </a:lnDef>
  </a:objectDefaults>
  <a:extraClrSchemeLst>
    <a:extraClrScheme>
      <a:clrScheme name="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
      <a:clrScheme name="Default Design 8">
        <a:dk1>
          <a:srgbClr val="292929"/>
        </a:dk1>
        <a:lt1>
          <a:srgbClr val="FFFFFF"/>
        </a:lt1>
        <a:dk2>
          <a:srgbClr val="333333"/>
        </a:dk2>
        <a:lt2>
          <a:srgbClr val="FFFFFF"/>
        </a:lt2>
        <a:accent1>
          <a:srgbClr val="A50021"/>
        </a:accent1>
        <a:accent2>
          <a:srgbClr val="666633"/>
        </a:accent2>
        <a:accent3>
          <a:srgbClr val="ADADAD"/>
        </a:accent3>
        <a:accent4>
          <a:srgbClr val="DADADA"/>
        </a:accent4>
        <a:accent5>
          <a:srgbClr val="CFAAAB"/>
        </a:accent5>
        <a:accent6>
          <a:srgbClr val="5C5C2D"/>
        </a:accent6>
        <a:hlink>
          <a:srgbClr val="0033CC"/>
        </a:hlink>
        <a:folHlink>
          <a:srgbClr val="FFCC66"/>
        </a:folHlink>
      </a:clrScheme>
      <a:clrMap bg1="dk2" tx1="lt1" bg2="dk1" tx2="lt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3_Default Design">
  <a:themeElements>
    <a:clrScheme name="2_Default Design 8">
      <a:dk1>
        <a:srgbClr val="292929"/>
      </a:dk1>
      <a:lt1>
        <a:srgbClr val="FFFFFF"/>
      </a:lt1>
      <a:dk2>
        <a:srgbClr val="333333"/>
      </a:dk2>
      <a:lt2>
        <a:srgbClr val="FFFFFF"/>
      </a:lt2>
      <a:accent1>
        <a:srgbClr val="A50021"/>
      </a:accent1>
      <a:accent2>
        <a:srgbClr val="666633"/>
      </a:accent2>
      <a:accent3>
        <a:srgbClr val="ADADAD"/>
      </a:accent3>
      <a:accent4>
        <a:srgbClr val="DADADA"/>
      </a:accent4>
      <a:accent5>
        <a:srgbClr val="CFAAAB"/>
      </a:accent5>
      <a:accent6>
        <a:srgbClr val="5C5C2D"/>
      </a:accent6>
      <a:hlink>
        <a:srgbClr val="0033CC"/>
      </a:hlink>
      <a:folHlink>
        <a:srgbClr val="FFCC66"/>
      </a:folHlink>
    </a:clrScheme>
    <a:fontScheme name="2_Default Design">
      <a:majorFont>
        <a:latin typeface="Arial"/>
        <a:ea typeface="ＭＳ Ｐゴシック"/>
        <a:cs typeface=""/>
      </a:majorFont>
      <a:minorFont>
        <a:latin typeface="Arial"/>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Arial" charset="0"/>
            <a:ea typeface="ＭＳ Ｐゴシック"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Arial" charset="0"/>
            <a:ea typeface="ＭＳ Ｐゴシック" charset="0"/>
          </a:defRPr>
        </a:defPPr>
      </a:lstStyle>
    </a:lnDef>
  </a:objectDefaults>
  <a:extraClrSchemeLst>
    <a:extraClrScheme>
      <a:clrScheme name="2_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2_Default Desig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2_Default Desig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2_Default Desig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2_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2_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2_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
      <a:clrScheme name="2_Default Design 8">
        <a:dk1>
          <a:srgbClr val="292929"/>
        </a:dk1>
        <a:lt1>
          <a:srgbClr val="FFFFFF"/>
        </a:lt1>
        <a:dk2>
          <a:srgbClr val="333333"/>
        </a:dk2>
        <a:lt2>
          <a:srgbClr val="FFFFFF"/>
        </a:lt2>
        <a:accent1>
          <a:srgbClr val="A50021"/>
        </a:accent1>
        <a:accent2>
          <a:srgbClr val="666633"/>
        </a:accent2>
        <a:accent3>
          <a:srgbClr val="ADADAD"/>
        </a:accent3>
        <a:accent4>
          <a:srgbClr val="DADADA"/>
        </a:accent4>
        <a:accent5>
          <a:srgbClr val="CFAAAB"/>
        </a:accent5>
        <a:accent6>
          <a:srgbClr val="5C5C2D"/>
        </a:accent6>
        <a:hlink>
          <a:srgbClr val="0033CC"/>
        </a:hlink>
        <a:folHlink>
          <a:srgbClr val="FFCC66"/>
        </a:folHlink>
      </a:clrScheme>
      <a:clrMap bg1="dk2" tx1="lt1" bg2="dk1" tx2="lt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1_Custom Design">
  <a:themeElements>
    <a:clrScheme name="1_Custom Design 1">
      <a:dk1>
        <a:srgbClr val="993399"/>
      </a:dk1>
      <a:lt1>
        <a:srgbClr val="FFFFFF"/>
      </a:lt1>
      <a:dk2>
        <a:srgbClr val="000000"/>
      </a:dk2>
      <a:lt2>
        <a:srgbClr val="FFFFFF"/>
      </a:lt2>
      <a:accent1>
        <a:srgbClr val="FF6633"/>
      </a:accent1>
      <a:accent2>
        <a:srgbClr val="B9D300"/>
      </a:accent2>
      <a:accent3>
        <a:srgbClr val="AAAAAA"/>
      </a:accent3>
      <a:accent4>
        <a:srgbClr val="DADADA"/>
      </a:accent4>
      <a:accent5>
        <a:srgbClr val="FFB8AD"/>
      </a:accent5>
      <a:accent6>
        <a:srgbClr val="A7BF00"/>
      </a:accent6>
      <a:hlink>
        <a:srgbClr val="62BD19"/>
      </a:hlink>
      <a:folHlink>
        <a:srgbClr val="993399"/>
      </a:folHlink>
    </a:clrScheme>
    <a:fontScheme name="1_Custom Design">
      <a:majorFont>
        <a:latin typeface="Arial"/>
        <a:ea typeface="ＭＳ Ｐゴシック"/>
        <a:cs typeface=""/>
      </a:majorFont>
      <a:minorFont>
        <a:latin typeface="Arial"/>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Arial" charset="0"/>
            <a:ea typeface="ＭＳ Ｐゴシック"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Arial" charset="0"/>
            <a:ea typeface="ＭＳ Ｐゴシック" charset="0"/>
          </a:defRPr>
        </a:defPPr>
      </a:lstStyle>
    </a:lnDef>
  </a:objectDefaults>
  <a:extraClrSchemeLst>
    <a:extraClrScheme>
      <a:clrScheme name="1_Custom Design 1">
        <a:dk1>
          <a:srgbClr val="993399"/>
        </a:dk1>
        <a:lt1>
          <a:srgbClr val="FFFFFF"/>
        </a:lt1>
        <a:dk2>
          <a:srgbClr val="000000"/>
        </a:dk2>
        <a:lt2>
          <a:srgbClr val="FFFFFF"/>
        </a:lt2>
        <a:accent1>
          <a:srgbClr val="FF6633"/>
        </a:accent1>
        <a:accent2>
          <a:srgbClr val="B9D300"/>
        </a:accent2>
        <a:accent3>
          <a:srgbClr val="AAAAAA"/>
        </a:accent3>
        <a:accent4>
          <a:srgbClr val="DADADA"/>
        </a:accent4>
        <a:accent5>
          <a:srgbClr val="FFB8AD"/>
        </a:accent5>
        <a:accent6>
          <a:srgbClr val="A7BF00"/>
        </a:accent6>
        <a:hlink>
          <a:srgbClr val="62BD19"/>
        </a:hlink>
        <a:folHlink>
          <a:srgbClr val="993399"/>
        </a:folHlink>
      </a:clrScheme>
      <a:clrMap bg1="dk2" tx1="lt1" bg2="dk1" tx2="lt2" accent1="accent1" accent2="accent2" accent3="accent3" accent4="accent4" accent5="accent5" accent6="accent6" hlink="hlink" folHlink="folHlink"/>
    </a:extraClrScheme>
  </a:extraClrSchemeLst>
</a:theme>
</file>

<file path=ppt/theme/theme6.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7.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
  <TotalTime>26465</TotalTime>
  <Words>1732</Words>
  <Application>Microsoft Macintosh PowerPoint</Application>
  <PresentationFormat>Letter Paper (8.5x11 in)</PresentationFormat>
  <Paragraphs>356</Paragraphs>
  <Slides>44</Slides>
  <Notes>10</Notes>
  <HiddenSlides>0</HiddenSlides>
  <MMClips>0</MMClips>
  <ScaleCrop>false</ScaleCrop>
  <HeadingPairs>
    <vt:vector size="8" baseType="variant">
      <vt:variant>
        <vt:lpstr>Fonts Used</vt:lpstr>
      </vt:variant>
      <vt:variant>
        <vt:i4>3</vt:i4>
      </vt:variant>
      <vt:variant>
        <vt:lpstr>Theme</vt:lpstr>
      </vt:variant>
      <vt:variant>
        <vt:i4>5</vt:i4>
      </vt:variant>
      <vt:variant>
        <vt:lpstr>Embedded OLE Servers</vt:lpstr>
      </vt:variant>
      <vt:variant>
        <vt:i4>2</vt:i4>
      </vt:variant>
      <vt:variant>
        <vt:lpstr>Slide Titles</vt:lpstr>
      </vt:variant>
      <vt:variant>
        <vt:i4>44</vt:i4>
      </vt:variant>
    </vt:vector>
  </HeadingPairs>
  <TitlesOfParts>
    <vt:vector size="54" baseType="lpstr">
      <vt:lpstr>Wingdings</vt:lpstr>
      <vt:lpstr>Arial</vt:lpstr>
      <vt:lpstr>Times New Roman</vt:lpstr>
      <vt:lpstr>Default Design</vt:lpstr>
      <vt:lpstr>1_Default Design</vt:lpstr>
      <vt:lpstr>2_Default Design</vt:lpstr>
      <vt:lpstr>3_Default Design</vt:lpstr>
      <vt:lpstr>1_Custom Design</vt:lpstr>
      <vt:lpstr>Equation</vt:lpstr>
      <vt:lpstr>Image</vt:lpstr>
      <vt:lpstr>Computer Graphics II: Rendering</vt:lpstr>
      <vt:lpstr>To Do</vt:lpstr>
      <vt:lpstr>Motivation</vt:lpstr>
      <vt:lpstr>Smoothness of Indirect Lighting</vt:lpstr>
      <vt:lpstr>Irradiance Caching</vt:lpstr>
      <vt:lpstr>Irradiance Calculation</vt:lpstr>
      <vt:lpstr>Algorithm Outline</vt:lpstr>
      <vt:lpstr>Irradiance Caching Example</vt:lpstr>
      <vt:lpstr>Motivation</vt:lpstr>
      <vt:lpstr>Better Sampling</vt:lpstr>
      <vt:lpstr>PowerPoint Presentation</vt:lpstr>
      <vt:lpstr>Comparison of simple patterns</vt:lpstr>
      <vt:lpstr>Spectrally Optimal Sampling</vt:lpstr>
      <vt:lpstr>Light Ray Tracing</vt:lpstr>
      <vt:lpstr>Path Tracing: From Lights</vt:lpstr>
      <vt:lpstr>Bidirectional Path Tracing</vt:lpstr>
      <vt:lpstr>Comparison</vt:lpstr>
      <vt:lpstr>Motivation</vt:lpstr>
      <vt:lpstr>Why Photon Map?</vt:lpstr>
      <vt:lpstr>Caustics</vt:lpstr>
      <vt:lpstr>Caustics</vt:lpstr>
      <vt:lpstr>Reflections Inside a Metal Ring</vt:lpstr>
      <vt:lpstr>Caustics on Glossy Surfaces</vt:lpstr>
      <vt:lpstr>HDR Environment Illumination</vt:lpstr>
      <vt:lpstr>Global Illumination</vt:lpstr>
      <vt:lpstr>Direct Illumination</vt:lpstr>
      <vt:lpstr>Specular Reflection</vt:lpstr>
      <vt:lpstr>Caustics</vt:lpstr>
      <vt:lpstr>Indirect Illumination</vt:lpstr>
      <vt:lpstr>Cornell Box</vt:lpstr>
      <vt:lpstr>Box: Global Photons</vt:lpstr>
      <vt:lpstr>Mies House:  Swimming Pool</vt:lpstr>
      <vt:lpstr>Motivation</vt:lpstr>
      <vt:lpstr>Lightcuts </vt:lpstr>
      <vt:lpstr>Complex Lighting</vt:lpstr>
      <vt:lpstr>Key Concepts</vt:lpstr>
      <vt:lpstr>Key Concepts</vt:lpstr>
      <vt:lpstr>Simple Example</vt:lpstr>
      <vt:lpstr>Three Example Cuts</vt:lpstr>
      <vt:lpstr>Three Example Cuts</vt:lpstr>
      <vt:lpstr>Three Example Cuts</vt:lpstr>
      <vt:lpstr>Three Example Cuts</vt:lpstr>
      <vt:lpstr>PowerPoint Presentation</vt:lpstr>
      <vt:lpstr>NVIDIA ReSTIR RTX DI</vt:lpstr>
    </vt:vector>
  </TitlesOfParts>
  <Company>Columbia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ignal-Theoretic Representations of Appearance</dc:title>
  <dc:creator>Ravi Ramamoorthi</dc:creator>
  <cp:lastModifiedBy>Ravi Ramamoorthi</cp:lastModifiedBy>
  <cp:revision>763</cp:revision>
  <cp:lastPrinted>2020-05-02T16:25:23Z</cp:lastPrinted>
  <dcterms:created xsi:type="dcterms:W3CDTF">1999-02-11T00:43:51Z</dcterms:created>
  <dcterms:modified xsi:type="dcterms:W3CDTF">2024-09-04T17:35:26Z</dcterms:modified>
</cp:coreProperties>
</file>